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8C38D5" w14:textId="6BFA4282" w:rsidR="00B77F91" w:rsidRPr="00B77F91" w:rsidRDefault="00B77F91" w:rsidP="00B77F91">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20</w:t>
      </w:r>
      <w:r w:rsidR="0093130A">
        <w:rPr>
          <w:b/>
          <w:sz w:val="144"/>
          <w:szCs w:val="144"/>
        </w:rPr>
        <w:t>20</w:t>
      </w:r>
    </w:p>
    <w:p w14:paraId="3A6D3100" w14:textId="77777777" w:rsidR="00B77F91" w:rsidRPr="00B77F91" w:rsidRDefault="00B77F91" w:rsidP="00B77F91">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VCE</w:t>
      </w:r>
    </w:p>
    <w:p w14:paraId="09FD9CE1" w14:textId="39B998B1" w:rsidR="00B77F91" w:rsidRPr="00B77F91" w:rsidRDefault="00B77F91" w:rsidP="00B77F91">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Mathematical Methods</w:t>
      </w:r>
    </w:p>
    <w:p w14:paraId="617808FA" w14:textId="20237E71" w:rsidR="00B77F91" w:rsidRPr="00B77F91" w:rsidRDefault="00B77F91" w:rsidP="00B77F91">
      <w:pPr>
        <w:pBdr>
          <w:top w:val="single" w:sz="4" w:space="1" w:color="auto"/>
          <w:left w:val="single" w:sz="4" w:space="4" w:color="auto"/>
          <w:bottom w:val="single" w:sz="4" w:space="1" w:color="auto"/>
          <w:right w:val="single" w:sz="4" w:space="4" w:color="auto"/>
        </w:pBdr>
        <w:shd w:val="clear" w:color="auto" w:fill="00FF00"/>
        <w:jc w:val="center"/>
        <w:rPr>
          <w:b/>
          <w:sz w:val="96"/>
          <w:szCs w:val="144"/>
        </w:rPr>
      </w:pPr>
      <w:r w:rsidRPr="00B77F91">
        <w:rPr>
          <w:b/>
          <w:sz w:val="96"/>
          <w:szCs w:val="144"/>
        </w:rPr>
        <w:t>Trial Examination 2</w:t>
      </w:r>
    </w:p>
    <w:p w14:paraId="54FD4339" w14:textId="01453397" w:rsidR="00B77F91" w:rsidRDefault="00B77F91" w:rsidP="00B77F91">
      <w:pPr>
        <w:pStyle w:val="Heading1"/>
        <w:rPr>
          <w:rFonts w:ascii="Times" w:hAnsi="Times"/>
        </w:rPr>
      </w:pPr>
    </w:p>
    <w:p w14:paraId="1308CAD6" w14:textId="1F8EE7E7" w:rsidR="00B77F91" w:rsidRDefault="00B77F91" w:rsidP="00B77F91">
      <w:pPr>
        <w:jc w:val="center"/>
        <w:rPr>
          <w:rFonts w:ascii="Times" w:hAnsi="Times"/>
          <w:b/>
        </w:rPr>
      </w:pPr>
    </w:p>
    <w:p w14:paraId="633E1787" w14:textId="48634576" w:rsidR="00B7599B" w:rsidRDefault="00B7599B" w:rsidP="00B77F91">
      <w:pPr>
        <w:rPr>
          <w:rFonts w:ascii="Times" w:hAnsi="Times"/>
          <w:b/>
          <w:sz w:val="72"/>
        </w:rPr>
      </w:pPr>
      <w:r>
        <w:rPr>
          <w:rFonts w:ascii="Arial" w:hAnsi="Arial" w:cs="Arial"/>
          <w:b/>
          <w:noProof/>
          <w:sz w:val="36"/>
          <w:lang w:val="en-US"/>
        </w:rPr>
        <w:drawing>
          <wp:anchor distT="0" distB="0" distL="114300" distR="114300" simplePos="0" relativeHeight="251710976" behindDoc="0" locked="0" layoutInCell="1" allowOverlap="1" wp14:anchorId="0A23DA6D" wp14:editId="2525CCA9">
            <wp:simplePos x="0" y="0"/>
            <wp:positionH relativeFrom="column">
              <wp:posOffset>1569389</wp:posOffset>
            </wp:positionH>
            <wp:positionV relativeFrom="paragraph">
              <wp:posOffset>11595</wp:posOffset>
            </wp:positionV>
            <wp:extent cx="3094542" cy="1868557"/>
            <wp:effectExtent l="0" t="0" r="0" b="0"/>
            <wp:wrapNone/>
            <wp:docPr id="225" name="Picture 225" descr="Macintosh HD:Users:billhealy:Desktop:Kilbaha Education Logos:BEST:Smal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billhealy:Desktop:Kilbaha Education Logos:BEST:SmallLogo.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94542" cy="186855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0E5A0E" w14:textId="77777777" w:rsidR="00181782" w:rsidRDefault="00181782" w:rsidP="00B77F91">
      <w:pPr>
        <w:rPr>
          <w:rFonts w:ascii="Times" w:hAnsi="Times"/>
          <w:b/>
          <w:sz w:val="72"/>
        </w:rPr>
      </w:pPr>
    </w:p>
    <w:p w14:paraId="59BFFD9C" w14:textId="77777777" w:rsidR="00181782" w:rsidRDefault="00181782" w:rsidP="00B77F91">
      <w:pPr>
        <w:rPr>
          <w:rFonts w:ascii="Times" w:hAnsi="Times"/>
          <w:b/>
          <w:sz w:val="72"/>
        </w:rPr>
      </w:pPr>
    </w:p>
    <w:p w14:paraId="43B68B7E" w14:textId="28A19438" w:rsidR="00B77F91" w:rsidRDefault="00B77F91" w:rsidP="00B77F91">
      <w:pPr>
        <w:rPr>
          <w:rFonts w:ascii="Times" w:hAnsi="Times"/>
        </w:rPr>
      </w:pPr>
      <w:r>
        <w:rPr>
          <w:rFonts w:ascii="Times" w:hAnsi="Times"/>
          <w:b/>
          <w:sz w:val="72"/>
        </w:rPr>
        <w:br w:type="textWrapping" w:clear="all"/>
      </w: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211"/>
        <w:gridCol w:w="4111"/>
      </w:tblGrid>
      <w:tr w:rsidR="00B77F91" w:rsidRPr="0037691D" w14:paraId="09D85F50" w14:textId="77777777" w:rsidTr="0037691D">
        <w:tc>
          <w:tcPr>
            <w:tcW w:w="5211" w:type="dxa"/>
          </w:tcPr>
          <w:p w14:paraId="4D122EB3" w14:textId="1A812D3C" w:rsidR="00B77F91" w:rsidRPr="0037691D" w:rsidRDefault="00B77F91" w:rsidP="00B77F91">
            <w:pPr>
              <w:rPr>
                <w:b/>
              </w:rPr>
            </w:pPr>
            <w:proofErr w:type="spellStart"/>
            <w:r w:rsidRPr="0037691D">
              <w:rPr>
                <w:b/>
              </w:rPr>
              <w:t>Kilbaha</w:t>
            </w:r>
            <w:proofErr w:type="spellEnd"/>
            <w:r w:rsidRPr="0037691D">
              <w:rPr>
                <w:b/>
              </w:rPr>
              <w:t xml:space="preserve"> </w:t>
            </w:r>
            <w:r w:rsidR="00B7599B">
              <w:rPr>
                <w:b/>
              </w:rPr>
              <w:t>Education</w:t>
            </w:r>
            <w:r w:rsidR="008B56DC">
              <w:rPr>
                <w:b/>
              </w:rPr>
              <w:t xml:space="preserve"> Publishing</w:t>
            </w:r>
          </w:p>
          <w:p w14:paraId="4D965F45" w14:textId="77777777" w:rsidR="00B77F91" w:rsidRPr="0037691D" w:rsidRDefault="00B77F91" w:rsidP="00B77F91">
            <w:pPr>
              <w:rPr>
                <w:b/>
              </w:rPr>
            </w:pPr>
            <w:r w:rsidRPr="0037691D">
              <w:rPr>
                <w:b/>
              </w:rPr>
              <w:t xml:space="preserve">PO Box 2227 </w:t>
            </w:r>
          </w:p>
          <w:p w14:paraId="1CD1B688" w14:textId="77777777" w:rsidR="00B77F91" w:rsidRPr="0037691D" w:rsidRDefault="00B77F91" w:rsidP="00B77F91">
            <w:pPr>
              <w:rPr>
                <w:b/>
              </w:rPr>
            </w:pPr>
            <w:r w:rsidRPr="0037691D">
              <w:rPr>
                <w:b/>
              </w:rPr>
              <w:t xml:space="preserve">Kew Vic 3101  </w:t>
            </w:r>
          </w:p>
          <w:p w14:paraId="3454386D" w14:textId="77777777" w:rsidR="00B77F91" w:rsidRPr="0037691D" w:rsidRDefault="00B77F91" w:rsidP="00B77F91">
            <w:pPr>
              <w:rPr>
                <w:b/>
              </w:rPr>
            </w:pPr>
            <w:r w:rsidRPr="0037691D">
              <w:rPr>
                <w:b/>
              </w:rPr>
              <w:t>Australia</w:t>
            </w:r>
          </w:p>
        </w:tc>
        <w:tc>
          <w:tcPr>
            <w:tcW w:w="4111" w:type="dxa"/>
          </w:tcPr>
          <w:p w14:paraId="1E059035" w14:textId="77777777" w:rsidR="00B77F91" w:rsidRPr="0037691D" w:rsidRDefault="00B77F91" w:rsidP="00B77F91">
            <w:pPr>
              <w:rPr>
                <w:b/>
              </w:rPr>
            </w:pPr>
            <w:r w:rsidRPr="0037691D">
              <w:rPr>
                <w:b/>
              </w:rPr>
              <w:t>Tel: (03) 9018 5376</w:t>
            </w:r>
            <w:r w:rsidRPr="0037691D">
              <w:rPr>
                <w:b/>
              </w:rPr>
              <w:tab/>
            </w:r>
            <w:r w:rsidRPr="0037691D">
              <w:rPr>
                <w:b/>
              </w:rPr>
              <w:tab/>
            </w:r>
          </w:p>
          <w:p w14:paraId="5679F63A" w14:textId="77777777" w:rsidR="00B77F91" w:rsidRPr="0037691D" w:rsidRDefault="00B77F91" w:rsidP="00B77F91">
            <w:pPr>
              <w:rPr>
                <w:b/>
              </w:rPr>
            </w:pPr>
            <w:r w:rsidRPr="0037691D">
              <w:rPr>
                <w:b/>
              </w:rPr>
              <w:t>Fax: (03) 9817 4334</w:t>
            </w:r>
            <w:r w:rsidRPr="0037691D">
              <w:rPr>
                <w:b/>
              </w:rPr>
              <w:tab/>
            </w:r>
            <w:r w:rsidRPr="0037691D">
              <w:rPr>
                <w:b/>
              </w:rPr>
              <w:tab/>
            </w:r>
          </w:p>
          <w:p w14:paraId="1FE7F905" w14:textId="77777777" w:rsidR="00B77F91" w:rsidRPr="0037691D" w:rsidRDefault="00DE242E" w:rsidP="00B77F91">
            <w:pPr>
              <w:rPr>
                <w:b/>
              </w:rPr>
            </w:pPr>
            <w:hyperlink r:id="rId9" w:history="1">
              <w:r w:rsidR="00B77F91" w:rsidRPr="0037691D">
                <w:rPr>
                  <w:rStyle w:val="Hyperlink"/>
                  <w:b/>
                </w:rPr>
                <w:t>kilbaha@gmail.com</w:t>
              </w:r>
            </w:hyperlink>
          </w:p>
          <w:p w14:paraId="21490883" w14:textId="77777777" w:rsidR="00B77F91" w:rsidRPr="0037691D" w:rsidRDefault="00DE242E" w:rsidP="00B77F91">
            <w:pPr>
              <w:rPr>
                <w:b/>
              </w:rPr>
            </w:pPr>
            <w:hyperlink r:id="rId10" w:tooltip="Kilbaha Multimedia Publishing Web Site" w:history="1">
              <w:r w:rsidR="00B77F91" w:rsidRPr="0037691D">
                <w:rPr>
                  <w:rStyle w:val="Hyperlink"/>
                  <w:b/>
                </w:rPr>
                <w:t>https://kilbaha.com.au</w:t>
              </w:r>
            </w:hyperlink>
          </w:p>
        </w:tc>
      </w:tr>
    </w:tbl>
    <w:p w14:paraId="5DEA27A6" w14:textId="77777777" w:rsidR="00EF0B37" w:rsidRDefault="00EF0B37" w:rsidP="00B77F91">
      <w:pPr>
        <w:jc w:val="center"/>
        <w:rPr>
          <w:rFonts w:ascii="Times" w:hAnsi="Times"/>
          <w:b/>
          <w:sz w:val="32"/>
        </w:rPr>
      </w:pPr>
    </w:p>
    <w:p w14:paraId="7AFFE358" w14:textId="77777777" w:rsidR="00EF0B37" w:rsidRDefault="00EF0B37" w:rsidP="00B77F91">
      <w:pPr>
        <w:pStyle w:val="Heading7"/>
        <w:widowControl w:val="0"/>
        <w:ind w:right="0"/>
        <w:jc w:val="center"/>
        <w:rPr>
          <w:b w:val="0"/>
          <w:sz w:val="20"/>
          <w:szCs w:val="28"/>
        </w:rPr>
      </w:pPr>
      <w:r>
        <w:rPr>
          <w:b w:val="0"/>
          <w:sz w:val="20"/>
          <w:szCs w:val="28"/>
        </w:rPr>
        <w:br w:type="page"/>
      </w:r>
    </w:p>
    <w:p w14:paraId="41C6F250" w14:textId="77777777" w:rsidR="00747744" w:rsidRPr="005E757C" w:rsidRDefault="00747744" w:rsidP="00747744">
      <w:pPr>
        <w:pBdr>
          <w:top w:val="single" w:sz="4" w:space="1" w:color="auto"/>
          <w:left w:val="single" w:sz="4" w:space="4" w:color="auto"/>
          <w:bottom w:val="single" w:sz="4" w:space="1" w:color="auto"/>
          <w:right w:val="single" w:sz="4" w:space="4" w:color="auto"/>
        </w:pBdr>
        <w:jc w:val="center"/>
        <w:rPr>
          <w:rFonts w:ascii="Arial" w:hAnsi="Arial" w:cs="Arial"/>
          <w:i/>
          <w:color w:val="000000"/>
          <w:shd w:val="clear" w:color="auto" w:fill="FFFFFF"/>
        </w:rPr>
      </w:pPr>
      <w:r w:rsidRPr="005E757C">
        <w:rPr>
          <w:rFonts w:ascii="Arial" w:hAnsi="Arial" w:cs="Arial"/>
          <w:i/>
          <w:color w:val="000000"/>
          <w:shd w:val="clear" w:color="auto" w:fill="FFFFFF"/>
        </w:rPr>
        <w:lastRenderedPageBreak/>
        <w:t xml:space="preserve">All publications from </w:t>
      </w:r>
      <w:proofErr w:type="spellStart"/>
      <w:r w:rsidRPr="005E757C">
        <w:rPr>
          <w:rFonts w:ascii="Arial" w:hAnsi="Arial" w:cs="Arial"/>
          <w:i/>
          <w:color w:val="000000"/>
          <w:shd w:val="clear" w:color="auto" w:fill="FFFFFF"/>
        </w:rPr>
        <w:t>Kilbaha</w:t>
      </w:r>
      <w:proofErr w:type="spellEnd"/>
      <w:r w:rsidRPr="005E757C">
        <w:rPr>
          <w:rFonts w:ascii="Arial" w:hAnsi="Arial" w:cs="Arial"/>
          <w:i/>
          <w:color w:val="000000"/>
          <w:shd w:val="clear" w:color="auto" w:fill="FFFFFF"/>
        </w:rPr>
        <w:t xml:space="preserve"> Education are digital and are supplied to the purchasing school in both WORD and PDF formats with a school site licence to reproduce for students</w:t>
      </w:r>
    </w:p>
    <w:p w14:paraId="084AAC4D" w14:textId="77777777" w:rsidR="00747744" w:rsidRPr="005E757C" w:rsidRDefault="00747744" w:rsidP="00747744">
      <w:pPr>
        <w:pBdr>
          <w:top w:val="single" w:sz="4" w:space="1" w:color="auto"/>
          <w:left w:val="single" w:sz="4" w:space="4" w:color="auto"/>
          <w:bottom w:val="single" w:sz="4" w:space="1" w:color="auto"/>
          <w:right w:val="single" w:sz="4" w:space="4" w:color="auto"/>
        </w:pBdr>
        <w:jc w:val="center"/>
        <w:rPr>
          <w:rFonts w:ascii="Arial" w:hAnsi="Arial" w:cs="Arial"/>
          <w:i/>
          <w:color w:val="000000"/>
          <w:shd w:val="clear" w:color="auto" w:fill="FFFFFF"/>
        </w:rPr>
      </w:pPr>
      <w:r w:rsidRPr="005E757C">
        <w:rPr>
          <w:rFonts w:ascii="Arial" w:hAnsi="Arial" w:cs="Arial"/>
          <w:i/>
          <w:color w:val="000000"/>
          <w:shd w:val="clear" w:color="auto" w:fill="FFFFFF"/>
        </w:rPr>
        <w:t xml:space="preserve"> in both print and electronic formats.</w:t>
      </w:r>
    </w:p>
    <w:p w14:paraId="33C0B328" w14:textId="77777777" w:rsidR="00747744" w:rsidRPr="005E757C" w:rsidRDefault="00747744" w:rsidP="00747744">
      <w:pPr>
        <w:jc w:val="center"/>
        <w:rPr>
          <w:rFonts w:ascii="Arial" w:hAnsi="Arial" w:cs="Arial"/>
          <w:b/>
        </w:rPr>
      </w:pPr>
      <w:r w:rsidRPr="005E757C">
        <w:rPr>
          <w:rFonts w:ascii="Arial" w:hAnsi="Arial" w:cs="Arial"/>
          <w:b/>
          <w:noProof/>
        </w:rPr>
        <w:drawing>
          <wp:inline distT="0" distB="0" distL="0" distR="0" wp14:anchorId="2FD15487" wp14:editId="64980E64">
            <wp:extent cx="2730500" cy="1651001"/>
            <wp:effectExtent l="0" t="0" r="0" b="0"/>
            <wp:docPr id="4" name="Picture 4" descr="Macintosh HD:Users:billhealy:Desktop:Kilbaha Education Logos:BEST:Smal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billhealy:Desktop:Kilbaha Education Logos:BEST:SmallLogo.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40542" cy="1657073"/>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04"/>
        <w:gridCol w:w="3644"/>
      </w:tblGrid>
      <w:tr w:rsidR="00747744" w:rsidRPr="005E757C" w14:paraId="1C559E60" w14:textId="77777777" w:rsidTr="0078544E">
        <w:tc>
          <w:tcPr>
            <w:tcW w:w="6204" w:type="dxa"/>
          </w:tcPr>
          <w:p w14:paraId="02A5CD51" w14:textId="77777777" w:rsidR="00747744" w:rsidRPr="005E757C" w:rsidRDefault="00747744" w:rsidP="0078544E">
            <w:pPr>
              <w:spacing w:line="240" w:lineRule="atLeast"/>
              <w:ind w:right="12"/>
              <w:rPr>
                <w:rFonts w:ascii="Arial" w:hAnsi="Arial" w:cs="Arial"/>
                <w:b/>
                <w:lang w:bidi="x-none"/>
              </w:rPr>
            </w:pPr>
            <w:proofErr w:type="spellStart"/>
            <w:r w:rsidRPr="005E757C">
              <w:rPr>
                <w:rFonts w:ascii="Arial" w:hAnsi="Arial" w:cs="Arial"/>
                <w:b/>
                <w:lang w:bidi="x-none"/>
              </w:rPr>
              <w:t>Kilbaha</w:t>
            </w:r>
            <w:proofErr w:type="spellEnd"/>
            <w:r w:rsidRPr="005E757C">
              <w:rPr>
                <w:rFonts w:ascii="Arial" w:hAnsi="Arial" w:cs="Arial"/>
                <w:b/>
                <w:lang w:bidi="x-none"/>
              </w:rPr>
              <w:t xml:space="preserve"> Education</w:t>
            </w:r>
            <w:proofErr w:type="gramStart"/>
            <w:r w:rsidRPr="005E757C">
              <w:rPr>
                <w:rFonts w:ascii="Arial" w:hAnsi="Arial" w:cs="Arial"/>
                <w:b/>
                <w:lang w:bidi="x-none"/>
              </w:rPr>
              <w:t xml:space="preserve">   (</w:t>
            </w:r>
            <w:proofErr w:type="gramEnd"/>
            <w:r w:rsidRPr="005E757C">
              <w:rPr>
                <w:rFonts w:ascii="Arial" w:hAnsi="Arial" w:cs="Arial"/>
                <w:b/>
                <w:lang w:bidi="x-none"/>
              </w:rPr>
              <w:t>Est. 1978) (ABN 47 065 111 373)</w:t>
            </w:r>
          </w:p>
          <w:p w14:paraId="2DC2505A" w14:textId="77777777" w:rsidR="00747744" w:rsidRPr="005E757C" w:rsidRDefault="00747744" w:rsidP="0078544E">
            <w:pPr>
              <w:spacing w:line="240" w:lineRule="atLeast"/>
              <w:ind w:right="12"/>
              <w:rPr>
                <w:rFonts w:ascii="Arial" w:hAnsi="Arial" w:cs="Arial"/>
                <w:b/>
                <w:lang w:bidi="x-none"/>
              </w:rPr>
            </w:pPr>
            <w:r w:rsidRPr="005E757C">
              <w:rPr>
                <w:rFonts w:ascii="Arial" w:hAnsi="Arial" w:cs="Arial"/>
                <w:b/>
                <w:lang w:bidi="x-none"/>
              </w:rPr>
              <w:t xml:space="preserve">PO Box 2227  </w:t>
            </w:r>
          </w:p>
          <w:p w14:paraId="129161D2" w14:textId="77777777" w:rsidR="00747744" w:rsidRPr="005E757C" w:rsidRDefault="00747744" w:rsidP="0078544E">
            <w:pPr>
              <w:spacing w:line="240" w:lineRule="atLeast"/>
              <w:ind w:right="12"/>
              <w:rPr>
                <w:rFonts w:ascii="Arial" w:hAnsi="Arial" w:cs="Arial"/>
                <w:b/>
                <w:lang w:bidi="x-none"/>
              </w:rPr>
            </w:pPr>
            <w:r w:rsidRPr="005E757C">
              <w:rPr>
                <w:rFonts w:ascii="Arial" w:hAnsi="Arial" w:cs="Arial"/>
                <w:b/>
                <w:lang w:bidi="x-none"/>
              </w:rPr>
              <w:t xml:space="preserve">Kew Vic 3101 </w:t>
            </w:r>
          </w:p>
          <w:p w14:paraId="6E626697" w14:textId="77777777" w:rsidR="00747744" w:rsidRPr="005E757C" w:rsidRDefault="00747744" w:rsidP="0078544E">
            <w:pPr>
              <w:spacing w:line="240" w:lineRule="atLeast"/>
              <w:ind w:right="12"/>
              <w:rPr>
                <w:rFonts w:ascii="Arial" w:hAnsi="Arial" w:cs="Arial"/>
                <w:b/>
                <w:lang w:bidi="x-none"/>
              </w:rPr>
            </w:pPr>
            <w:r w:rsidRPr="005E757C">
              <w:rPr>
                <w:rFonts w:ascii="Arial" w:hAnsi="Arial" w:cs="Arial"/>
                <w:b/>
                <w:lang w:bidi="x-none"/>
              </w:rPr>
              <w:t>Australia</w:t>
            </w:r>
          </w:p>
        </w:tc>
        <w:tc>
          <w:tcPr>
            <w:tcW w:w="3644" w:type="dxa"/>
          </w:tcPr>
          <w:p w14:paraId="50069CA0" w14:textId="77777777" w:rsidR="00747744" w:rsidRPr="005E757C" w:rsidRDefault="00747744" w:rsidP="0078544E">
            <w:pPr>
              <w:spacing w:line="240" w:lineRule="atLeast"/>
              <w:ind w:right="12"/>
              <w:rPr>
                <w:rFonts w:ascii="Arial" w:hAnsi="Arial" w:cs="Arial"/>
                <w:b/>
                <w:lang w:bidi="x-none"/>
              </w:rPr>
            </w:pPr>
            <w:r w:rsidRPr="005E757C">
              <w:rPr>
                <w:rFonts w:ascii="Arial" w:hAnsi="Arial" w:cs="Arial"/>
                <w:b/>
                <w:lang w:bidi="x-none"/>
              </w:rPr>
              <w:t>Tel: +613 9018 5376</w:t>
            </w:r>
            <w:r w:rsidRPr="005E757C">
              <w:rPr>
                <w:rFonts w:ascii="Arial" w:hAnsi="Arial" w:cs="Arial"/>
                <w:b/>
                <w:lang w:bidi="x-none"/>
              </w:rPr>
              <w:tab/>
            </w:r>
          </w:p>
          <w:p w14:paraId="28B38403" w14:textId="77777777" w:rsidR="00747744" w:rsidRPr="005E757C" w:rsidRDefault="00747744" w:rsidP="0078544E">
            <w:pPr>
              <w:spacing w:line="240" w:lineRule="atLeast"/>
              <w:ind w:right="12"/>
              <w:rPr>
                <w:rFonts w:ascii="Arial" w:hAnsi="Arial" w:cs="Arial"/>
                <w:b/>
                <w:lang w:bidi="x-none"/>
              </w:rPr>
            </w:pPr>
            <w:r w:rsidRPr="005E757C">
              <w:rPr>
                <w:rFonts w:ascii="Arial" w:hAnsi="Arial" w:cs="Arial"/>
                <w:b/>
                <w:lang w:bidi="x-none"/>
              </w:rPr>
              <w:t>Fax: +613 9817 4334</w:t>
            </w:r>
          </w:p>
          <w:p w14:paraId="09DC316C" w14:textId="77777777" w:rsidR="00747744" w:rsidRPr="005E757C" w:rsidRDefault="00747744" w:rsidP="0078544E">
            <w:pPr>
              <w:spacing w:line="240" w:lineRule="atLeast"/>
              <w:ind w:right="12"/>
              <w:rPr>
                <w:rFonts w:ascii="Arial" w:hAnsi="Arial" w:cs="Arial"/>
                <w:b/>
                <w:lang w:bidi="x-none"/>
              </w:rPr>
            </w:pPr>
            <w:r w:rsidRPr="005E757C">
              <w:rPr>
                <w:rFonts w:ascii="Arial" w:hAnsi="Arial" w:cs="Arial"/>
                <w:b/>
                <w:lang w:bidi="x-none"/>
              </w:rPr>
              <w:t xml:space="preserve">Email: </w:t>
            </w:r>
            <w:hyperlink r:id="rId11" w:tooltip="Contact Kilbaha Multimedia Publishing by email." w:history="1">
              <w:r w:rsidRPr="005E757C">
                <w:rPr>
                  <w:rStyle w:val="Hyperlink"/>
                  <w:rFonts w:ascii="Arial" w:hAnsi="Arial" w:cs="Arial"/>
                  <w:b/>
                  <w:lang w:bidi="x-none"/>
                </w:rPr>
                <w:t>kilbaha@gmail.com</w:t>
              </w:r>
            </w:hyperlink>
          </w:p>
          <w:p w14:paraId="5F60B6E7" w14:textId="77777777" w:rsidR="00747744" w:rsidRPr="005E757C" w:rsidRDefault="00747744" w:rsidP="0078544E">
            <w:pPr>
              <w:spacing w:line="240" w:lineRule="atLeast"/>
              <w:ind w:right="12"/>
              <w:rPr>
                <w:rFonts w:ascii="Arial" w:hAnsi="Arial" w:cs="Arial"/>
                <w:b/>
                <w:lang w:bidi="x-none"/>
              </w:rPr>
            </w:pPr>
            <w:r w:rsidRPr="005E757C">
              <w:rPr>
                <w:rFonts w:ascii="Arial" w:hAnsi="Arial" w:cs="Arial"/>
                <w:b/>
                <w:lang w:bidi="x-none"/>
              </w:rPr>
              <w:t xml:space="preserve">Web: </w:t>
            </w:r>
            <w:hyperlink r:id="rId12" w:tooltip="Kilbaha Multimedia Publishing Web Site" w:history="1">
              <w:r w:rsidRPr="005E757C">
                <w:rPr>
                  <w:rStyle w:val="Hyperlink"/>
                  <w:rFonts w:ascii="Arial" w:hAnsi="Arial" w:cs="Arial"/>
                  <w:b/>
                  <w:lang w:bidi="x-none"/>
                </w:rPr>
                <w:t>https://kilbaha.com.au</w:t>
              </w:r>
            </w:hyperlink>
          </w:p>
        </w:tc>
      </w:tr>
    </w:tbl>
    <w:p w14:paraId="1BA99647" w14:textId="77777777" w:rsidR="00747744" w:rsidRPr="005E757C" w:rsidRDefault="00747744" w:rsidP="00747744">
      <w:pPr>
        <w:widowControl w:val="0"/>
        <w:jc w:val="center"/>
        <w:rPr>
          <w:rFonts w:ascii="Arial" w:hAnsi="Arial" w:cs="Arial"/>
          <w:b/>
        </w:rPr>
      </w:pPr>
    </w:p>
    <w:p w14:paraId="53F6ED9F" w14:textId="77777777" w:rsidR="00747744" w:rsidRPr="00747744" w:rsidRDefault="00747744" w:rsidP="00747744">
      <w:pPr>
        <w:widowControl w:val="0"/>
        <w:jc w:val="center"/>
        <w:rPr>
          <w:rFonts w:ascii="Arial" w:hAnsi="Arial" w:cs="Arial"/>
          <w:b/>
          <w:sz w:val="16"/>
          <w:szCs w:val="16"/>
        </w:rPr>
      </w:pPr>
    </w:p>
    <w:p w14:paraId="4306BFB5" w14:textId="77777777" w:rsidR="00747744" w:rsidRPr="005E757C" w:rsidRDefault="00747744" w:rsidP="00747744">
      <w:pPr>
        <w:widowControl w:val="0"/>
        <w:pBdr>
          <w:top w:val="single" w:sz="4" w:space="1" w:color="auto"/>
          <w:left w:val="single" w:sz="4" w:space="4" w:color="auto"/>
          <w:bottom w:val="single" w:sz="4" w:space="1" w:color="auto"/>
          <w:right w:val="single" w:sz="4" w:space="4" w:color="auto"/>
        </w:pBdr>
        <w:jc w:val="center"/>
        <w:rPr>
          <w:rFonts w:ascii="Arial" w:hAnsi="Arial" w:cs="Arial"/>
          <w:b/>
        </w:rPr>
      </w:pPr>
    </w:p>
    <w:p w14:paraId="74F55F83" w14:textId="77777777" w:rsidR="00747744" w:rsidRPr="005E757C" w:rsidRDefault="00747744" w:rsidP="00747744">
      <w:pPr>
        <w:widowControl w:val="0"/>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IMPORTANT COPYRIGHT NOTICE FOR KILBAHA PUBLICATIONS</w:t>
      </w:r>
    </w:p>
    <w:p w14:paraId="045E1FDA" w14:textId="77777777" w:rsidR="00747744" w:rsidRPr="005E757C" w:rsidRDefault="00747744" w:rsidP="00747744">
      <w:pPr>
        <w:widowControl w:val="0"/>
        <w:pBdr>
          <w:top w:val="single" w:sz="4" w:space="1" w:color="auto"/>
          <w:left w:val="single" w:sz="4" w:space="4" w:color="auto"/>
          <w:bottom w:val="single" w:sz="4" w:space="1" w:color="auto"/>
          <w:right w:val="single" w:sz="4" w:space="4" w:color="auto"/>
        </w:pBdr>
        <w:tabs>
          <w:tab w:val="left" w:pos="2551"/>
          <w:tab w:val="left" w:pos="5386"/>
        </w:tabs>
        <w:rPr>
          <w:rFonts w:ascii="Arial" w:hAnsi="Arial" w:cs="Arial"/>
          <w:b/>
        </w:rPr>
      </w:pPr>
      <w:r w:rsidRPr="005E757C">
        <w:rPr>
          <w:rFonts w:ascii="Arial" w:hAnsi="Arial" w:cs="Arial"/>
          <w:b/>
        </w:rPr>
        <w:tab/>
      </w:r>
    </w:p>
    <w:p w14:paraId="29F89A08"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1) The material is copyright. Subject to statutory exception and to the provisions of the        relevant collective licensing agreements, no reproduction of any part may take place without the written permission of </w:t>
      </w:r>
      <w:proofErr w:type="spellStart"/>
      <w:r w:rsidRPr="005E757C">
        <w:rPr>
          <w:rFonts w:ascii="Arial" w:hAnsi="Arial" w:cs="Arial"/>
        </w:rPr>
        <w:t>Kilbaha</w:t>
      </w:r>
      <w:proofErr w:type="spellEnd"/>
      <w:r w:rsidRPr="005E757C">
        <w:rPr>
          <w:rFonts w:ascii="Arial" w:hAnsi="Arial" w:cs="Arial"/>
        </w:rPr>
        <w:t xml:space="preserve"> Pty Ltd.</w:t>
      </w:r>
    </w:p>
    <w:p w14:paraId="4139E259"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p>
    <w:p w14:paraId="64AD4812"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2) The contents of these works are copyrighted. Unauthorised copying of any part of these works is illegal and detrimental to the interests of the author(s). </w:t>
      </w:r>
    </w:p>
    <w:p w14:paraId="66B2CF46"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p>
    <w:p w14:paraId="74C6B07B"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3) For authorised copying within Australia please check that your institution has a licence from </w:t>
      </w:r>
      <w:hyperlink r:id="rId13" w:history="1">
        <w:r w:rsidRPr="005E757C">
          <w:rPr>
            <w:rStyle w:val="Hyperlink"/>
            <w:rFonts w:ascii="Arial" w:hAnsi="Arial" w:cs="Arial"/>
          </w:rPr>
          <w:t>https://www.copyright.com.au</w:t>
        </w:r>
      </w:hyperlink>
      <w:r w:rsidRPr="005E757C">
        <w:rPr>
          <w:rFonts w:ascii="Arial" w:hAnsi="Arial" w:cs="Arial"/>
        </w:rPr>
        <w:t xml:space="preserve"> This permits the copying of small parts of the material, in limited quantities, within the conditions set out in the licence.</w:t>
      </w:r>
    </w:p>
    <w:p w14:paraId="056D48C9"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p>
    <w:p w14:paraId="4C8E024A"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4) All pages of </w:t>
      </w:r>
      <w:proofErr w:type="spellStart"/>
      <w:r w:rsidRPr="005E757C">
        <w:rPr>
          <w:rFonts w:ascii="Arial" w:hAnsi="Arial" w:cs="Arial"/>
        </w:rPr>
        <w:t>Kilbaha</w:t>
      </w:r>
      <w:proofErr w:type="spellEnd"/>
      <w:r w:rsidRPr="005E757C">
        <w:rPr>
          <w:rFonts w:ascii="Arial" w:hAnsi="Arial" w:cs="Arial"/>
        </w:rPr>
        <w:t xml:space="preserve"> files must be counted in Copyright Agency Limited (CAL) surveys.</w:t>
      </w:r>
    </w:p>
    <w:p w14:paraId="7EFA9E5B"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p>
    <w:p w14:paraId="6F9A0237"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5) </w:t>
      </w:r>
      <w:proofErr w:type="spellStart"/>
      <w:r w:rsidRPr="005E757C">
        <w:rPr>
          <w:rFonts w:ascii="Arial" w:hAnsi="Arial" w:cs="Arial"/>
        </w:rPr>
        <w:t>Kilbaha</w:t>
      </w:r>
      <w:proofErr w:type="spellEnd"/>
      <w:r w:rsidRPr="005E757C">
        <w:rPr>
          <w:rFonts w:ascii="Arial" w:hAnsi="Arial" w:cs="Arial"/>
        </w:rPr>
        <w:t xml:space="preserve"> files must </w:t>
      </w:r>
      <w:r w:rsidRPr="005E757C">
        <w:rPr>
          <w:rFonts w:ascii="Arial" w:hAnsi="Arial" w:cs="Arial"/>
          <w:b/>
        </w:rPr>
        <w:t>not</w:t>
      </w:r>
      <w:r w:rsidRPr="005E757C">
        <w:rPr>
          <w:rFonts w:ascii="Arial" w:hAnsi="Arial" w:cs="Arial"/>
        </w:rPr>
        <w:t xml:space="preserve"> be uploaded to the Internet. </w:t>
      </w:r>
    </w:p>
    <w:p w14:paraId="0253ED3F"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p>
    <w:p w14:paraId="68C147B3"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6) </w:t>
      </w:r>
      <w:proofErr w:type="spellStart"/>
      <w:r w:rsidRPr="005E757C">
        <w:rPr>
          <w:rFonts w:ascii="Arial" w:hAnsi="Arial" w:cs="Arial"/>
        </w:rPr>
        <w:t>Kilbaha</w:t>
      </w:r>
      <w:proofErr w:type="spellEnd"/>
      <w:r w:rsidRPr="005E757C">
        <w:rPr>
          <w:rFonts w:ascii="Arial" w:hAnsi="Arial" w:cs="Arial"/>
        </w:rPr>
        <w:t xml:space="preserve"> files may be placed on a password protected school Intranet.</w:t>
      </w:r>
    </w:p>
    <w:p w14:paraId="59E8989C"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p>
    <w:p w14:paraId="4B338FCF" w14:textId="77777777" w:rsidR="00747744" w:rsidRPr="005E757C" w:rsidRDefault="00747744" w:rsidP="00747744">
      <w:pPr>
        <w:pBdr>
          <w:top w:val="single" w:sz="4" w:space="1" w:color="auto"/>
          <w:left w:val="single" w:sz="4" w:space="4" w:color="auto"/>
          <w:bottom w:val="single" w:sz="4" w:space="1" w:color="auto"/>
          <w:right w:val="single" w:sz="4" w:space="4" w:color="auto"/>
        </w:pBdr>
        <w:jc w:val="center"/>
        <w:rPr>
          <w:rFonts w:ascii="Arial" w:hAnsi="Arial" w:cs="Arial"/>
          <w:b/>
        </w:rPr>
      </w:pPr>
      <w:proofErr w:type="spellStart"/>
      <w:r w:rsidRPr="005E757C">
        <w:rPr>
          <w:rFonts w:ascii="Arial" w:hAnsi="Arial" w:cs="Arial"/>
          <w:b/>
        </w:rPr>
        <w:t>Kilbaha</w:t>
      </w:r>
      <w:proofErr w:type="spellEnd"/>
      <w:r w:rsidRPr="005E757C">
        <w:rPr>
          <w:rFonts w:ascii="Arial" w:hAnsi="Arial" w:cs="Arial"/>
          <w:b/>
        </w:rPr>
        <w:t xml:space="preserve"> educational content has no official status and is not endorsed </w:t>
      </w:r>
    </w:p>
    <w:p w14:paraId="1420CAB3" w14:textId="77777777" w:rsidR="00747744" w:rsidRPr="005E757C" w:rsidRDefault="00747744" w:rsidP="00747744">
      <w:pPr>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 xml:space="preserve">by any State or Federal Government Education Authority. </w:t>
      </w:r>
    </w:p>
    <w:p w14:paraId="490CE7FA"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p>
    <w:p w14:paraId="0F2C4F72"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While every care has been taken, no guarantee is given that the content is free from error. </w:t>
      </w:r>
    </w:p>
    <w:p w14:paraId="31F071ED"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Please contact us if you believe you have found an error.</w:t>
      </w:r>
    </w:p>
    <w:p w14:paraId="704F5CB3"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p>
    <w:p w14:paraId="2FA4236F"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b/>
          <w:color w:val="FF0000"/>
        </w:rPr>
      </w:pPr>
      <w:r w:rsidRPr="005E757C">
        <w:rPr>
          <w:rFonts w:ascii="Arial" w:hAnsi="Arial" w:cs="Arial"/>
          <w:b/>
          <w:color w:val="FF0000"/>
        </w:rPr>
        <w:t>CAUTION NEEDED!</w:t>
      </w:r>
    </w:p>
    <w:p w14:paraId="46F01C16"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All Web Links when created linked to appropriate Web Sites. Teachers and parents must always check links before using them with students to ensure that students are protected from unsuitable Web Content. </w:t>
      </w:r>
      <w:proofErr w:type="spellStart"/>
      <w:r w:rsidRPr="005E757C">
        <w:rPr>
          <w:rFonts w:ascii="Arial" w:hAnsi="Arial" w:cs="Arial"/>
        </w:rPr>
        <w:t>Kilbaha</w:t>
      </w:r>
      <w:proofErr w:type="spellEnd"/>
      <w:r w:rsidRPr="005E757C">
        <w:rPr>
          <w:rFonts w:ascii="Arial" w:hAnsi="Arial" w:cs="Arial"/>
        </w:rPr>
        <w:t xml:space="preserve"> Education is not responsible for links that have been changed in its publications or links that have been redirected.</w:t>
      </w:r>
    </w:p>
    <w:p w14:paraId="04724BC4" w14:textId="77777777" w:rsidR="00747744" w:rsidRPr="005E757C" w:rsidRDefault="00747744" w:rsidP="00747744">
      <w:pPr>
        <w:pBdr>
          <w:top w:val="single" w:sz="4" w:space="1" w:color="auto"/>
          <w:left w:val="single" w:sz="4" w:space="4" w:color="auto"/>
          <w:bottom w:val="single" w:sz="4" w:space="1" w:color="auto"/>
          <w:right w:val="single" w:sz="4" w:space="4" w:color="auto"/>
        </w:pBdr>
        <w:rPr>
          <w:rFonts w:ascii="Arial" w:hAnsi="Arial" w:cs="Arial"/>
        </w:rPr>
      </w:pPr>
    </w:p>
    <w:p w14:paraId="2760A5D7" w14:textId="386D074B" w:rsidR="00747744" w:rsidRDefault="00747744">
      <w:pPr>
        <w:rPr>
          <w:b/>
        </w:rPr>
      </w:pPr>
    </w:p>
    <w:p w14:paraId="60EB9B66" w14:textId="69CAE283" w:rsidR="00D8626C" w:rsidRPr="00747744" w:rsidRDefault="00D8626C" w:rsidP="00936C9C">
      <w:pPr>
        <w:ind w:right="-710"/>
        <w:jc w:val="center"/>
        <w:rPr>
          <w:rFonts w:ascii="Times" w:hAnsi="Times"/>
          <w:b/>
          <w:bCs/>
          <w:sz w:val="32"/>
          <w:szCs w:val="32"/>
        </w:rPr>
      </w:pPr>
      <w:r w:rsidRPr="00747744">
        <w:rPr>
          <w:rFonts w:ascii="Times" w:hAnsi="Times"/>
          <w:b/>
          <w:bCs/>
          <w:sz w:val="32"/>
          <w:szCs w:val="32"/>
        </w:rPr>
        <w:t>Victorian Certificate of Education</w:t>
      </w:r>
    </w:p>
    <w:p w14:paraId="49B579E9" w14:textId="53E57C61" w:rsidR="00D8626C" w:rsidRDefault="000757AF" w:rsidP="00936C9C">
      <w:pPr>
        <w:jc w:val="center"/>
        <w:rPr>
          <w:rFonts w:ascii="Times" w:hAnsi="Times"/>
          <w:b/>
          <w:sz w:val="32"/>
          <w:szCs w:val="32"/>
        </w:rPr>
      </w:pPr>
      <w:r>
        <w:rPr>
          <w:rFonts w:ascii="Times" w:hAnsi="Times"/>
          <w:b/>
          <w:sz w:val="32"/>
          <w:szCs w:val="32"/>
        </w:rPr>
        <w:t>20</w:t>
      </w:r>
      <w:r w:rsidR="0093130A">
        <w:rPr>
          <w:rFonts w:ascii="Times" w:hAnsi="Times"/>
          <w:b/>
          <w:sz w:val="32"/>
          <w:szCs w:val="32"/>
        </w:rPr>
        <w:t>20</w:t>
      </w:r>
    </w:p>
    <w:p w14:paraId="5212C206" w14:textId="77777777" w:rsidR="00D8626C" w:rsidRDefault="00D8626C" w:rsidP="00B77F91">
      <w:pPr>
        <w:rPr>
          <w:rFonts w:ascii="Times" w:hAnsi="Times"/>
          <w:b/>
          <w:sz w:val="16"/>
          <w:szCs w:val="16"/>
        </w:rPr>
      </w:pPr>
    </w:p>
    <w:p w14:paraId="34AA4CFA" w14:textId="77777777" w:rsidR="00D8626C" w:rsidRDefault="00D8626C" w:rsidP="00B77F91">
      <w:pPr>
        <w:pStyle w:val="Heading6"/>
        <w:ind w:right="0"/>
        <w:jc w:val="left"/>
        <w:rPr>
          <w:sz w:val="28"/>
          <w:szCs w:val="28"/>
          <w:lang w:val="en-AU"/>
        </w:rPr>
      </w:pPr>
      <w:bookmarkStart w:id="0" w:name="OLE_LINK1"/>
      <w:bookmarkStart w:id="1" w:name="OLE_LINK2"/>
      <w:r>
        <w:rPr>
          <w:sz w:val="28"/>
          <w:szCs w:val="28"/>
          <w:lang w:val="en-AU"/>
        </w:rPr>
        <w:t>STUDENT NUMBER</w:t>
      </w:r>
    </w:p>
    <w:p w14:paraId="0457E2C6" w14:textId="77777777" w:rsidR="00D8626C" w:rsidRDefault="00D8626C" w:rsidP="00B77F91">
      <w:r>
        <w:tab/>
      </w:r>
      <w:r>
        <w:tab/>
      </w:r>
      <w:r>
        <w:tab/>
      </w:r>
      <w:r>
        <w:tab/>
      </w:r>
      <w:r>
        <w:tab/>
      </w:r>
      <w:r>
        <w:tab/>
      </w:r>
      <w:r>
        <w:tab/>
      </w:r>
      <w:r>
        <w:tab/>
      </w:r>
      <w:r>
        <w:tab/>
      </w:r>
      <w:r>
        <w:tab/>
      </w:r>
      <w:r>
        <w:tab/>
        <w:t xml:space="preserve">  Letter</w:t>
      </w:r>
    </w:p>
    <w:tbl>
      <w:tblPr>
        <w:tblW w:w="8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851"/>
        <w:gridCol w:w="840"/>
        <w:gridCol w:w="240"/>
        <w:gridCol w:w="840"/>
        <w:gridCol w:w="840"/>
        <w:gridCol w:w="840"/>
        <w:gridCol w:w="840"/>
        <w:gridCol w:w="840"/>
        <w:gridCol w:w="840"/>
        <w:gridCol w:w="240"/>
        <w:gridCol w:w="720"/>
      </w:tblGrid>
      <w:tr w:rsidR="00D8626C" w14:paraId="6F8F4E4A" w14:textId="77777777">
        <w:trPr>
          <w:cantSplit/>
        </w:trPr>
        <w:tc>
          <w:tcPr>
            <w:tcW w:w="937" w:type="dxa"/>
            <w:vMerge w:val="restart"/>
            <w:tcBorders>
              <w:top w:val="nil"/>
              <w:left w:val="nil"/>
              <w:bottom w:val="nil"/>
              <w:right w:val="single" w:sz="4" w:space="0" w:color="auto"/>
            </w:tcBorders>
          </w:tcPr>
          <w:p w14:paraId="3AA37223" w14:textId="77777777" w:rsidR="00D8626C" w:rsidRDefault="00D8626C" w:rsidP="00B77F91">
            <w:pPr>
              <w:rPr>
                <w:lang w:val="en-US"/>
              </w:rPr>
            </w:pPr>
            <w:r>
              <w:rPr>
                <w:lang w:val="en-US"/>
              </w:rPr>
              <w:t>Figures</w:t>
            </w:r>
          </w:p>
          <w:p w14:paraId="2B5E8900" w14:textId="77777777" w:rsidR="00D8626C" w:rsidRDefault="00D8626C" w:rsidP="00B77F91">
            <w:pPr>
              <w:rPr>
                <w:lang w:val="en-US"/>
              </w:rPr>
            </w:pPr>
            <w:r>
              <w:rPr>
                <w:lang w:val="en-US"/>
              </w:rPr>
              <w:t>Words</w:t>
            </w:r>
          </w:p>
        </w:tc>
        <w:tc>
          <w:tcPr>
            <w:tcW w:w="851" w:type="dxa"/>
            <w:tcBorders>
              <w:left w:val="single" w:sz="4" w:space="0" w:color="auto"/>
              <w:bottom w:val="single" w:sz="4" w:space="0" w:color="auto"/>
            </w:tcBorders>
          </w:tcPr>
          <w:p w14:paraId="64BA8822" w14:textId="77777777" w:rsidR="00D8626C" w:rsidRDefault="00D8626C" w:rsidP="00B77F91">
            <w:pPr>
              <w:rPr>
                <w:lang w:val="en-US"/>
              </w:rPr>
            </w:pPr>
          </w:p>
        </w:tc>
        <w:tc>
          <w:tcPr>
            <w:tcW w:w="840" w:type="dxa"/>
            <w:tcBorders>
              <w:right w:val="single" w:sz="4" w:space="0" w:color="auto"/>
            </w:tcBorders>
          </w:tcPr>
          <w:p w14:paraId="630576F6" w14:textId="77777777" w:rsidR="00D8626C" w:rsidRDefault="00D8626C" w:rsidP="00B77F91">
            <w:pPr>
              <w:rPr>
                <w:lang w:val="en-US"/>
              </w:rPr>
            </w:pPr>
          </w:p>
        </w:tc>
        <w:tc>
          <w:tcPr>
            <w:tcW w:w="240" w:type="dxa"/>
            <w:tcBorders>
              <w:top w:val="nil"/>
              <w:left w:val="single" w:sz="4" w:space="0" w:color="auto"/>
              <w:bottom w:val="nil"/>
              <w:right w:val="single" w:sz="4" w:space="0" w:color="auto"/>
            </w:tcBorders>
          </w:tcPr>
          <w:p w14:paraId="63B1A9CF" w14:textId="77777777" w:rsidR="00D8626C" w:rsidRDefault="00D8626C" w:rsidP="00B77F91">
            <w:pPr>
              <w:rPr>
                <w:lang w:val="en-US"/>
              </w:rPr>
            </w:pPr>
          </w:p>
        </w:tc>
        <w:tc>
          <w:tcPr>
            <w:tcW w:w="840" w:type="dxa"/>
            <w:tcBorders>
              <w:left w:val="single" w:sz="4" w:space="0" w:color="auto"/>
            </w:tcBorders>
          </w:tcPr>
          <w:p w14:paraId="31CC605D" w14:textId="77777777" w:rsidR="00D8626C" w:rsidRDefault="00D8626C" w:rsidP="00B77F91">
            <w:pPr>
              <w:rPr>
                <w:lang w:val="en-US"/>
              </w:rPr>
            </w:pPr>
          </w:p>
        </w:tc>
        <w:tc>
          <w:tcPr>
            <w:tcW w:w="840" w:type="dxa"/>
          </w:tcPr>
          <w:p w14:paraId="0899946C" w14:textId="77777777" w:rsidR="00D8626C" w:rsidRDefault="00D8626C" w:rsidP="00B77F91">
            <w:pPr>
              <w:rPr>
                <w:lang w:val="en-US"/>
              </w:rPr>
            </w:pPr>
          </w:p>
        </w:tc>
        <w:tc>
          <w:tcPr>
            <w:tcW w:w="840" w:type="dxa"/>
          </w:tcPr>
          <w:p w14:paraId="06DFB566" w14:textId="77777777" w:rsidR="00D8626C" w:rsidRDefault="00D8626C" w:rsidP="00B77F91">
            <w:pPr>
              <w:rPr>
                <w:lang w:val="en-US"/>
              </w:rPr>
            </w:pPr>
          </w:p>
        </w:tc>
        <w:tc>
          <w:tcPr>
            <w:tcW w:w="840" w:type="dxa"/>
          </w:tcPr>
          <w:p w14:paraId="4F3ECC71" w14:textId="77777777" w:rsidR="00D8626C" w:rsidRDefault="00D8626C" w:rsidP="00B77F91">
            <w:pPr>
              <w:rPr>
                <w:lang w:val="en-US"/>
              </w:rPr>
            </w:pPr>
          </w:p>
        </w:tc>
        <w:tc>
          <w:tcPr>
            <w:tcW w:w="840" w:type="dxa"/>
          </w:tcPr>
          <w:p w14:paraId="3735E258" w14:textId="77777777" w:rsidR="00D8626C" w:rsidRDefault="00D8626C" w:rsidP="00B77F91">
            <w:pPr>
              <w:rPr>
                <w:lang w:val="en-US"/>
              </w:rPr>
            </w:pPr>
          </w:p>
        </w:tc>
        <w:tc>
          <w:tcPr>
            <w:tcW w:w="840" w:type="dxa"/>
            <w:tcBorders>
              <w:right w:val="single" w:sz="4" w:space="0" w:color="auto"/>
            </w:tcBorders>
          </w:tcPr>
          <w:p w14:paraId="293914E6" w14:textId="77777777" w:rsidR="00D8626C" w:rsidRDefault="00D8626C" w:rsidP="00B77F91">
            <w:pPr>
              <w:rPr>
                <w:lang w:val="en-US"/>
              </w:rPr>
            </w:pPr>
          </w:p>
        </w:tc>
        <w:tc>
          <w:tcPr>
            <w:tcW w:w="240" w:type="dxa"/>
            <w:tcBorders>
              <w:top w:val="nil"/>
              <w:left w:val="single" w:sz="4" w:space="0" w:color="auto"/>
              <w:bottom w:val="nil"/>
              <w:right w:val="single" w:sz="4" w:space="0" w:color="auto"/>
            </w:tcBorders>
          </w:tcPr>
          <w:p w14:paraId="0DE3879C" w14:textId="77777777" w:rsidR="00D8626C" w:rsidRDefault="00D8626C" w:rsidP="00B77F91">
            <w:pPr>
              <w:rPr>
                <w:lang w:val="en-US"/>
              </w:rPr>
            </w:pPr>
          </w:p>
        </w:tc>
        <w:tc>
          <w:tcPr>
            <w:tcW w:w="720" w:type="dxa"/>
            <w:tcBorders>
              <w:left w:val="single" w:sz="4" w:space="0" w:color="auto"/>
              <w:bottom w:val="single" w:sz="4" w:space="0" w:color="auto"/>
            </w:tcBorders>
          </w:tcPr>
          <w:p w14:paraId="6CD62D28" w14:textId="77777777" w:rsidR="00D8626C" w:rsidRDefault="00D8626C" w:rsidP="00B77F91">
            <w:pPr>
              <w:rPr>
                <w:lang w:val="en-US"/>
              </w:rPr>
            </w:pPr>
          </w:p>
        </w:tc>
      </w:tr>
      <w:tr w:rsidR="00D8626C" w14:paraId="2868F5D1" w14:textId="77777777">
        <w:trPr>
          <w:cantSplit/>
        </w:trPr>
        <w:tc>
          <w:tcPr>
            <w:tcW w:w="937" w:type="dxa"/>
            <w:vMerge/>
            <w:tcBorders>
              <w:top w:val="nil"/>
              <w:left w:val="nil"/>
              <w:bottom w:val="nil"/>
              <w:right w:val="single" w:sz="4" w:space="0" w:color="auto"/>
            </w:tcBorders>
          </w:tcPr>
          <w:p w14:paraId="67BB6956" w14:textId="77777777" w:rsidR="00D8626C" w:rsidRDefault="00D8626C" w:rsidP="00B77F91">
            <w:pPr>
              <w:rPr>
                <w:lang w:val="en-US"/>
              </w:rPr>
            </w:pPr>
          </w:p>
        </w:tc>
        <w:tc>
          <w:tcPr>
            <w:tcW w:w="851" w:type="dxa"/>
            <w:tcBorders>
              <w:top w:val="single" w:sz="4" w:space="0" w:color="auto"/>
              <w:left w:val="single" w:sz="4" w:space="0" w:color="auto"/>
            </w:tcBorders>
          </w:tcPr>
          <w:p w14:paraId="1BC4FD35" w14:textId="77777777" w:rsidR="00D8626C" w:rsidRDefault="00D8626C" w:rsidP="00B77F91">
            <w:pPr>
              <w:rPr>
                <w:lang w:val="en-US"/>
              </w:rPr>
            </w:pPr>
          </w:p>
        </w:tc>
        <w:tc>
          <w:tcPr>
            <w:tcW w:w="840" w:type="dxa"/>
            <w:tcBorders>
              <w:right w:val="single" w:sz="4" w:space="0" w:color="auto"/>
            </w:tcBorders>
          </w:tcPr>
          <w:p w14:paraId="6F32A27B" w14:textId="77777777" w:rsidR="00D8626C" w:rsidRDefault="00D8626C" w:rsidP="00B77F91">
            <w:pPr>
              <w:rPr>
                <w:lang w:val="en-US"/>
              </w:rPr>
            </w:pPr>
          </w:p>
        </w:tc>
        <w:tc>
          <w:tcPr>
            <w:tcW w:w="240" w:type="dxa"/>
            <w:tcBorders>
              <w:top w:val="nil"/>
              <w:left w:val="single" w:sz="4" w:space="0" w:color="auto"/>
              <w:bottom w:val="nil"/>
              <w:right w:val="single" w:sz="4" w:space="0" w:color="auto"/>
            </w:tcBorders>
          </w:tcPr>
          <w:p w14:paraId="04904CC9" w14:textId="77777777" w:rsidR="00D8626C" w:rsidRDefault="00D8626C" w:rsidP="00B77F91">
            <w:pPr>
              <w:rPr>
                <w:lang w:val="en-US"/>
              </w:rPr>
            </w:pPr>
          </w:p>
        </w:tc>
        <w:tc>
          <w:tcPr>
            <w:tcW w:w="840" w:type="dxa"/>
            <w:tcBorders>
              <w:left w:val="single" w:sz="4" w:space="0" w:color="auto"/>
            </w:tcBorders>
          </w:tcPr>
          <w:p w14:paraId="2EDE777D" w14:textId="77777777" w:rsidR="00D8626C" w:rsidRDefault="00D8626C" w:rsidP="00B77F91">
            <w:pPr>
              <w:rPr>
                <w:lang w:val="en-US"/>
              </w:rPr>
            </w:pPr>
          </w:p>
        </w:tc>
        <w:tc>
          <w:tcPr>
            <w:tcW w:w="840" w:type="dxa"/>
          </w:tcPr>
          <w:p w14:paraId="279AC04B" w14:textId="77777777" w:rsidR="00D8626C" w:rsidRDefault="00D8626C" w:rsidP="00B77F91">
            <w:pPr>
              <w:rPr>
                <w:lang w:val="en-US"/>
              </w:rPr>
            </w:pPr>
          </w:p>
        </w:tc>
        <w:tc>
          <w:tcPr>
            <w:tcW w:w="840" w:type="dxa"/>
          </w:tcPr>
          <w:p w14:paraId="76CFB477" w14:textId="77777777" w:rsidR="00D8626C" w:rsidRDefault="00D8626C" w:rsidP="00B77F91">
            <w:pPr>
              <w:rPr>
                <w:lang w:val="en-US"/>
              </w:rPr>
            </w:pPr>
          </w:p>
        </w:tc>
        <w:tc>
          <w:tcPr>
            <w:tcW w:w="840" w:type="dxa"/>
          </w:tcPr>
          <w:p w14:paraId="194B346A" w14:textId="77777777" w:rsidR="00D8626C" w:rsidRDefault="00D8626C" w:rsidP="00B77F91">
            <w:pPr>
              <w:rPr>
                <w:lang w:val="en-US"/>
              </w:rPr>
            </w:pPr>
          </w:p>
        </w:tc>
        <w:tc>
          <w:tcPr>
            <w:tcW w:w="840" w:type="dxa"/>
          </w:tcPr>
          <w:p w14:paraId="752691A8" w14:textId="77777777" w:rsidR="00D8626C" w:rsidRDefault="00D8626C" w:rsidP="00B77F91">
            <w:pPr>
              <w:rPr>
                <w:lang w:val="en-US"/>
              </w:rPr>
            </w:pPr>
          </w:p>
        </w:tc>
        <w:tc>
          <w:tcPr>
            <w:tcW w:w="840" w:type="dxa"/>
            <w:tcBorders>
              <w:right w:val="single" w:sz="4" w:space="0" w:color="auto"/>
            </w:tcBorders>
          </w:tcPr>
          <w:p w14:paraId="63AEE15A" w14:textId="77777777" w:rsidR="00D8626C" w:rsidRDefault="00D8626C" w:rsidP="00B77F91">
            <w:pPr>
              <w:rPr>
                <w:lang w:val="en-US"/>
              </w:rPr>
            </w:pPr>
          </w:p>
        </w:tc>
        <w:tc>
          <w:tcPr>
            <w:tcW w:w="240" w:type="dxa"/>
            <w:tcBorders>
              <w:top w:val="nil"/>
              <w:left w:val="single" w:sz="4" w:space="0" w:color="auto"/>
              <w:bottom w:val="nil"/>
              <w:right w:val="nil"/>
            </w:tcBorders>
          </w:tcPr>
          <w:p w14:paraId="47081555" w14:textId="77777777" w:rsidR="00D8626C" w:rsidRDefault="00D8626C" w:rsidP="00B77F91">
            <w:pPr>
              <w:rPr>
                <w:lang w:val="en-US"/>
              </w:rPr>
            </w:pPr>
          </w:p>
        </w:tc>
        <w:tc>
          <w:tcPr>
            <w:tcW w:w="720" w:type="dxa"/>
            <w:tcBorders>
              <w:top w:val="single" w:sz="4" w:space="0" w:color="auto"/>
              <w:left w:val="nil"/>
              <w:bottom w:val="nil"/>
              <w:right w:val="nil"/>
            </w:tcBorders>
          </w:tcPr>
          <w:p w14:paraId="1C273D57" w14:textId="77777777" w:rsidR="00D8626C" w:rsidRDefault="00D8626C" w:rsidP="00B77F91">
            <w:pPr>
              <w:rPr>
                <w:lang w:val="en-US"/>
              </w:rPr>
            </w:pPr>
          </w:p>
        </w:tc>
      </w:tr>
    </w:tbl>
    <w:p w14:paraId="5DAB2A24" w14:textId="77777777" w:rsidR="00D8626C" w:rsidRDefault="00D8626C" w:rsidP="00B77F91">
      <w:pPr>
        <w:rPr>
          <w:sz w:val="16"/>
          <w:szCs w:val="16"/>
          <w:lang w:val="en-US"/>
        </w:rPr>
      </w:pPr>
    </w:p>
    <w:p w14:paraId="0A7C9168" w14:textId="77777777" w:rsidR="00D8626C" w:rsidRDefault="00D8626C" w:rsidP="00B77F91">
      <w:pPr>
        <w:rPr>
          <w:sz w:val="16"/>
          <w:szCs w:val="16"/>
          <w:lang w:val="en-US"/>
        </w:rPr>
      </w:pPr>
    </w:p>
    <w:bookmarkEnd w:id="0"/>
    <w:bookmarkEnd w:id="1"/>
    <w:p w14:paraId="67E2EC97" w14:textId="77777777" w:rsidR="00D8626C" w:rsidRDefault="00483464" w:rsidP="00B77F91">
      <w:pPr>
        <w:pStyle w:val="Heading6"/>
        <w:ind w:right="0"/>
        <w:rPr>
          <w:sz w:val="16"/>
          <w:szCs w:val="16"/>
        </w:rPr>
      </w:pPr>
      <w:r>
        <w:t>MATHEMATICAL METHODS</w:t>
      </w:r>
    </w:p>
    <w:p w14:paraId="079B4456" w14:textId="77777777" w:rsidR="00D8626C" w:rsidRDefault="00D8626C" w:rsidP="00B77F91">
      <w:pPr>
        <w:jc w:val="center"/>
        <w:rPr>
          <w:rFonts w:ascii="Times" w:hAnsi="Times"/>
          <w:b/>
          <w:sz w:val="40"/>
        </w:rPr>
      </w:pPr>
      <w:r>
        <w:rPr>
          <w:rFonts w:ascii="Times" w:hAnsi="Times"/>
          <w:b/>
          <w:sz w:val="40"/>
        </w:rPr>
        <w:t xml:space="preserve">Trial Written Examination 2 </w:t>
      </w:r>
    </w:p>
    <w:p w14:paraId="6A9944CC" w14:textId="77777777" w:rsidR="00D8626C" w:rsidRDefault="00D8626C" w:rsidP="00B77F91">
      <w:pPr>
        <w:jc w:val="center"/>
        <w:rPr>
          <w:rFonts w:ascii="Times" w:hAnsi="Times"/>
          <w:b/>
        </w:rPr>
      </w:pPr>
    </w:p>
    <w:p w14:paraId="14F130BC" w14:textId="77777777" w:rsidR="00D8626C" w:rsidRDefault="00D8626C" w:rsidP="00B77F91">
      <w:pPr>
        <w:jc w:val="center"/>
        <w:rPr>
          <w:rFonts w:ascii="Times" w:hAnsi="Times"/>
          <w:sz w:val="48"/>
        </w:rPr>
      </w:pPr>
      <w:r>
        <w:rPr>
          <w:rFonts w:ascii="Times" w:hAnsi="Times"/>
          <w:sz w:val="28"/>
        </w:rPr>
        <w:t>Reading time:   15 minutes</w:t>
      </w:r>
    </w:p>
    <w:p w14:paraId="03E761FC" w14:textId="77777777" w:rsidR="00D8626C" w:rsidRDefault="00D8626C" w:rsidP="00B77F91">
      <w:pPr>
        <w:jc w:val="center"/>
        <w:rPr>
          <w:rFonts w:ascii="Times" w:hAnsi="Times"/>
          <w:sz w:val="28"/>
        </w:rPr>
      </w:pPr>
      <w:r>
        <w:rPr>
          <w:rFonts w:ascii="Times" w:hAnsi="Times"/>
          <w:sz w:val="28"/>
        </w:rPr>
        <w:t xml:space="preserve">Total writing time:   2 hours </w:t>
      </w:r>
    </w:p>
    <w:p w14:paraId="5EA6B12C" w14:textId="77777777" w:rsidR="00D8626C" w:rsidRDefault="00D8626C" w:rsidP="00B77F91">
      <w:pPr>
        <w:jc w:val="center"/>
        <w:rPr>
          <w:rFonts w:ascii="Times" w:hAnsi="Times"/>
          <w:sz w:val="16"/>
          <w:szCs w:val="16"/>
        </w:rPr>
      </w:pPr>
    </w:p>
    <w:p w14:paraId="3BE7E0C4" w14:textId="77777777" w:rsidR="00D8626C" w:rsidRDefault="00D8626C" w:rsidP="00B77F91">
      <w:pPr>
        <w:jc w:val="center"/>
        <w:rPr>
          <w:rFonts w:ascii="Times" w:hAnsi="Times"/>
          <w:b/>
          <w:sz w:val="32"/>
          <w:szCs w:val="32"/>
        </w:rPr>
      </w:pPr>
      <w:r>
        <w:rPr>
          <w:rFonts w:ascii="Times" w:hAnsi="Times"/>
          <w:b/>
          <w:sz w:val="32"/>
          <w:szCs w:val="32"/>
        </w:rPr>
        <w:t xml:space="preserve">QUESTION AND </w:t>
      </w:r>
      <w:proofErr w:type="gramStart"/>
      <w:r>
        <w:rPr>
          <w:rFonts w:ascii="Times" w:hAnsi="Times"/>
          <w:b/>
          <w:sz w:val="32"/>
          <w:szCs w:val="32"/>
        </w:rPr>
        <w:t>ANSWER  BOOK</w:t>
      </w:r>
      <w:proofErr w:type="gramEnd"/>
    </w:p>
    <w:p w14:paraId="49A69BBD" w14:textId="77777777" w:rsidR="00D8626C" w:rsidRDefault="00D8626C" w:rsidP="00B77F91">
      <w:pPr>
        <w:jc w:val="center"/>
        <w:rPr>
          <w:rFonts w:ascii="Times" w:hAnsi="Times"/>
          <w:sz w:val="16"/>
          <w:szCs w:val="16"/>
        </w:rPr>
      </w:pPr>
    </w:p>
    <w:p w14:paraId="17B18804" w14:textId="77777777" w:rsidR="00D8626C" w:rsidRDefault="00D8626C" w:rsidP="00B77F91">
      <w:pPr>
        <w:jc w:val="center"/>
        <w:rPr>
          <w:rFonts w:ascii="Times" w:hAnsi="Times"/>
          <w:b/>
        </w:rPr>
      </w:pPr>
      <w:r>
        <w:rPr>
          <w:rFonts w:ascii="Times" w:hAnsi="Times"/>
          <w:b/>
        </w:rPr>
        <w:t>Structure of book</w:t>
      </w:r>
    </w:p>
    <w:tbl>
      <w:tblPr>
        <w:tblW w:w="8040" w:type="dxa"/>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0"/>
      </w:tblGrid>
      <w:tr w:rsidR="00D8626C" w14:paraId="6668F6F6" w14:textId="77777777">
        <w:tc>
          <w:tcPr>
            <w:tcW w:w="8040" w:type="dxa"/>
          </w:tcPr>
          <w:p w14:paraId="10BBB994" w14:textId="77777777" w:rsidR="00D8626C" w:rsidRDefault="00D8626C" w:rsidP="00B77F91">
            <w:pPr>
              <w:pStyle w:val="Default"/>
              <w:rPr>
                <w:i/>
              </w:rPr>
            </w:pPr>
            <w:r>
              <w:rPr>
                <w:i/>
              </w:rPr>
              <w:t xml:space="preserve">           Section                  Number of                   Number of questions                 Number of</w:t>
            </w:r>
          </w:p>
          <w:p w14:paraId="0CCB181E" w14:textId="77777777" w:rsidR="00D8626C" w:rsidRDefault="00D8626C" w:rsidP="00B77F91">
            <w:pPr>
              <w:pStyle w:val="Default"/>
              <w:rPr>
                <w:i/>
                <w:sz w:val="24"/>
                <w:szCs w:val="24"/>
              </w:rPr>
            </w:pPr>
            <w:r>
              <w:rPr>
                <w:i/>
              </w:rPr>
              <w:t xml:space="preserve">                                            questions                        to be answered                        marks</w:t>
            </w:r>
          </w:p>
        </w:tc>
      </w:tr>
      <w:tr w:rsidR="00D8626C" w14:paraId="47D59D10" w14:textId="77777777">
        <w:trPr>
          <w:trHeight w:val="390"/>
        </w:trPr>
        <w:tc>
          <w:tcPr>
            <w:tcW w:w="8040" w:type="dxa"/>
          </w:tcPr>
          <w:p w14:paraId="63D720D1" w14:textId="77777777" w:rsidR="00D8626C" w:rsidRDefault="00D8626C" w:rsidP="00B77F91">
            <w:pPr>
              <w:pStyle w:val="Default"/>
            </w:pPr>
            <w:r>
              <w:rPr>
                <w:sz w:val="24"/>
                <w:szCs w:val="24"/>
              </w:rPr>
              <w:t xml:space="preserve">            </w:t>
            </w:r>
            <w:r w:rsidR="008411FE">
              <w:rPr>
                <w:sz w:val="24"/>
                <w:szCs w:val="24"/>
              </w:rPr>
              <w:t xml:space="preserve"> </w:t>
            </w:r>
            <w:r w:rsidR="00E87A97">
              <w:t>A</w:t>
            </w:r>
            <w:r>
              <w:t xml:space="preserve">  </w:t>
            </w:r>
            <w:r w:rsidR="001525AB">
              <w:t xml:space="preserve">                              20</w:t>
            </w:r>
            <w:r>
              <w:t xml:space="preserve">         </w:t>
            </w:r>
            <w:r w:rsidR="001525AB">
              <w:t xml:space="preserve">                              20</w:t>
            </w:r>
            <w:r>
              <w:t xml:space="preserve">         </w:t>
            </w:r>
            <w:r w:rsidR="001525AB">
              <w:t xml:space="preserve">                              20</w:t>
            </w:r>
          </w:p>
          <w:p w14:paraId="4F12EFE1" w14:textId="61013215" w:rsidR="00D8626C" w:rsidRDefault="00D8626C" w:rsidP="00B77F91">
            <w:pPr>
              <w:pStyle w:val="Default"/>
            </w:pPr>
            <w:r>
              <w:t xml:space="preserve">              </w:t>
            </w:r>
            <w:r w:rsidR="00414884">
              <w:t xml:space="preserve"> </w:t>
            </w:r>
            <w:r w:rsidR="008411FE">
              <w:t xml:space="preserve"> </w:t>
            </w:r>
            <w:r w:rsidR="00E87A97">
              <w:t>B</w:t>
            </w:r>
            <w:r>
              <w:t xml:space="preserve">  </w:t>
            </w:r>
            <w:r w:rsidR="00414884">
              <w:t xml:space="preserve">                       </w:t>
            </w:r>
            <w:r w:rsidR="005D34DE">
              <w:t xml:space="preserve">       </w:t>
            </w:r>
            <w:r w:rsidR="00DB4069">
              <w:t>5</w:t>
            </w:r>
            <w:r>
              <w:t xml:space="preserve">           </w:t>
            </w:r>
            <w:r w:rsidR="005D34DE">
              <w:t xml:space="preserve">                               </w:t>
            </w:r>
            <w:r w:rsidR="00DB4069">
              <w:t>5</w:t>
            </w:r>
            <w:r>
              <w:t xml:space="preserve">         </w:t>
            </w:r>
            <w:r w:rsidR="001525AB">
              <w:t xml:space="preserve">                              </w:t>
            </w:r>
            <w:r w:rsidR="00F52230">
              <w:t xml:space="preserve"> </w:t>
            </w:r>
            <w:r w:rsidR="001525AB">
              <w:t>60</w:t>
            </w:r>
          </w:p>
          <w:p w14:paraId="2489718B" w14:textId="77777777" w:rsidR="00D8626C" w:rsidRDefault="00D8626C" w:rsidP="00B77F91">
            <w:pPr>
              <w:pStyle w:val="Default"/>
              <w:rPr>
                <w:sz w:val="24"/>
                <w:szCs w:val="24"/>
              </w:rPr>
            </w:pPr>
            <w:r>
              <w:t xml:space="preserve">                                                                                                                    </w:t>
            </w:r>
            <w:r w:rsidR="008411FE">
              <w:t xml:space="preserve">  </w:t>
            </w:r>
            <w:r>
              <w:t xml:space="preserve">        </w:t>
            </w:r>
            <w:proofErr w:type="gramStart"/>
            <w:r>
              <w:t>Total  80</w:t>
            </w:r>
            <w:proofErr w:type="gramEnd"/>
          </w:p>
        </w:tc>
      </w:tr>
    </w:tbl>
    <w:p w14:paraId="73FE0591" w14:textId="562579B4" w:rsidR="00D8626C" w:rsidRDefault="000B05E7" w:rsidP="00B77F91">
      <w:pPr>
        <w:rPr>
          <w:rFonts w:ascii="Times" w:hAnsi="Times"/>
          <w:b/>
        </w:rPr>
      </w:pPr>
      <w:r>
        <w:rPr>
          <w:noProof/>
          <w:lang w:eastAsia="en-AU"/>
        </w:rPr>
        <mc:AlternateContent>
          <mc:Choice Requires="wps">
            <w:drawing>
              <wp:anchor distT="0" distB="0" distL="114300" distR="114300" simplePos="0" relativeHeight="251651584" behindDoc="0" locked="0" layoutInCell="1" allowOverlap="1" wp14:anchorId="1A3C71D4" wp14:editId="0BC52F56">
                <wp:simplePos x="0" y="0"/>
                <wp:positionH relativeFrom="column">
                  <wp:posOffset>-76200</wp:posOffset>
                </wp:positionH>
                <wp:positionV relativeFrom="paragraph">
                  <wp:posOffset>121920</wp:posOffset>
                </wp:positionV>
                <wp:extent cx="6035675" cy="3502025"/>
                <wp:effectExtent l="0" t="0" r="34925" b="28575"/>
                <wp:wrapNone/>
                <wp:docPr id="13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5675" cy="3502025"/>
                        </a:xfrm>
                        <a:prstGeom prst="rect">
                          <a:avLst/>
                        </a:prstGeom>
                        <a:solidFill>
                          <a:srgbClr val="FFFFFF"/>
                        </a:solidFill>
                        <a:ln w="9525">
                          <a:solidFill>
                            <a:srgbClr val="000000"/>
                          </a:solidFill>
                          <a:miter lim="800000"/>
                          <a:headEnd/>
                          <a:tailEnd/>
                        </a:ln>
                      </wps:spPr>
                      <wps:txbx>
                        <w:txbxContent>
                          <w:p w14:paraId="25A03981" w14:textId="77777777" w:rsidR="000949BA" w:rsidRDefault="000949BA" w:rsidP="00D433B8">
                            <w:pPr>
                              <w:pStyle w:val="Pa12"/>
                              <w:numPr>
                                <w:ilvl w:val="0"/>
                                <w:numId w:val="3"/>
                              </w:numPr>
                              <w:tabs>
                                <w:tab w:val="clear" w:pos="720"/>
                                <w:tab w:val="num" w:pos="480"/>
                              </w:tabs>
                              <w:spacing w:line="221" w:lineRule="auto"/>
                              <w:ind w:left="482" w:hanging="482"/>
                              <w:rPr>
                                <w:rFonts w:ascii="Times" w:hAnsi="Times"/>
                              </w:rPr>
                            </w:pPr>
                            <w:r>
                              <w:rPr>
                                <w:rFonts w:ascii="Times" w:hAnsi="Times"/>
                              </w:rPr>
                              <w:t>Students are permitted to bring into the examination room: pens, pencils, highlighters, erasers, sharpeners, rulers, a protractor, set squares, aids for curve sketching, one bound reference, one approved technology (calculator or software) and, if desired, one scientific calculator. Calculator memory DOES NOT need to be cleared. For approved computer-based CAS, their full functionality may be used.</w:t>
                            </w:r>
                          </w:p>
                          <w:p w14:paraId="0ECACCDA" w14:textId="77777777" w:rsidR="000949BA" w:rsidRDefault="000949BA" w:rsidP="00D433B8">
                            <w:pPr>
                              <w:pStyle w:val="Pa12"/>
                              <w:numPr>
                                <w:ilvl w:val="0"/>
                                <w:numId w:val="3"/>
                              </w:numPr>
                              <w:tabs>
                                <w:tab w:val="clear" w:pos="720"/>
                                <w:tab w:val="num" w:pos="480"/>
                              </w:tabs>
                              <w:spacing w:line="221" w:lineRule="auto"/>
                              <w:ind w:left="482" w:hanging="482"/>
                              <w:rPr>
                                <w:rFonts w:ascii="Times" w:hAnsi="Times"/>
                              </w:rPr>
                            </w:pPr>
                            <w:r>
                              <w:t xml:space="preserve">Students are NOT permitted to bring into the examination room: blank sheets of paper and/or white out liquid/tape. </w:t>
                            </w:r>
                          </w:p>
                          <w:p w14:paraId="15218983" w14:textId="77777777" w:rsidR="000949BA" w:rsidRDefault="000949BA">
                            <w:pPr>
                              <w:pStyle w:val="Pa13"/>
                              <w:ind w:left="240" w:hanging="240"/>
                              <w:rPr>
                                <w:rFonts w:ascii="Times" w:hAnsi="Times"/>
                                <w:b/>
                              </w:rPr>
                            </w:pPr>
                            <w:r>
                              <w:rPr>
                                <w:rFonts w:ascii="Times" w:hAnsi="Times"/>
                                <w:b/>
                              </w:rPr>
                              <w:t xml:space="preserve">Materials supplied </w:t>
                            </w:r>
                          </w:p>
                          <w:p w14:paraId="42A5108D" w14:textId="32FCB7D1" w:rsidR="000949BA" w:rsidRDefault="000949BA" w:rsidP="00D433B8">
                            <w:pPr>
                              <w:pStyle w:val="Pa12"/>
                              <w:numPr>
                                <w:ilvl w:val="0"/>
                                <w:numId w:val="4"/>
                              </w:numPr>
                              <w:tabs>
                                <w:tab w:val="clear" w:pos="720"/>
                                <w:tab w:val="num" w:pos="480"/>
                              </w:tabs>
                              <w:spacing w:before="100" w:line="240" w:lineRule="auto"/>
                              <w:ind w:left="480" w:hanging="480"/>
                              <w:rPr>
                                <w:rFonts w:ascii="Times" w:hAnsi="Times"/>
                              </w:rPr>
                            </w:pPr>
                            <w:r>
                              <w:rPr>
                                <w:rFonts w:ascii="Times" w:hAnsi="Times"/>
                              </w:rPr>
                              <w:t>Question and answer booklet of 3</w:t>
                            </w:r>
                            <w:r w:rsidR="009D75A8">
                              <w:rPr>
                                <w:rFonts w:ascii="Times" w:hAnsi="Times"/>
                              </w:rPr>
                              <w:t>0</w:t>
                            </w:r>
                            <w:r>
                              <w:rPr>
                                <w:rFonts w:ascii="Times" w:hAnsi="Times"/>
                              </w:rPr>
                              <w:t xml:space="preserve"> pages. </w:t>
                            </w:r>
                          </w:p>
                          <w:p w14:paraId="5178C045" w14:textId="77777777" w:rsidR="000949BA" w:rsidRDefault="000949BA" w:rsidP="00D433B8">
                            <w:pPr>
                              <w:pStyle w:val="Pa12"/>
                              <w:numPr>
                                <w:ilvl w:val="0"/>
                                <w:numId w:val="4"/>
                              </w:numPr>
                              <w:tabs>
                                <w:tab w:val="clear" w:pos="720"/>
                                <w:tab w:val="num" w:pos="480"/>
                              </w:tabs>
                              <w:spacing w:before="100" w:line="240" w:lineRule="auto"/>
                              <w:ind w:left="480" w:hanging="480"/>
                              <w:rPr>
                                <w:rFonts w:ascii="Times" w:hAnsi="Times"/>
                              </w:rPr>
                            </w:pPr>
                            <w:r>
                              <w:rPr>
                                <w:rFonts w:ascii="Times" w:hAnsi="Times"/>
                              </w:rPr>
                              <w:t>Detachable sheet of miscellaneous formulas at the end of this booklet.</w:t>
                            </w:r>
                          </w:p>
                          <w:p w14:paraId="2075091C" w14:textId="77777777" w:rsidR="000949BA" w:rsidRDefault="000949BA" w:rsidP="00D433B8">
                            <w:pPr>
                              <w:pStyle w:val="Pa12"/>
                              <w:numPr>
                                <w:ilvl w:val="0"/>
                                <w:numId w:val="4"/>
                              </w:numPr>
                              <w:tabs>
                                <w:tab w:val="clear" w:pos="720"/>
                                <w:tab w:val="num" w:pos="480"/>
                              </w:tabs>
                              <w:spacing w:before="100" w:line="240" w:lineRule="auto"/>
                              <w:ind w:hanging="720"/>
                              <w:rPr>
                                <w:rFonts w:ascii="Times" w:hAnsi="Times"/>
                              </w:rPr>
                            </w:pPr>
                            <w:r>
                              <w:t xml:space="preserve">Answer sheet for multiple-choice questions. </w:t>
                            </w:r>
                          </w:p>
                          <w:p w14:paraId="44EB3C2E" w14:textId="77777777" w:rsidR="000949BA" w:rsidRDefault="000949BA">
                            <w:pPr>
                              <w:pStyle w:val="Pa13"/>
                              <w:ind w:left="240" w:hanging="240"/>
                              <w:rPr>
                                <w:rFonts w:ascii="Times" w:hAnsi="Times"/>
                                <w:b/>
                              </w:rPr>
                            </w:pPr>
                            <w:r>
                              <w:rPr>
                                <w:rFonts w:ascii="Times" w:hAnsi="Times"/>
                                <w:b/>
                              </w:rPr>
                              <w:t xml:space="preserve">Instructions </w:t>
                            </w:r>
                          </w:p>
                          <w:p w14:paraId="0F7095B8" w14:textId="77777777" w:rsidR="000949BA" w:rsidRDefault="000949BA" w:rsidP="00D433B8">
                            <w:pPr>
                              <w:pStyle w:val="Pa12"/>
                              <w:numPr>
                                <w:ilvl w:val="0"/>
                                <w:numId w:val="5"/>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14:paraId="6D2C619F" w14:textId="77777777" w:rsidR="000949BA" w:rsidRDefault="000949BA" w:rsidP="00D433B8">
                            <w:pPr>
                              <w:pStyle w:val="Pa12"/>
                              <w:numPr>
                                <w:ilvl w:val="0"/>
                                <w:numId w:val="5"/>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14:paraId="5AAA104A" w14:textId="77777777" w:rsidR="000949BA" w:rsidRDefault="000949BA" w:rsidP="00483464">
                            <w:pPr>
                              <w:pStyle w:val="Default"/>
                              <w:numPr>
                                <w:ilvl w:val="1"/>
                                <w:numId w:val="5"/>
                              </w:numPr>
                              <w:tabs>
                                <w:tab w:val="clear" w:pos="1440"/>
                                <w:tab w:val="num" w:pos="480"/>
                              </w:tabs>
                              <w:ind w:left="480" w:hanging="480"/>
                              <w:rPr>
                                <w:rFonts w:ascii="Times" w:hAnsi="Times"/>
                                <w:sz w:val="24"/>
                                <w:szCs w:val="24"/>
                              </w:rPr>
                            </w:pPr>
                            <w:r>
                              <w:rPr>
                                <w:rFonts w:ascii="Times" w:hAnsi="Times"/>
                                <w:sz w:val="24"/>
                                <w:szCs w:val="24"/>
                              </w:rPr>
                              <w:t xml:space="preserve">Write your </w:t>
                            </w:r>
                            <w:r>
                              <w:rPr>
                                <w:rFonts w:ascii="Times" w:hAnsi="Times"/>
                                <w:b/>
                                <w:sz w:val="24"/>
                                <w:szCs w:val="24"/>
                              </w:rPr>
                              <w:t>name</w:t>
                            </w:r>
                            <w:r>
                              <w:rPr>
                                <w:rFonts w:ascii="Times" w:hAnsi="Times"/>
                                <w:sz w:val="24"/>
                                <w:szCs w:val="24"/>
                              </w:rPr>
                              <w:t xml:space="preserve"> and </w:t>
                            </w:r>
                            <w:r>
                              <w:rPr>
                                <w:rFonts w:ascii="Times" w:hAnsi="Times"/>
                                <w:b/>
                                <w:sz w:val="24"/>
                                <w:szCs w:val="24"/>
                              </w:rPr>
                              <w:t>student number</w:t>
                            </w:r>
                            <w:r>
                              <w:rPr>
                                <w:rFonts w:ascii="Times" w:hAnsi="Times"/>
                                <w:sz w:val="24"/>
                                <w:szCs w:val="24"/>
                              </w:rPr>
                              <w:t xml:space="preserve"> on your answer sheet for multiple-choice </w:t>
                            </w:r>
                            <w:proofErr w:type="gramStart"/>
                            <w:r>
                              <w:rPr>
                                <w:rFonts w:ascii="Times" w:hAnsi="Times"/>
                                <w:sz w:val="24"/>
                                <w:szCs w:val="24"/>
                              </w:rPr>
                              <w:t>questions, and</w:t>
                            </w:r>
                            <w:proofErr w:type="gramEnd"/>
                            <w:r>
                              <w:rPr>
                                <w:rFonts w:ascii="Times" w:hAnsi="Times"/>
                                <w:sz w:val="24"/>
                                <w:szCs w:val="24"/>
                              </w:rPr>
                              <w:t xml:space="preserve"> sign your name in the space provided to verify this.</w:t>
                            </w:r>
                          </w:p>
                          <w:p w14:paraId="493FC6B7" w14:textId="77777777" w:rsidR="000949BA" w:rsidRPr="00483464" w:rsidRDefault="000949BA" w:rsidP="00483464">
                            <w:pPr>
                              <w:pStyle w:val="Default"/>
                              <w:numPr>
                                <w:ilvl w:val="1"/>
                                <w:numId w:val="5"/>
                              </w:numPr>
                              <w:tabs>
                                <w:tab w:val="clear" w:pos="1440"/>
                                <w:tab w:val="num" w:pos="480"/>
                              </w:tabs>
                              <w:ind w:left="480" w:hanging="480"/>
                              <w:rPr>
                                <w:rFonts w:ascii="Times New Roman" w:hAnsi="Times New Roman"/>
                                <w:sz w:val="28"/>
                                <w:szCs w:val="24"/>
                              </w:rPr>
                            </w:pPr>
                            <w:r w:rsidRPr="00483464">
                              <w:rPr>
                                <w:rFonts w:ascii="Times New Roman" w:hAnsi="Times New Roman"/>
                                <w:sz w:val="24"/>
                              </w:rPr>
                              <w:t>Unless otherwise indicated, the diagrams in this booklet are</w:t>
                            </w:r>
                            <w:r w:rsidRPr="00483464">
                              <w:rPr>
                                <w:rFonts w:ascii="Times New Roman" w:hAnsi="Times New Roman"/>
                                <w:b/>
                                <w:sz w:val="24"/>
                              </w:rPr>
                              <w:t xml:space="preserve"> not</w:t>
                            </w:r>
                            <w:r w:rsidRPr="00483464">
                              <w:rPr>
                                <w:rFonts w:ascii="Times New Roman" w:hAnsi="Times New Roman"/>
                                <w:sz w:val="24"/>
                              </w:rPr>
                              <w:t xml:space="preserve"> drawn to scale.</w:t>
                            </w:r>
                          </w:p>
                          <w:p w14:paraId="2EB74089" w14:textId="77777777" w:rsidR="000949BA" w:rsidRDefault="000949BA" w:rsidP="00D433B8">
                            <w:pPr>
                              <w:pStyle w:val="Pa12"/>
                              <w:numPr>
                                <w:ilvl w:val="0"/>
                                <w:numId w:val="5"/>
                              </w:numPr>
                              <w:tabs>
                                <w:tab w:val="clear" w:pos="720"/>
                                <w:tab w:val="num" w:pos="480"/>
                              </w:tabs>
                              <w:spacing w:before="100"/>
                              <w:ind w:hanging="720"/>
                              <w:rPr>
                                <w:rFonts w:ascii="Times" w:hAnsi="Times"/>
                              </w:rPr>
                            </w:pPr>
                            <w:r>
                              <w:t>All written responses must be in English.</w:t>
                            </w:r>
                          </w:p>
                          <w:p w14:paraId="47338A61" w14:textId="77777777" w:rsidR="000949BA" w:rsidRDefault="000949BA">
                            <w:pPr>
                              <w:pStyle w:val="Pa12"/>
                              <w:spacing w:before="100"/>
                              <w:rPr>
                                <w:rFonts w:ascii="Times" w:hAnsi="Times"/>
                              </w:rPr>
                            </w:pPr>
                            <w:r>
                              <w:rPr>
                                <w:rFonts w:ascii="Times" w:hAnsi="Times"/>
                                <w:b/>
                              </w:rPr>
                              <w:t>At the end of the examination</w:t>
                            </w:r>
                          </w:p>
                          <w:p w14:paraId="1F509770" w14:textId="77777777" w:rsidR="000949BA" w:rsidRDefault="000949BA" w:rsidP="00D433B8">
                            <w:pPr>
                              <w:pStyle w:val="Pa12"/>
                              <w:numPr>
                                <w:ilvl w:val="0"/>
                                <w:numId w:val="5"/>
                              </w:numPr>
                              <w:tabs>
                                <w:tab w:val="clear" w:pos="720"/>
                                <w:tab w:val="num" w:pos="480"/>
                              </w:tabs>
                              <w:spacing w:before="100"/>
                              <w:ind w:hanging="720"/>
                              <w:rPr>
                                <w:rFonts w:ascii="Times" w:hAnsi="Times"/>
                              </w:rPr>
                            </w:pPr>
                            <w:r>
                              <w:t xml:space="preserve">Place the answer sheet for multiple-choice questions inside the front cover of this book.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3C71D4" id="_x0000_t202" coordsize="21600,21600" o:spt="202" path="m,l,21600r21600,l21600,xe">
                <v:stroke joinstyle="miter"/>
                <v:path gradientshapeok="t" o:connecttype="rect"/>
              </v:shapetype>
              <v:shape id="Text Box 6" o:spid="_x0000_s1026" type="#_x0000_t202" style="position:absolute;margin-left:-6pt;margin-top:9.6pt;width:475.25pt;height:275.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">
                <v:textbox>
                  <w:txbxContent>
                    <w:p w14:paraId="25A03981" w14:textId="77777777" w:rsidR="000949BA" w:rsidRDefault="000949BA" w:rsidP="00D433B8">
                      <w:pPr>
                        <w:pStyle w:val="Pa12"/>
                        <w:numPr>
                          <w:ilvl w:val="0"/>
                          <w:numId w:val="3"/>
                        </w:numPr>
                        <w:tabs>
                          <w:tab w:val="clear" w:pos="720"/>
                          <w:tab w:val="num" w:pos="480"/>
                        </w:tabs>
                        <w:spacing w:line="221" w:lineRule="auto"/>
                        <w:ind w:left="482" w:hanging="482"/>
                        <w:rPr>
                          <w:rFonts w:ascii="Times" w:hAnsi="Times"/>
                        </w:rPr>
                      </w:pPr>
                      <w:r>
                        <w:rPr>
                          <w:rFonts w:ascii="Times" w:hAnsi="Times"/>
                        </w:rPr>
                        <w:t>Students are permitted to bring into the examination room: pens, pencils, highlighters, erasers, sharpeners, rulers, a protractor, set squares, aids for curve sketching, one bound reference, one approved technology (calculator or software) and, if desired, one scientific calculator. Calculator memory DOES NOT need to be cleared. For approved computer-based CAS, their full functionality may be used.</w:t>
                      </w:r>
                    </w:p>
                    <w:p w14:paraId="0ECACCDA" w14:textId="77777777" w:rsidR="000949BA" w:rsidRDefault="000949BA" w:rsidP="00D433B8">
                      <w:pPr>
                        <w:pStyle w:val="Pa12"/>
                        <w:numPr>
                          <w:ilvl w:val="0"/>
                          <w:numId w:val="3"/>
                        </w:numPr>
                        <w:tabs>
                          <w:tab w:val="clear" w:pos="720"/>
                          <w:tab w:val="num" w:pos="480"/>
                        </w:tabs>
                        <w:spacing w:line="221" w:lineRule="auto"/>
                        <w:ind w:left="482" w:hanging="482"/>
                        <w:rPr>
                          <w:rFonts w:ascii="Times" w:hAnsi="Times"/>
                        </w:rPr>
                      </w:pPr>
                      <w:r>
                        <w:t xml:space="preserve">Students are NOT permitted to bring into the examination room: blank sheets of paper and/or white out liquid/tape. </w:t>
                      </w:r>
                    </w:p>
                    <w:p w14:paraId="15218983" w14:textId="77777777" w:rsidR="000949BA" w:rsidRDefault="000949BA">
                      <w:pPr>
                        <w:pStyle w:val="Pa13"/>
                        <w:ind w:left="240" w:hanging="240"/>
                        <w:rPr>
                          <w:rFonts w:ascii="Times" w:hAnsi="Times"/>
                          <w:b/>
                        </w:rPr>
                      </w:pPr>
                      <w:r>
                        <w:rPr>
                          <w:rFonts w:ascii="Times" w:hAnsi="Times"/>
                          <w:b/>
                        </w:rPr>
                        <w:t xml:space="preserve">Materials supplied </w:t>
                      </w:r>
                    </w:p>
                    <w:p w14:paraId="42A5108D" w14:textId="32FCB7D1" w:rsidR="000949BA" w:rsidRDefault="000949BA" w:rsidP="00D433B8">
                      <w:pPr>
                        <w:pStyle w:val="Pa12"/>
                        <w:numPr>
                          <w:ilvl w:val="0"/>
                          <w:numId w:val="4"/>
                        </w:numPr>
                        <w:tabs>
                          <w:tab w:val="clear" w:pos="720"/>
                          <w:tab w:val="num" w:pos="480"/>
                        </w:tabs>
                        <w:spacing w:before="100" w:line="240" w:lineRule="auto"/>
                        <w:ind w:left="480" w:hanging="480"/>
                        <w:rPr>
                          <w:rFonts w:ascii="Times" w:hAnsi="Times"/>
                        </w:rPr>
                      </w:pPr>
                      <w:r>
                        <w:rPr>
                          <w:rFonts w:ascii="Times" w:hAnsi="Times"/>
                        </w:rPr>
                        <w:t>Question and answer booklet of 3</w:t>
                      </w:r>
                      <w:r w:rsidR="009D75A8">
                        <w:rPr>
                          <w:rFonts w:ascii="Times" w:hAnsi="Times"/>
                        </w:rPr>
                        <w:t>0</w:t>
                      </w:r>
                      <w:r>
                        <w:rPr>
                          <w:rFonts w:ascii="Times" w:hAnsi="Times"/>
                        </w:rPr>
                        <w:t xml:space="preserve"> pages. </w:t>
                      </w:r>
                    </w:p>
                    <w:p w14:paraId="5178C045" w14:textId="77777777" w:rsidR="000949BA" w:rsidRDefault="000949BA" w:rsidP="00D433B8">
                      <w:pPr>
                        <w:pStyle w:val="Pa12"/>
                        <w:numPr>
                          <w:ilvl w:val="0"/>
                          <w:numId w:val="4"/>
                        </w:numPr>
                        <w:tabs>
                          <w:tab w:val="clear" w:pos="720"/>
                          <w:tab w:val="num" w:pos="480"/>
                        </w:tabs>
                        <w:spacing w:before="100" w:line="240" w:lineRule="auto"/>
                        <w:ind w:left="480" w:hanging="480"/>
                        <w:rPr>
                          <w:rFonts w:ascii="Times" w:hAnsi="Times"/>
                        </w:rPr>
                      </w:pPr>
                      <w:r>
                        <w:rPr>
                          <w:rFonts w:ascii="Times" w:hAnsi="Times"/>
                        </w:rPr>
                        <w:t>Detachable sheet of miscellaneous formulas at the end of this booklet.</w:t>
                      </w:r>
                    </w:p>
                    <w:p w14:paraId="2075091C" w14:textId="77777777" w:rsidR="000949BA" w:rsidRDefault="000949BA" w:rsidP="00D433B8">
                      <w:pPr>
                        <w:pStyle w:val="Pa12"/>
                        <w:numPr>
                          <w:ilvl w:val="0"/>
                          <w:numId w:val="4"/>
                        </w:numPr>
                        <w:tabs>
                          <w:tab w:val="clear" w:pos="720"/>
                          <w:tab w:val="num" w:pos="480"/>
                        </w:tabs>
                        <w:spacing w:before="100" w:line="240" w:lineRule="auto"/>
                        <w:ind w:hanging="720"/>
                        <w:rPr>
                          <w:rFonts w:ascii="Times" w:hAnsi="Times"/>
                        </w:rPr>
                      </w:pPr>
                      <w:r>
                        <w:t xml:space="preserve">Answer sheet for multiple-choice questions. </w:t>
                      </w:r>
                    </w:p>
                    <w:p w14:paraId="44EB3C2E" w14:textId="77777777" w:rsidR="000949BA" w:rsidRDefault="000949BA">
                      <w:pPr>
                        <w:pStyle w:val="Pa13"/>
                        <w:ind w:left="240" w:hanging="240"/>
                        <w:rPr>
                          <w:rFonts w:ascii="Times" w:hAnsi="Times"/>
                          <w:b/>
                        </w:rPr>
                      </w:pPr>
                      <w:r>
                        <w:rPr>
                          <w:rFonts w:ascii="Times" w:hAnsi="Times"/>
                          <w:b/>
                        </w:rPr>
                        <w:t xml:space="preserve">Instructions </w:t>
                      </w:r>
                    </w:p>
                    <w:p w14:paraId="0F7095B8" w14:textId="77777777" w:rsidR="000949BA" w:rsidRDefault="000949BA" w:rsidP="00D433B8">
                      <w:pPr>
                        <w:pStyle w:val="Pa12"/>
                        <w:numPr>
                          <w:ilvl w:val="0"/>
                          <w:numId w:val="5"/>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14:paraId="6D2C619F" w14:textId="77777777" w:rsidR="000949BA" w:rsidRDefault="000949BA" w:rsidP="00D433B8">
                      <w:pPr>
                        <w:pStyle w:val="Pa12"/>
                        <w:numPr>
                          <w:ilvl w:val="0"/>
                          <w:numId w:val="5"/>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14:paraId="5AAA104A" w14:textId="77777777" w:rsidR="000949BA" w:rsidRDefault="000949BA" w:rsidP="00483464">
                      <w:pPr>
                        <w:pStyle w:val="Default"/>
                        <w:numPr>
                          <w:ilvl w:val="1"/>
                          <w:numId w:val="5"/>
                        </w:numPr>
                        <w:tabs>
                          <w:tab w:val="clear" w:pos="1440"/>
                          <w:tab w:val="num" w:pos="480"/>
                        </w:tabs>
                        <w:ind w:left="480" w:hanging="480"/>
                        <w:rPr>
                          <w:rFonts w:ascii="Times" w:hAnsi="Times"/>
                          <w:sz w:val="24"/>
                          <w:szCs w:val="24"/>
                        </w:rPr>
                      </w:pPr>
                      <w:r>
                        <w:rPr>
                          <w:rFonts w:ascii="Times" w:hAnsi="Times"/>
                          <w:sz w:val="24"/>
                          <w:szCs w:val="24"/>
                        </w:rPr>
                        <w:t xml:space="preserve">Write your </w:t>
                      </w:r>
                      <w:r>
                        <w:rPr>
                          <w:rFonts w:ascii="Times" w:hAnsi="Times"/>
                          <w:b/>
                          <w:sz w:val="24"/>
                          <w:szCs w:val="24"/>
                        </w:rPr>
                        <w:t>name</w:t>
                      </w:r>
                      <w:r>
                        <w:rPr>
                          <w:rFonts w:ascii="Times" w:hAnsi="Times"/>
                          <w:sz w:val="24"/>
                          <w:szCs w:val="24"/>
                        </w:rPr>
                        <w:t xml:space="preserve"> and </w:t>
                      </w:r>
                      <w:r>
                        <w:rPr>
                          <w:rFonts w:ascii="Times" w:hAnsi="Times"/>
                          <w:b/>
                          <w:sz w:val="24"/>
                          <w:szCs w:val="24"/>
                        </w:rPr>
                        <w:t>student number</w:t>
                      </w:r>
                      <w:r>
                        <w:rPr>
                          <w:rFonts w:ascii="Times" w:hAnsi="Times"/>
                          <w:sz w:val="24"/>
                          <w:szCs w:val="24"/>
                        </w:rPr>
                        <w:t xml:space="preserve"> on your answer sheet for multiple-choice questions, and sign your name in the space provided to verify this.</w:t>
                      </w:r>
                    </w:p>
                    <w:p w14:paraId="493FC6B7" w14:textId="77777777" w:rsidR="000949BA" w:rsidRPr="00483464" w:rsidRDefault="000949BA" w:rsidP="00483464">
                      <w:pPr>
                        <w:pStyle w:val="Default"/>
                        <w:numPr>
                          <w:ilvl w:val="1"/>
                          <w:numId w:val="5"/>
                        </w:numPr>
                        <w:tabs>
                          <w:tab w:val="clear" w:pos="1440"/>
                          <w:tab w:val="num" w:pos="480"/>
                        </w:tabs>
                        <w:ind w:left="480" w:hanging="480"/>
                        <w:rPr>
                          <w:rFonts w:ascii="Times New Roman" w:hAnsi="Times New Roman"/>
                          <w:sz w:val="28"/>
                          <w:szCs w:val="24"/>
                        </w:rPr>
                      </w:pPr>
                      <w:r w:rsidRPr="00483464">
                        <w:rPr>
                          <w:rFonts w:ascii="Times New Roman" w:hAnsi="Times New Roman"/>
                          <w:sz w:val="24"/>
                        </w:rPr>
                        <w:t>Unless otherwise indicated, the diagrams in this booklet are</w:t>
                      </w:r>
                      <w:r w:rsidRPr="00483464">
                        <w:rPr>
                          <w:rFonts w:ascii="Times New Roman" w:hAnsi="Times New Roman"/>
                          <w:b/>
                          <w:sz w:val="24"/>
                        </w:rPr>
                        <w:t xml:space="preserve"> not</w:t>
                      </w:r>
                      <w:r w:rsidRPr="00483464">
                        <w:rPr>
                          <w:rFonts w:ascii="Times New Roman" w:hAnsi="Times New Roman"/>
                          <w:sz w:val="24"/>
                        </w:rPr>
                        <w:t xml:space="preserve"> drawn to scale.</w:t>
                      </w:r>
                    </w:p>
                    <w:p w14:paraId="2EB74089" w14:textId="77777777" w:rsidR="000949BA" w:rsidRDefault="000949BA" w:rsidP="00D433B8">
                      <w:pPr>
                        <w:pStyle w:val="Pa12"/>
                        <w:numPr>
                          <w:ilvl w:val="0"/>
                          <w:numId w:val="5"/>
                        </w:numPr>
                        <w:tabs>
                          <w:tab w:val="clear" w:pos="720"/>
                          <w:tab w:val="num" w:pos="480"/>
                        </w:tabs>
                        <w:spacing w:before="100"/>
                        <w:ind w:hanging="720"/>
                        <w:rPr>
                          <w:rFonts w:ascii="Times" w:hAnsi="Times"/>
                        </w:rPr>
                      </w:pPr>
                      <w:r>
                        <w:t>All written responses must be in English.</w:t>
                      </w:r>
                    </w:p>
                    <w:p w14:paraId="47338A61" w14:textId="77777777" w:rsidR="000949BA" w:rsidRDefault="000949BA">
                      <w:pPr>
                        <w:pStyle w:val="Pa12"/>
                        <w:spacing w:before="100"/>
                        <w:rPr>
                          <w:rFonts w:ascii="Times" w:hAnsi="Times"/>
                        </w:rPr>
                      </w:pPr>
                      <w:r>
                        <w:rPr>
                          <w:rFonts w:ascii="Times" w:hAnsi="Times"/>
                          <w:b/>
                        </w:rPr>
                        <w:t>At the end of the examination</w:t>
                      </w:r>
                    </w:p>
                    <w:p w14:paraId="1F509770" w14:textId="77777777" w:rsidR="000949BA" w:rsidRDefault="000949BA" w:rsidP="00D433B8">
                      <w:pPr>
                        <w:pStyle w:val="Pa12"/>
                        <w:numPr>
                          <w:ilvl w:val="0"/>
                          <w:numId w:val="5"/>
                        </w:numPr>
                        <w:tabs>
                          <w:tab w:val="clear" w:pos="720"/>
                          <w:tab w:val="num" w:pos="480"/>
                        </w:tabs>
                        <w:spacing w:before="100"/>
                        <w:ind w:hanging="720"/>
                        <w:rPr>
                          <w:rFonts w:ascii="Times" w:hAnsi="Times"/>
                        </w:rPr>
                      </w:pPr>
                      <w:r>
                        <w:t xml:space="preserve">Place the answer sheet for multiple-choice questions inside the front cover of this book. </w:t>
                      </w:r>
                    </w:p>
                  </w:txbxContent>
                </v:textbox>
              </v:shape>
            </w:pict>
          </mc:Fallback>
        </mc:AlternateContent>
      </w:r>
    </w:p>
    <w:p w14:paraId="7328825C" w14:textId="77777777" w:rsidR="00D8626C" w:rsidRDefault="0077378D" w:rsidP="00B77F91">
      <w:pPr>
        <w:pStyle w:val="Pa13"/>
        <w:rPr>
          <w:rFonts w:ascii="Times" w:hAnsi="Times"/>
          <w:b/>
        </w:rPr>
      </w:pPr>
      <w:r>
        <w:rPr>
          <w:noProof/>
          <w:lang w:val="en-AU" w:eastAsia="en-AU"/>
        </w:rPr>
        <mc:AlternateContent>
          <mc:Choice Requires="wpg">
            <w:drawing>
              <wp:inline distT="0" distB="0" distL="0" distR="0" wp14:anchorId="1BED84F7" wp14:editId="0212BB3F">
                <wp:extent cx="6248400" cy="2857500"/>
                <wp:effectExtent l="0" t="0" r="0" b="0"/>
                <wp:docPr id="132"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248400" cy="2857500"/>
                          <a:chOff x="2527" y="1526"/>
                          <a:chExt cx="8200" cy="3857"/>
                        </a:xfrm>
                      </wpg:grpSpPr>
                      <wps:wsp>
                        <wps:cNvPr id="133" name="AutoShape 4"/>
                        <wps:cNvSpPr>
                          <a:spLocks noChangeAspect="1" noChangeArrowheads="1" noTextEdit="1"/>
                        </wps:cNvSpPr>
                        <wps:spPr bwMode="auto">
                          <a:xfrm>
                            <a:off x="2527" y="1526"/>
                            <a:ext cx="8200" cy="3857"/>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7259BF35" id="Group 5" o:spid="_x0000_s1026" style="width:492pt;height:225pt;mso-position-horizontal-relative:char;mso-position-vertical-relative:line" coordorigin="2527,1526" coordsize="8200,3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">
                <o:lock v:ext="edit" aspectratio="t"/>
                <v:rect id="AutoShape 4" o:spid="_x0000_s1027" style="position:absolute;left:2527;top:1526;width:8200;height:3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" filled="f" stroked="f">
                  <o:lock v:ext="edit" aspectratio="t" text="t"/>
                </v:rect>
                <w10:anchorlock/>
              </v:group>
            </w:pict>
          </mc:Fallback>
        </mc:AlternateContent>
      </w:r>
    </w:p>
    <w:p w14:paraId="741DF8D5" w14:textId="77777777" w:rsidR="00D8626C" w:rsidRDefault="00D8626C" w:rsidP="00B77F91">
      <w:pPr>
        <w:pStyle w:val="Default"/>
      </w:pPr>
    </w:p>
    <w:p w14:paraId="73E8484C" w14:textId="77777777" w:rsidR="009D2B03" w:rsidRPr="009D2B03" w:rsidRDefault="009D2B03" w:rsidP="009D2B03">
      <w:pPr>
        <w:pStyle w:val="Default"/>
      </w:pPr>
    </w:p>
    <w:p w14:paraId="76D9D530" w14:textId="77777777" w:rsidR="00D8626C" w:rsidRDefault="00D8626C" w:rsidP="00B77F91">
      <w:pPr>
        <w:pStyle w:val="Pa7"/>
        <w:rPr>
          <w:rFonts w:ascii="Times" w:hAnsi="Times"/>
          <w:b/>
        </w:rPr>
      </w:pPr>
    </w:p>
    <w:p w14:paraId="1DD47A4A" w14:textId="77777777" w:rsidR="00D8626C" w:rsidRDefault="0077378D" w:rsidP="00B77F91">
      <w:pPr>
        <w:rPr>
          <w:sz w:val="8"/>
          <w:szCs w:val="8"/>
        </w:rPr>
        <w:sectPr w:rsidR="00D8626C" w:rsidSect="00723D18">
          <w:headerReference w:type="default" r:id="rId14"/>
          <w:footerReference w:type="default" r:id="rId15"/>
          <w:type w:val="continuous"/>
          <w:pgSz w:w="11901" w:h="16840"/>
          <w:pgMar w:top="1134" w:right="1134" w:bottom="1134" w:left="1134" w:header="720" w:footer="720" w:gutter="0"/>
          <w:cols w:space="720"/>
        </w:sectPr>
      </w:pPr>
      <w:r>
        <w:rPr>
          <w:noProof/>
          <w:lang w:eastAsia="en-AU"/>
        </w:rPr>
        <mc:AlternateContent>
          <mc:Choice Requires="wps">
            <w:drawing>
              <wp:anchor distT="0" distB="0" distL="114300" distR="114300" simplePos="0" relativeHeight="251652608" behindDoc="0" locked="0" layoutInCell="1" allowOverlap="1" wp14:anchorId="23A60641" wp14:editId="05D5A6F2">
                <wp:simplePos x="0" y="0"/>
                <wp:positionH relativeFrom="column">
                  <wp:posOffset>-78740</wp:posOffset>
                </wp:positionH>
                <wp:positionV relativeFrom="paragraph">
                  <wp:posOffset>297815</wp:posOffset>
                </wp:positionV>
                <wp:extent cx="6038850" cy="508000"/>
                <wp:effectExtent l="0" t="0" r="19050" b="25400"/>
                <wp:wrapNone/>
                <wp:docPr id="13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8850" cy="508000"/>
                        </a:xfrm>
                        <a:prstGeom prst="rect">
                          <a:avLst/>
                        </a:prstGeom>
                        <a:solidFill>
                          <a:srgbClr val="FFFFFF"/>
                        </a:solidFill>
                        <a:ln w="9525">
                          <a:solidFill>
                            <a:srgbClr val="000000"/>
                          </a:solidFill>
                          <a:miter lim="800000"/>
                          <a:headEnd/>
                          <a:tailEnd/>
                        </a:ln>
                      </wps:spPr>
                      <wps:txbx>
                        <w:txbxContent>
                          <w:p w14:paraId="06698DD5" w14:textId="77777777" w:rsidR="000949BA" w:rsidRDefault="000949BA" w:rsidP="005A5E96">
                            <w:r>
                              <w:rPr>
                                <w:rFonts w:ascii="Times" w:hAnsi="Times"/>
                                <w:b/>
                              </w:rPr>
                              <w:t>Students are NOT permitted to bring mobile phones and/or any other unauthorised electronic devices into the examination room.</w:t>
                            </w:r>
                          </w:p>
                          <w:p w14:paraId="159C24CB" w14:textId="5BE5CAB2" w:rsidR="000949BA" w:rsidRDefault="000949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A60641" id="Text Box 9" o:spid="_x0000_s1027" type="#_x0000_t202" style="position:absolute;margin-left:-6.2pt;margin-top:23.45pt;width:475.5pt;height:40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">
                <v:textbox>
                  <w:txbxContent>
                    <w:p w14:paraId="06698DD5" w14:textId="77777777" w:rsidR="000949BA" w:rsidRDefault="000949BA" w:rsidP="005A5E96">
                      <w:r>
                        <w:rPr>
                          <w:rFonts w:ascii="Times" w:hAnsi="Times"/>
                          <w:b/>
                        </w:rPr>
                        <w:t>Students are NOT permitted to bring mobile phones and/or any other unauthorised electronic devices into the examination room.</w:t>
                      </w:r>
                    </w:p>
                    <w:p w14:paraId="159C24CB" w14:textId="5BE5CAB2" w:rsidR="000949BA" w:rsidRDefault="000949BA"/>
                  </w:txbxContent>
                </v:textbox>
              </v:shape>
            </w:pict>
          </mc:Fallback>
        </mc:AlternateContent>
      </w:r>
      <w:r w:rsidR="00D8626C">
        <w:rPr>
          <w:sz w:val="44"/>
        </w:rPr>
        <w:br w:type="page"/>
      </w:r>
    </w:p>
    <w:p w14:paraId="24CCF7D0" w14:textId="4AAEC124" w:rsidR="0004565F" w:rsidRDefault="00483464" w:rsidP="00B77F91">
      <w:pPr>
        <w:rPr>
          <w:b/>
          <w:sz w:val="28"/>
          <w:szCs w:val="28"/>
        </w:rPr>
      </w:pPr>
      <w:r>
        <w:rPr>
          <w:b/>
          <w:sz w:val="28"/>
          <w:szCs w:val="28"/>
        </w:rPr>
        <w:lastRenderedPageBreak/>
        <w:t>SECTION A</w:t>
      </w:r>
      <w:r w:rsidR="005307C0">
        <w:rPr>
          <w:b/>
          <w:sz w:val="28"/>
          <w:szCs w:val="28"/>
        </w:rPr>
        <w:t xml:space="preserve"> – Multiple -choice questions</w:t>
      </w:r>
      <w:r w:rsidR="00747744">
        <w:rPr>
          <w:b/>
          <w:sz w:val="28"/>
          <w:szCs w:val="28"/>
        </w:rPr>
        <w:t xml:space="preserve"> </w:t>
      </w:r>
    </w:p>
    <w:p w14:paraId="1506E607" w14:textId="38A0E0D3" w:rsidR="005307C0" w:rsidRDefault="005307C0" w:rsidP="00B77F91">
      <w:pPr>
        <w:rPr>
          <w:b/>
          <w:sz w:val="28"/>
          <w:szCs w:val="28"/>
        </w:rPr>
      </w:pPr>
      <w:r>
        <w:rPr>
          <w:noProof/>
          <w:lang w:eastAsia="en-AU"/>
        </w:rPr>
        <mc:AlternateContent>
          <mc:Choice Requires="wps">
            <w:drawing>
              <wp:anchor distT="0" distB="0" distL="114300" distR="114300" simplePos="0" relativeHeight="251658752" behindDoc="0" locked="0" layoutInCell="1" allowOverlap="1" wp14:anchorId="7BAA1A0A" wp14:editId="0494D852">
                <wp:simplePos x="0" y="0"/>
                <wp:positionH relativeFrom="column">
                  <wp:posOffset>-2540</wp:posOffset>
                </wp:positionH>
                <wp:positionV relativeFrom="paragraph">
                  <wp:posOffset>111760</wp:posOffset>
                </wp:positionV>
                <wp:extent cx="6324600" cy="1981200"/>
                <wp:effectExtent l="0" t="0" r="19050" b="19050"/>
                <wp:wrapNone/>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0" cy="1981200"/>
                        </a:xfrm>
                        <a:prstGeom prst="rect">
                          <a:avLst/>
                        </a:prstGeom>
                        <a:solidFill>
                          <a:srgbClr val="FFFFFF"/>
                        </a:solidFill>
                        <a:ln w="9525">
                          <a:solidFill>
                            <a:srgbClr val="000000"/>
                          </a:solidFill>
                          <a:miter lim="800000"/>
                          <a:headEnd/>
                          <a:tailEnd/>
                        </a:ln>
                      </wps:spPr>
                      <wps:txbx>
                        <w:txbxContent>
                          <w:p w14:paraId="08DA2306" w14:textId="7860DA44" w:rsidR="000949BA" w:rsidRPr="00E853F3" w:rsidRDefault="000949BA" w:rsidP="00E853F3">
                            <w:pPr>
                              <w:jc w:val="center"/>
                              <w:rPr>
                                <w:rFonts w:ascii="Times" w:hAnsi="Times"/>
                                <w:b/>
                                <w:sz w:val="28"/>
                                <w:szCs w:val="28"/>
                              </w:rPr>
                            </w:pPr>
                            <w:r w:rsidRPr="00E853F3">
                              <w:rPr>
                                <w:rFonts w:ascii="Times" w:hAnsi="Times"/>
                                <w:b/>
                                <w:sz w:val="28"/>
                                <w:szCs w:val="28"/>
                              </w:rPr>
                              <w:t>Instructions for Section A</w:t>
                            </w:r>
                          </w:p>
                          <w:p w14:paraId="0E5C608E" w14:textId="77777777" w:rsidR="000949BA" w:rsidRDefault="000949BA" w:rsidP="005307C0">
                            <w:pPr>
                              <w:rPr>
                                <w:rFonts w:ascii="Times" w:hAnsi="Times"/>
                              </w:rPr>
                            </w:pPr>
                          </w:p>
                          <w:p w14:paraId="0346C2A1" w14:textId="337E4651" w:rsidR="000949BA" w:rsidRDefault="000949BA" w:rsidP="00E853F3">
                            <w:pPr>
                              <w:spacing w:line="360" w:lineRule="auto"/>
                              <w:rPr>
                                <w:rFonts w:ascii="Times" w:hAnsi="Times"/>
                              </w:rPr>
                            </w:pPr>
                            <w:r>
                              <w:rPr>
                                <w:rFonts w:ascii="Times" w:hAnsi="Times"/>
                              </w:rPr>
                              <w:t xml:space="preserve">Answer </w:t>
                            </w:r>
                            <w:r w:rsidRPr="005307C0">
                              <w:rPr>
                                <w:rFonts w:ascii="Times" w:hAnsi="Times"/>
                                <w:b/>
                              </w:rPr>
                              <w:t>all</w:t>
                            </w:r>
                            <w:r>
                              <w:rPr>
                                <w:rFonts w:ascii="Times" w:hAnsi="Times"/>
                              </w:rPr>
                              <w:t xml:space="preserve"> questions in pencil on the answer sheet provided for multiple-choice questions.</w:t>
                            </w:r>
                          </w:p>
                          <w:p w14:paraId="759AD922" w14:textId="1615509C" w:rsidR="000949BA" w:rsidRDefault="000949BA" w:rsidP="00E853F3">
                            <w:pPr>
                              <w:spacing w:line="360" w:lineRule="auto"/>
                              <w:rPr>
                                <w:rFonts w:ascii="Times" w:hAnsi="Times"/>
                              </w:rPr>
                            </w:pPr>
                            <w:r>
                              <w:rPr>
                                <w:rFonts w:ascii="Times" w:hAnsi="Times"/>
                              </w:rPr>
                              <w:t xml:space="preserve">Choose the response that is </w:t>
                            </w:r>
                            <w:r w:rsidRPr="005307C0">
                              <w:rPr>
                                <w:rFonts w:ascii="Times" w:hAnsi="Times"/>
                                <w:b/>
                              </w:rPr>
                              <w:t>correct</w:t>
                            </w:r>
                            <w:r>
                              <w:rPr>
                                <w:rFonts w:ascii="Times" w:hAnsi="Times"/>
                              </w:rPr>
                              <w:t xml:space="preserve"> for the question.</w:t>
                            </w:r>
                          </w:p>
                          <w:p w14:paraId="4AC23AED" w14:textId="0D1B7A70" w:rsidR="000949BA" w:rsidRDefault="000949BA" w:rsidP="00E853F3">
                            <w:pPr>
                              <w:spacing w:line="360" w:lineRule="auto"/>
                              <w:rPr>
                                <w:rFonts w:ascii="Times" w:hAnsi="Times"/>
                              </w:rPr>
                            </w:pPr>
                            <w:r>
                              <w:rPr>
                                <w:rFonts w:ascii="Times" w:hAnsi="Times"/>
                              </w:rPr>
                              <w:t>A correct answer scores 1; an incorrect answer scores 0.</w:t>
                            </w:r>
                          </w:p>
                          <w:p w14:paraId="7234DD25" w14:textId="0E6BE188" w:rsidR="000949BA" w:rsidRDefault="000949BA" w:rsidP="00E853F3">
                            <w:pPr>
                              <w:spacing w:line="360" w:lineRule="auto"/>
                              <w:rPr>
                                <w:rFonts w:ascii="Times" w:hAnsi="Times"/>
                              </w:rPr>
                            </w:pPr>
                            <w:r>
                              <w:rPr>
                                <w:rFonts w:ascii="Times" w:hAnsi="Times"/>
                              </w:rPr>
                              <w:t xml:space="preserve">Mark will </w:t>
                            </w:r>
                            <w:r w:rsidRPr="005307C0">
                              <w:rPr>
                                <w:rFonts w:ascii="Times" w:hAnsi="Times"/>
                                <w:b/>
                              </w:rPr>
                              <w:t>not</w:t>
                            </w:r>
                            <w:r>
                              <w:rPr>
                                <w:rFonts w:ascii="Times" w:hAnsi="Times"/>
                              </w:rPr>
                              <w:t xml:space="preserve"> be deducted for incorrect answers.</w:t>
                            </w:r>
                          </w:p>
                          <w:p w14:paraId="5BB7CFB5" w14:textId="6937DDD4" w:rsidR="000949BA" w:rsidRDefault="000949BA" w:rsidP="00E853F3">
                            <w:pPr>
                              <w:spacing w:line="360" w:lineRule="auto"/>
                              <w:rPr>
                                <w:rFonts w:ascii="Times" w:hAnsi="Times"/>
                              </w:rPr>
                            </w:pPr>
                            <w:r>
                              <w:rPr>
                                <w:rFonts w:ascii="Times" w:hAnsi="Times"/>
                              </w:rPr>
                              <w:t>No marks will be given if more than one answer is completed for any question.</w:t>
                            </w:r>
                          </w:p>
                          <w:p w14:paraId="1F45FFD6" w14:textId="656C7856" w:rsidR="000949BA" w:rsidRPr="005307C0" w:rsidRDefault="000949BA" w:rsidP="00E853F3">
                            <w:pPr>
                              <w:spacing w:line="360" w:lineRule="auto"/>
                            </w:pPr>
                            <w:r>
                              <w:rPr>
                                <w:rFonts w:ascii="Times" w:hAnsi="Times"/>
                              </w:rPr>
                              <w:t xml:space="preserve">Unless otherwise indicated, the diagrams in this book are </w:t>
                            </w:r>
                            <w:r w:rsidRPr="005307C0">
                              <w:rPr>
                                <w:rFonts w:ascii="Times" w:hAnsi="Times"/>
                                <w:b/>
                              </w:rPr>
                              <w:t>not</w:t>
                            </w:r>
                            <w:r>
                              <w:rPr>
                                <w:rFonts w:ascii="Times" w:hAnsi="Times"/>
                              </w:rPr>
                              <w:t xml:space="preserve"> drawn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AA1A0A" id="_x0000_s1028" type="#_x0000_t202" style="position:absolute;margin-left:-.2pt;margin-top:8.8pt;width:498pt;height:15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">
                <v:textbox>
                  <w:txbxContent>
                    <w:p w14:paraId="08DA2306" w14:textId="7860DA44" w:rsidR="000949BA" w:rsidRPr="00E853F3" w:rsidRDefault="000949BA" w:rsidP="00E853F3">
                      <w:pPr>
                        <w:jc w:val="center"/>
                        <w:rPr>
                          <w:rFonts w:ascii="Times" w:hAnsi="Times"/>
                          <w:b/>
                          <w:sz w:val="28"/>
                          <w:szCs w:val="28"/>
                        </w:rPr>
                      </w:pPr>
                      <w:r w:rsidRPr="00E853F3">
                        <w:rPr>
                          <w:rFonts w:ascii="Times" w:hAnsi="Times"/>
                          <w:b/>
                          <w:sz w:val="28"/>
                          <w:szCs w:val="28"/>
                        </w:rPr>
                        <w:t>Instructions for Section A</w:t>
                      </w:r>
                    </w:p>
                    <w:p w14:paraId="0E5C608E" w14:textId="77777777" w:rsidR="000949BA" w:rsidRDefault="000949BA" w:rsidP="005307C0">
                      <w:pPr>
                        <w:rPr>
                          <w:rFonts w:ascii="Times" w:hAnsi="Times"/>
                        </w:rPr>
                      </w:pPr>
                    </w:p>
                    <w:p w14:paraId="0346C2A1" w14:textId="337E4651" w:rsidR="000949BA" w:rsidRDefault="000949BA" w:rsidP="00E853F3">
                      <w:pPr>
                        <w:spacing w:line="360" w:lineRule="auto"/>
                        <w:rPr>
                          <w:rFonts w:ascii="Times" w:hAnsi="Times"/>
                        </w:rPr>
                      </w:pPr>
                      <w:r>
                        <w:rPr>
                          <w:rFonts w:ascii="Times" w:hAnsi="Times"/>
                        </w:rPr>
                        <w:t xml:space="preserve">Answer </w:t>
                      </w:r>
                      <w:r w:rsidRPr="005307C0">
                        <w:rPr>
                          <w:rFonts w:ascii="Times" w:hAnsi="Times"/>
                          <w:b/>
                        </w:rPr>
                        <w:t>all</w:t>
                      </w:r>
                      <w:r>
                        <w:rPr>
                          <w:rFonts w:ascii="Times" w:hAnsi="Times"/>
                        </w:rPr>
                        <w:t xml:space="preserve"> questions in pencil on the answer sheet provided for multiple-choice questions.</w:t>
                      </w:r>
                    </w:p>
                    <w:p w14:paraId="759AD922" w14:textId="1615509C" w:rsidR="000949BA" w:rsidRDefault="000949BA" w:rsidP="00E853F3">
                      <w:pPr>
                        <w:spacing w:line="360" w:lineRule="auto"/>
                        <w:rPr>
                          <w:rFonts w:ascii="Times" w:hAnsi="Times"/>
                        </w:rPr>
                      </w:pPr>
                      <w:r>
                        <w:rPr>
                          <w:rFonts w:ascii="Times" w:hAnsi="Times"/>
                        </w:rPr>
                        <w:t xml:space="preserve">Choose the response that is </w:t>
                      </w:r>
                      <w:r w:rsidRPr="005307C0">
                        <w:rPr>
                          <w:rFonts w:ascii="Times" w:hAnsi="Times"/>
                          <w:b/>
                        </w:rPr>
                        <w:t>correct</w:t>
                      </w:r>
                      <w:r>
                        <w:rPr>
                          <w:rFonts w:ascii="Times" w:hAnsi="Times"/>
                        </w:rPr>
                        <w:t xml:space="preserve"> for the question.</w:t>
                      </w:r>
                    </w:p>
                    <w:p w14:paraId="4AC23AED" w14:textId="0D1B7A70" w:rsidR="000949BA" w:rsidRDefault="000949BA" w:rsidP="00E853F3">
                      <w:pPr>
                        <w:spacing w:line="360" w:lineRule="auto"/>
                        <w:rPr>
                          <w:rFonts w:ascii="Times" w:hAnsi="Times"/>
                        </w:rPr>
                      </w:pPr>
                      <w:r>
                        <w:rPr>
                          <w:rFonts w:ascii="Times" w:hAnsi="Times"/>
                        </w:rPr>
                        <w:t>A correct answer scores 1; an incorrect answer scores 0.</w:t>
                      </w:r>
                    </w:p>
                    <w:p w14:paraId="7234DD25" w14:textId="0E6BE188" w:rsidR="000949BA" w:rsidRDefault="000949BA" w:rsidP="00E853F3">
                      <w:pPr>
                        <w:spacing w:line="360" w:lineRule="auto"/>
                        <w:rPr>
                          <w:rFonts w:ascii="Times" w:hAnsi="Times"/>
                        </w:rPr>
                      </w:pPr>
                      <w:r>
                        <w:rPr>
                          <w:rFonts w:ascii="Times" w:hAnsi="Times"/>
                        </w:rPr>
                        <w:t xml:space="preserve">Mark will </w:t>
                      </w:r>
                      <w:r w:rsidRPr="005307C0">
                        <w:rPr>
                          <w:rFonts w:ascii="Times" w:hAnsi="Times"/>
                          <w:b/>
                        </w:rPr>
                        <w:t>not</w:t>
                      </w:r>
                      <w:r>
                        <w:rPr>
                          <w:rFonts w:ascii="Times" w:hAnsi="Times"/>
                        </w:rPr>
                        <w:t xml:space="preserve"> be deducted for incorrect answers.</w:t>
                      </w:r>
                    </w:p>
                    <w:p w14:paraId="5BB7CFB5" w14:textId="6937DDD4" w:rsidR="000949BA" w:rsidRDefault="000949BA" w:rsidP="00E853F3">
                      <w:pPr>
                        <w:spacing w:line="360" w:lineRule="auto"/>
                        <w:rPr>
                          <w:rFonts w:ascii="Times" w:hAnsi="Times"/>
                        </w:rPr>
                      </w:pPr>
                      <w:r>
                        <w:rPr>
                          <w:rFonts w:ascii="Times" w:hAnsi="Times"/>
                        </w:rPr>
                        <w:t>No marks will be given if more than one answer is completed for any question.</w:t>
                      </w:r>
                    </w:p>
                    <w:p w14:paraId="1F45FFD6" w14:textId="656C7856" w:rsidR="000949BA" w:rsidRPr="005307C0" w:rsidRDefault="000949BA" w:rsidP="00E853F3">
                      <w:pPr>
                        <w:spacing w:line="360" w:lineRule="auto"/>
                      </w:pPr>
                      <w:r>
                        <w:rPr>
                          <w:rFonts w:ascii="Times" w:hAnsi="Times"/>
                        </w:rPr>
                        <w:t xml:space="preserve">Unless otherwise indicated, the diagrams in this book are </w:t>
                      </w:r>
                      <w:r w:rsidRPr="005307C0">
                        <w:rPr>
                          <w:rFonts w:ascii="Times" w:hAnsi="Times"/>
                          <w:b/>
                        </w:rPr>
                        <w:t>not</w:t>
                      </w:r>
                      <w:r>
                        <w:rPr>
                          <w:rFonts w:ascii="Times" w:hAnsi="Times"/>
                        </w:rPr>
                        <w:t xml:space="preserve"> drawn to scale.</w:t>
                      </w:r>
                    </w:p>
                  </w:txbxContent>
                </v:textbox>
              </v:shape>
            </w:pict>
          </mc:Fallback>
        </mc:AlternateContent>
      </w:r>
    </w:p>
    <w:p w14:paraId="79FD3E2A" w14:textId="408B3C9B" w:rsidR="005307C0" w:rsidRPr="00314F60" w:rsidRDefault="005307C0" w:rsidP="00B77F91">
      <w:pPr>
        <w:rPr>
          <w:b/>
          <w:sz w:val="28"/>
          <w:szCs w:val="28"/>
        </w:rPr>
      </w:pPr>
    </w:p>
    <w:p w14:paraId="664BB8C2" w14:textId="77777777" w:rsidR="005D5B9A" w:rsidRDefault="005D5B9A" w:rsidP="00B77F91">
      <w:pPr>
        <w:pStyle w:val="Heading1"/>
        <w:rPr>
          <w:u w:val="none"/>
        </w:rPr>
      </w:pPr>
    </w:p>
    <w:p w14:paraId="247ACFB8" w14:textId="77777777" w:rsidR="005307C0" w:rsidRDefault="005307C0" w:rsidP="00B77F91">
      <w:pPr>
        <w:pStyle w:val="Heading1"/>
        <w:rPr>
          <w:u w:val="none"/>
        </w:rPr>
      </w:pPr>
    </w:p>
    <w:p w14:paraId="377FE0DF" w14:textId="77777777" w:rsidR="005307C0" w:rsidRDefault="005307C0" w:rsidP="00B77F91">
      <w:pPr>
        <w:pStyle w:val="Heading1"/>
        <w:rPr>
          <w:u w:val="none"/>
        </w:rPr>
      </w:pPr>
    </w:p>
    <w:p w14:paraId="71BBF4D1" w14:textId="77777777" w:rsidR="005307C0" w:rsidRDefault="005307C0" w:rsidP="00B77F91">
      <w:pPr>
        <w:pStyle w:val="Heading1"/>
        <w:rPr>
          <w:u w:val="none"/>
        </w:rPr>
      </w:pPr>
    </w:p>
    <w:p w14:paraId="2933AB91" w14:textId="77777777" w:rsidR="005307C0" w:rsidRDefault="005307C0" w:rsidP="00B77F91">
      <w:pPr>
        <w:pStyle w:val="Heading1"/>
        <w:rPr>
          <w:u w:val="none"/>
        </w:rPr>
      </w:pPr>
    </w:p>
    <w:p w14:paraId="28A46CBA" w14:textId="77777777" w:rsidR="005307C0" w:rsidRDefault="005307C0" w:rsidP="00B77F91">
      <w:pPr>
        <w:pStyle w:val="Heading1"/>
        <w:rPr>
          <w:u w:val="none"/>
        </w:rPr>
      </w:pPr>
    </w:p>
    <w:p w14:paraId="63020808" w14:textId="77777777" w:rsidR="005307C0" w:rsidRDefault="005307C0" w:rsidP="00B77F91">
      <w:pPr>
        <w:pStyle w:val="Heading1"/>
        <w:rPr>
          <w:u w:val="none"/>
        </w:rPr>
      </w:pPr>
    </w:p>
    <w:p w14:paraId="1CCA9437" w14:textId="77777777" w:rsidR="00E853F3" w:rsidRDefault="00E853F3" w:rsidP="00B77F91">
      <w:pPr>
        <w:pStyle w:val="Heading1"/>
        <w:rPr>
          <w:u w:val="none"/>
        </w:rPr>
      </w:pPr>
    </w:p>
    <w:p w14:paraId="285E46CD" w14:textId="77777777" w:rsidR="00E853F3" w:rsidRDefault="00E853F3" w:rsidP="00B77F91">
      <w:pPr>
        <w:pStyle w:val="Heading1"/>
        <w:rPr>
          <w:u w:val="none"/>
        </w:rPr>
      </w:pPr>
    </w:p>
    <w:p w14:paraId="74521101" w14:textId="77777777" w:rsidR="00E853F3" w:rsidRDefault="00E853F3" w:rsidP="00B77F91">
      <w:pPr>
        <w:pStyle w:val="Heading1"/>
        <w:rPr>
          <w:u w:val="none"/>
        </w:rPr>
      </w:pPr>
    </w:p>
    <w:p w14:paraId="33FE0853" w14:textId="77777777" w:rsidR="00E853F3" w:rsidRDefault="00E853F3" w:rsidP="00B77F91">
      <w:pPr>
        <w:pStyle w:val="Heading1"/>
        <w:rPr>
          <w:u w:val="none"/>
        </w:rPr>
      </w:pPr>
    </w:p>
    <w:p w14:paraId="01FBCE49" w14:textId="0AEDDD07" w:rsidR="00D8626C" w:rsidRDefault="00D8626C" w:rsidP="00B77F91">
      <w:pPr>
        <w:pStyle w:val="Heading1"/>
        <w:rPr>
          <w:u w:val="none"/>
        </w:rPr>
      </w:pPr>
      <w:r>
        <w:rPr>
          <w:u w:val="none"/>
        </w:rPr>
        <w:t>Question 1</w:t>
      </w:r>
      <w:r w:rsidR="00012EA2">
        <w:rPr>
          <w:u w:val="none"/>
        </w:rPr>
        <w:t xml:space="preserve">        </w:t>
      </w:r>
    </w:p>
    <w:p w14:paraId="342577E6" w14:textId="77777777" w:rsidR="00012EA2" w:rsidRPr="00C445A5" w:rsidRDefault="00012EA2" w:rsidP="00B77F91">
      <w:pPr>
        <w:rPr>
          <w:sz w:val="8"/>
          <w:szCs w:val="8"/>
          <w:lang w:val="en-US"/>
        </w:rPr>
      </w:pPr>
    </w:p>
    <w:p w14:paraId="4A7E8833" w14:textId="77777777" w:rsidR="00012EA2" w:rsidRPr="00425E5C" w:rsidRDefault="00012EA2" w:rsidP="00B77F91">
      <w:pPr>
        <w:rPr>
          <w:sz w:val="8"/>
          <w:szCs w:val="8"/>
          <w:lang w:val="en-US"/>
        </w:rPr>
      </w:pPr>
    </w:p>
    <w:p w14:paraId="733BEEFB" w14:textId="31AD9531" w:rsidR="00012EA2" w:rsidRPr="00314F60" w:rsidRDefault="003057FF" w:rsidP="00B77F91">
      <w:pPr>
        <w:rPr>
          <w:sz w:val="8"/>
          <w:szCs w:val="8"/>
          <w:lang w:val="en-US"/>
        </w:rPr>
      </w:pPr>
      <w:r>
        <w:rPr>
          <w:lang w:val="en-US"/>
        </w:rPr>
        <w:t xml:space="preserve">The maximal domain of the function </w:t>
      </w:r>
      <w:r w:rsidR="00DF1268" w:rsidRPr="003057FF">
        <w:rPr>
          <w:position w:val="-24"/>
          <w:lang w:val="en-US"/>
        </w:rPr>
        <w:object w:dxaOrig="1920" w:dyaOrig="660" w14:anchorId="0ACC50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5pt;height:33pt;mso-position-horizontal:absolute" o:ole="">
            <v:imagedata r:id="rId16" o:title=""/>
          </v:shape>
          <o:OLEObject Type="Embed" ProgID="Equation.DSMT4" ShapeID="_x0000_i1025" DrawAspect="Content" ObjectID="_1655636229" r:id="rId17"/>
        </w:object>
      </w:r>
      <w:r>
        <w:rPr>
          <w:lang w:val="en-US"/>
        </w:rPr>
        <w:t xml:space="preserve">  where </w:t>
      </w:r>
      <w:r w:rsidRPr="003057FF">
        <w:rPr>
          <w:position w:val="-6"/>
          <w:lang w:val="en-US"/>
        </w:rPr>
        <w:object w:dxaOrig="920" w:dyaOrig="279" w14:anchorId="017ED8D6">
          <v:shape id="_x0000_i1026" type="#_x0000_t75" style="width:41pt;height:14pt" o:ole="">
            <v:imagedata r:id="rId18" o:title=""/>
          </v:shape>
          <o:OLEObject Type="Embed" ProgID="Equation.DSMT4" ShapeID="_x0000_i1026" DrawAspect="Content" ObjectID="_1655636230" r:id="rId19"/>
        </w:object>
      </w:r>
      <w:r>
        <w:rPr>
          <w:lang w:val="en-US"/>
        </w:rPr>
        <w:t xml:space="preserve"> is given by</w:t>
      </w:r>
    </w:p>
    <w:p w14:paraId="11711DCF" w14:textId="77777777" w:rsidR="00314F60" w:rsidRPr="0004565F" w:rsidRDefault="00314F60" w:rsidP="00B77F91">
      <w:pPr>
        <w:rPr>
          <w:sz w:val="8"/>
          <w:szCs w:val="8"/>
          <w:lang w:val="en-US"/>
        </w:rPr>
      </w:pPr>
    </w:p>
    <w:p w14:paraId="5D4C06F2" w14:textId="61DDBEB5" w:rsidR="00012EA2" w:rsidRDefault="00012EA2" w:rsidP="00B77F91">
      <w:pPr>
        <w:pStyle w:val="Header"/>
        <w:tabs>
          <w:tab w:val="left" w:pos="720"/>
        </w:tabs>
        <w:spacing w:line="360" w:lineRule="auto"/>
      </w:pPr>
      <w:r>
        <w:rPr>
          <w:b/>
        </w:rPr>
        <w:t>A.</w:t>
      </w:r>
      <w:r>
        <w:tab/>
      </w:r>
      <w:r w:rsidR="001E34C7" w:rsidRPr="003057FF">
        <w:rPr>
          <w:position w:val="-10"/>
        </w:rPr>
        <w:object w:dxaOrig="680" w:dyaOrig="320" w14:anchorId="1CF47DC5">
          <v:shape id="_x0000_i1027" type="#_x0000_t75" style="width:29.5pt;height:15.5pt;mso-position-vertical:absolute" o:ole="">
            <v:imagedata r:id="rId20" o:title=""/>
          </v:shape>
          <o:OLEObject Type="Embed" ProgID="Equation.DSMT4" ShapeID="_x0000_i1027" DrawAspect="Content" ObjectID="_1655636231" r:id="rId21"/>
        </w:object>
      </w:r>
    </w:p>
    <w:p w14:paraId="48B3642E" w14:textId="555A9744" w:rsidR="00012EA2" w:rsidRDefault="00012EA2" w:rsidP="00B77F91">
      <w:pPr>
        <w:pStyle w:val="Header"/>
        <w:tabs>
          <w:tab w:val="left" w:pos="720"/>
        </w:tabs>
        <w:spacing w:line="360" w:lineRule="auto"/>
      </w:pPr>
      <w:r>
        <w:rPr>
          <w:b/>
        </w:rPr>
        <w:t>B.</w:t>
      </w:r>
      <w:r>
        <w:tab/>
      </w:r>
      <w:r w:rsidR="001E34C7" w:rsidRPr="003057FF">
        <w:rPr>
          <w:position w:val="-10"/>
        </w:rPr>
        <w:object w:dxaOrig="1020" w:dyaOrig="320" w14:anchorId="28104B65">
          <v:shape id="_x0000_i1028" type="#_x0000_t75" style="width:43pt;height:15.5pt" o:ole="">
            <v:imagedata r:id="rId22" o:title=""/>
          </v:shape>
          <o:OLEObject Type="Embed" ProgID="Equation.DSMT4" ShapeID="_x0000_i1028" DrawAspect="Content" ObjectID="_1655636232" r:id="rId23"/>
        </w:object>
      </w:r>
    </w:p>
    <w:p w14:paraId="251712A0" w14:textId="5C9EE156" w:rsidR="00012EA2" w:rsidRDefault="00012EA2" w:rsidP="00B77F91">
      <w:pPr>
        <w:pStyle w:val="Header"/>
        <w:tabs>
          <w:tab w:val="left" w:pos="720"/>
        </w:tabs>
        <w:spacing w:line="360" w:lineRule="auto"/>
      </w:pPr>
      <w:r>
        <w:rPr>
          <w:b/>
        </w:rPr>
        <w:t>C.</w:t>
      </w:r>
      <w:r>
        <w:tab/>
      </w:r>
      <w:r w:rsidR="00411009" w:rsidRPr="003057FF">
        <w:rPr>
          <w:position w:val="-14"/>
        </w:rPr>
        <w:object w:dxaOrig="740" w:dyaOrig="400" w14:anchorId="2F7EE2F0">
          <v:shape id="_x0000_i1273" type="#_x0000_t75" style="width:30.8pt;height:20.5pt" o:ole="">
            <v:imagedata r:id="rId24" o:title=""/>
          </v:shape>
          <o:OLEObject Type="Embed" ProgID="Equation.DSMT4" ShapeID="_x0000_i1273" DrawAspect="Content" ObjectID="_1655636233" r:id="rId25"/>
        </w:object>
      </w:r>
    </w:p>
    <w:p w14:paraId="01325CC5" w14:textId="56F5CA90" w:rsidR="00012EA2" w:rsidRPr="001E6106" w:rsidRDefault="00012EA2" w:rsidP="00B77F91">
      <w:pPr>
        <w:pStyle w:val="Header"/>
        <w:tabs>
          <w:tab w:val="left" w:pos="720"/>
        </w:tabs>
        <w:spacing w:line="360" w:lineRule="auto"/>
      </w:pPr>
      <w:r>
        <w:rPr>
          <w:b/>
        </w:rPr>
        <w:t>D.</w:t>
      </w:r>
      <w:r>
        <w:tab/>
      </w:r>
      <w:r w:rsidR="00411009" w:rsidRPr="003057FF">
        <w:rPr>
          <w:position w:val="-14"/>
        </w:rPr>
        <w:object w:dxaOrig="859" w:dyaOrig="400" w14:anchorId="06A0468B">
          <v:shape id="_x0000_i1275" type="#_x0000_t75" style="width:36.5pt;height:20.5pt" o:ole="">
            <v:imagedata r:id="rId26" o:title=""/>
          </v:shape>
          <o:OLEObject Type="Embed" ProgID="Equation.DSMT4" ShapeID="_x0000_i1275" DrawAspect="Content" ObjectID="_1655636234" r:id="rId27"/>
        </w:object>
      </w:r>
      <w:r>
        <w:t xml:space="preserve"> </w:t>
      </w:r>
    </w:p>
    <w:p w14:paraId="041DA07A" w14:textId="5C83EC7C" w:rsidR="00012EA2" w:rsidRDefault="00012EA2" w:rsidP="00B77F91">
      <w:pPr>
        <w:pStyle w:val="Header"/>
        <w:tabs>
          <w:tab w:val="left" w:pos="720"/>
        </w:tabs>
        <w:spacing w:line="360" w:lineRule="auto"/>
        <w:rPr>
          <w:lang w:val="en-US"/>
        </w:rPr>
      </w:pPr>
      <w:r w:rsidRPr="00401AB8">
        <w:rPr>
          <w:b/>
        </w:rPr>
        <w:t>E.</w:t>
      </w:r>
      <w:r w:rsidRPr="00401AB8">
        <w:rPr>
          <w:b/>
        </w:rPr>
        <w:tab/>
      </w:r>
      <w:r w:rsidR="00411009" w:rsidRPr="003057FF">
        <w:rPr>
          <w:position w:val="-14"/>
        </w:rPr>
        <w:object w:dxaOrig="2000" w:dyaOrig="400" w14:anchorId="33B1CD44">
          <v:shape id="_x0000_i1271" type="#_x0000_t75" style="width:82.9pt;height:20.5pt" o:ole="">
            <v:imagedata r:id="rId28" o:title=""/>
          </v:shape>
          <o:OLEObject Type="Embed" ProgID="Equation.DSMT4" ShapeID="_x0000_i1271" DrawAspect="Content" ObjectID="_1655636235" r:id="rId29"/>
        </w:object>
      </w:r>
    </w:p>
    <w:p w14:paraId="7FA2108E" w14:textId="77777777" w:rsidR="00DF5181" w:rsidRDefault="00DF5181" w:rsidP="00B77F91">
      <w:pPr>
        <w:spacing w:line="360" w:lineRule="auto"/>
        <w:rPr>
          <w:sz w:val="8"/>
          <w:szCs w:val="8"/>
          <w:lang w:val="en-US"/>
        </w:rPr>
      </w:pPr>
    </w:p>
    <w:p w14:paraId="076211AE" w14:textId="3E615289" w:rsidR="0004565F" w:rsidRPr="00C445A5" w:rsidRDefault="0004565F" w:rsidP="00B77F91">
      <w:pPr>
        <w:spacing w:line="360" w:lineRule="auto"/>
        <w:rPr>
          <w:b/>
          <w:bCs/>
        </w:rPr>
      </w:pPr>
      <w:r>
        <w:rPr>
          <w:b/>
          <w:bCs/>
        </w:rPr>
        <w:t>Question 2</w:t>
      </w:r>
      <w:r w:rsidR="00012EA2">
        <w:rPr>
          <w:b/>
          <w:bCs/>
        </w:rPr>
        <w:t xml:space="preserve">         </w:t>
      </w:r>
    </w:p>
    <w:p w14:paraId="6EB48DCF" w14:textId="2CDC5215" w:rsidR="007B57B5" w:rsidRDefault="007B57B5" w:rsidP="00B77F91">
      <w:r>
        <w:t xml:space="preserve">Consider the polynomial </w:t>
      </w:r>
      <w:r w:rsidR="001509BC" w:rsidRPr="0031431A">
        <w:rPr>
          <w:position w:val="-14"/>
        </w:rPr>
        <w:object w:dxaOrig="2220" w:dyaOrig="400" w14:anchorId="13B2D390">
          <v:shape id="_x0000_i1032" type="#_x0000_t75" style="width:103.45pt;height:20.5pt;mso-position-horizontal:absolute" o:ole="">
            <v:imagedata r:id="rId30" o:title=""/>
          </v:shape>
          <o:OLEObject Type="Embed" ProgID="Equation.DSMT4" ShapeID="_x0000_i1032" DrawAspect="Content" ObjectID="_1655636236" r:id="rId31"/>
        </w:object>
      </w:r>
      <w:r>
        <w:t xml:space="preserve">, </w:t>
      </w:r>
      <w:r>
        <w:rPr>
          <w:lang w:val="en-US"/>
        </w:rPr>
        <w:t xml:space="preserve">where </w:t>
      </w:r>
      <w:r w:rsidRPr="007B57B5">
        <w:rPr>
          <w:position w:val="-10"/>
          <w:lang w:val="en-US"/>
        </w:rPr>
        <w:object w:dxaOrig="1040" w:dyaOrig="320" w14:anchorId="22223924">
          <v:shape id="_x0000_i1033" type="#_x0000_t75" style="width:47.5pt;height:16pt" o:ole="">
            <v:imagedata r:id="rId32" o:title=""/>
          </v:shape>
          <o:OLEObject Type="Embed" ProgID="Equation.DSMT4" ShapeID="_x0000_i1033" DrawAspect="Content" ObjectID="_1655636237" r:id="rId33"/>
        </w:object>
      </w:r>
      <w:r>
        <w:rPr>
          <w:lang w:val="en-US"/>
        </w:rPr>
        <w:t xml:space="preserve">, then </w:t>
      </w:r>
      <w:r>
        <w:t>which of the</w:t>
      </w:r>
    </w:p>
    <w:p w14:paraId="12538196" w14:textId="447F9CF0" w:rsidR="007B57B5" w:rsidRDefault="007B57B5" w:rsidP="00B77F91">
      <w:r>
        <w:t xml:space="preserve">following is </w:t>
      </w:r>
      <w:r w:rsidRPr="007B57B5">
        <w:rPr>
          <w:b/>
        </w:rPr>
        <w:t>false</w:t>
      </w:r>
      <w:r>
        <w:t>?</w:t>
      </w:r>
      <w:r w:rsidR="0031431A" w:rsidRPr="0031431A">
        <w:t xml:space="preserve"> </w:t>
      </w:r>
    </w:p>
    <w:p w14:paraId="29A53BA5" w14:textId="274E89FA" w:rsidR="0031431A" w:rsidRDefault="0031431A" w:rsidP="00B77F91"/>
    <w:p w14:paraId="0B0FFF09" w14:textId="77777777" w:rsidR="007B57B5" w:rsidRPr="0031431A" w:rsidRDefault="007B57B5" w:rsidP="00B77F91">
      <w:pPr>
        <w:rPr>
          <w:b/>
          <w:sz w:val="8"/>
          <w:szCs w:val="8"/>
        </w:rPr>
      </w:pPr>
    </w:p>
    <w:p w14:paraId="42EDE542" w14:textId="3550585D" w:rsidR="00012EA2" w:rsidRDefault="00012EA2" w:rsidP="007B57B5">
      <w:pPr>
        <w:spacing w:line="312" w:lineRule="auto"/>
      </w:pPr>
      <w:r>
        <w:rPr>
          <w:b/>
        </w:rPr>
        <w:t>A.</w:t>
      </w:r>
      <w:r>
        <w:tab/>
      </w:r>
      <w:r w:rsidR="007B57B5">
        <w:t>w</w:t>
      </w:r>
      <w:r w:rsidR="007B57B5" w:rsidRPr="0031431A">
        <w:t>hen</w:t>
      </w:r>
      <w:r w:rsidR="00022672" w:rsidRPr="0031431A">
        <w:rPr>
          <w:position w:val="-14"/>
        </w:rPr>
        <w:object w:dxaOrig="560" w:dyaOrig="400" w14:anchorId="6A88C2F3">
          <v:shape id="_x0000_i1034" type="#_x0000_t75" style="width:26.5pt;height:20.5pt" o:ole="">
            <v:imagedata r:id="rId34" o:title=""/>
          </v:shape>
          <o:OLEObject Type="Embed" ProgID="Equation.DSMT4" ShapeID="_x0000_i1034" DrawAspect="Content" ObjectID="_1655636238" r:id="rId35"/>
        </w:object>
      </w:r>
      <w:r w:rsidR="007B57B5" w:rsidRPr="0031431A">
        <w:t xml:space="preserve"> is divided by </w:t>
      </w:r>
      <w:r w:rsidR="007B57B5" w:rsidRPr="0031431A">
        <w:rPr>
          <w:position w:val="-6"/>
        </w:rPr>
        <w:object w:dxaOrig="540" w:dyaOrig="240" w14:anchorId="1BABC610">
          <v:shape id="_x0000_i1035" type="#_x0000_t75" style="width:24.5pt;height:13pt" o:ole="">
            <v:imagedata r:id="rId36" o:title=""/>
          </v:shape>
          <o:OLEObject Type="Embed" ProgID="Equation.DSMT4" ShapeID="_x0000_i1035" DrawAspect="Content" ObjectID="_1655636239" r:id="rId37"/>
        </w:object>
      </w:r>
      <w:r w:rsidR="007B57B5" w:rsidRPr="0031431A">
        <w:t xml:space="preserve"> the remainder is</w:t>
      </w:r>
      <w:r w:rsidR="00022672">
        <w:t xml:space="preserve"> </w:t>
      </w:r>
      <w:r w:rsidR="00022672" w:rsidRPr="0031431A">
        <w:rPr>
          <w:position w:val="-6"/>
        </w:rPr>
        <w:object w:dxaOrig="540" w:dyaOrig="320" w14:anchorId="6C0C7779">
          <v:shape id="_x0000_i1036" type="#_x0000_t75" style="width:24pt;height:15.5pt" o:ole="">
            <v:imagedata r:id="rId38" o:title=""/>
          </v:shape>
          <o:OLEObject Type="Embed" ProgID="Equation.DSMT4" ShapeID="_x0000_i1036" DrawAspect="Content" ObjectID="_1655636240" r:id="rId39"/>
        </w:object>
      </w:r>
      <w:r w:rsidR="007B57B5" w:rsidRPr="0031431A">
        <w:t xml:space="preserve"> </w:t>
      </w:r>
      <w:r w:rsidR="007B57B5">
        <w:t xml:space="preserve"> </w:t>
      </w:r>
    </w:p>
    <w:p w14:paraId="3B80F748" w14:textId="07342591" w:rsidR="00012EA2" w:rsidRDefault="00012EA2" w:rsidP="007B57B5">
      <w:pPr>
        <w:pStyle w:val="Header"/>
        <w:tabs>
          <w:tab w:val="left" w:pos="720"/>
        </w:tabs>
        <w:spacing w:line="312" w:lineRule="auto"/>
      </w:pPr>
      <w:r>
        <w:rPr>
          <w:b/>
        </w:rPr>
        <w:t>B.</w:t>
      </w:r>
      <w:r>
        <w:tab/>
      </w:r>
      <w:r w:rsidR="007B57B5">
        <w:t>w</w:t>
      </w:r>
      <w:r w:rsidR="007B57B5" w:rsidRPr="0031431A">
        <w:t>hen</w:t>
      </w:r>
      <w:r w:rsidR="00022672" w:rsidRPr="0031431A">
        <w:rPr>
          <w:position w:val="-14"/>
        </w:rPr>
        <w:object w:dxaOrig="560" w:dyaOrig="400" w14:anchorId="4C6037CD">
          <v:shape id="_x0000_i1037" type="#_x0000_t75" style="width:26.5pt;height:20.5pt" o:ole="">
            <v:imagedata r:id="rId34" o:title=""/>
          </v:shape>
          <o:OLEObject Type="Embed" ProgID="Equation.DSMT4" ShapeID="_x0000_i1037" DrawAspect="Content" ObjectID="_1655636241" r:id="rId40"/>
        </w:object>
      </w:r>
      <w:r w:rsidR="007B57B5" w:rsidRPr="0031431A">
        <w:t xml:space="preserve"> is divided by </w:t>
      </w:r>
      <w:r w:rsidR="00C57D8B" w:rsidRPr="0031431A">
        <w:rPr>
          <w:position w:val="-6"/>
        </w:rPr>
        <w:object w:dxaOrig="639" w:dyaOrig="279" w14:anchorId="2249A12B">
          <v:shape id="_x0000_i1038" type="#_x0000_t75" style="width:29.5pt;height:14pt" o:ole="">
            <v:imagedata r:id="rId41" o:title=""/>
          </v:shape>
          <o:OLEObject Type="Embed" ProgID="Equation.DSMT4" ShapeID="_x0000_i1038" DrawAspect="Content" ObjectID="_1655636242" r:id="rId42"/>
        </w:object>
      </w:r>
      <w:r w:rsidR="007B57B5" w:rsidRPr="0031431A">
        <w:t xml:space="preserve"> the remainder is</w:t>
      </w:r>
      <w:r w:rsidR="007B57B5">
        <w:t xml:space="preserve"> </w:t>
      </w:r>
      <w:r w:rsidR="00022672" w:rsidRPr="0031431A">
        <w:rPr>
          <w:position w:val="-6"/>
        </w:rPr>
        <w:object w:dxaOrig="540" w:dyaOrig="320" w14:anchorId="7DB8C576">
          <v:shape id="_x0000_i1039" type="#_x0000_t75" style="width:24pt;height:15.5pt" o:ole="">
            <v:imagedata r:id="rId38" o:title=""/>
          </v:shape>
          <o:OLEObject Type="Embed" ProgID="Equation.DSMT4" ShapeID="_x0000_i1039" DrawAspect="Content" ObjectID="_1655636243" r:id="rId43"/>
        </w:object>
      </w:r>
    </w:p>
    <w:p w14:paraId="5D9B6AFB" w14:textId="4678FFEB" w:rsidR="00012EA2" w:rsidRDefault="00012EA2" w:rsidP="007B57B5">
      <w:pPr>
        <w:pStyle w:val="Header"/>
        <w:tabs>
          <w:tab w:val="left" w:pos="720"/>
        </w:tabs>
        <w:spacing w:line="312" w:lineRule="auto"/>
      </w:pPr>
      <w:r>
        <w:rPr>
          <w:b/>
        </w:rPr>
        <w:t>C.</w:t>
      </w:r>
      <w:r>
        <w:tab/>
      </w:r>
      <w:r w:rsidR="001509BC" w:rsidRPr="0031431A">
        <w:rPr>
          <w:position w:val="-14"/>
        </w:rPr>
        <w:object w:dxaOrig="560" w:dyaOrig="400" w14:anchorId="1F58E3E5">
          <v:shape id="_x0000_i1040" type="#_x0000_t75" style="width:26.5pt;height:20.5pt;mso-position-vertical:absolute" o:ole="">
            <v:imagedata r:id="rId34" o:title=""/>
          </v:shape>
          <o:OLEObject Type="Embed" ProgID="Equation.DSMT4" ShapeID="_x0000_i1040" DrawAspect="Content" ObjectID="_1655636244" r:id="rId44"/>
        </w:object>
      </w:r>
      <w:r w:rsidR="007B57B5" w:rsidRPr="0031431A">
        <w:t xml:space="preserve"> </w:t>
      </w:r>
      <w:r w:rsidR="007B57B5">
        <w:t xml:space="preserve">has </w:t>
      </w:r>
      <w:r w:rsidR="007B57B5" w:rsidRPr="0031431A">
        <w:t xml:space="preserve"> </w:t>
      </w:r>
      <w:r w:rsidR="007B57B5" w:rsidRPr="0031431A">
        <w:rPr>
          <w:position w:val="-6"/>
        </w:rPr>
        <w:object w:dxaOrig="540" w:dyaOrig="220" w14:anchorId="302B7D77">
          <v:shape id="_x0000_i1041" type="#_x0000_t75" style="width:24.5pt;height:11.5pt" o:ole="">
            <v:imagedata r:id="rId45" o:title=""/>
          </v:shape>
          <o:OLEObject Type="Embed" ProgID="Equation.DSMT4" ShapeID="_x0000_i1041" DrawAspect="Content" ObjectID="_1655636245" r:id="rId46"/>
        </w:object>
      </w:r>
      <w:r w:rsidR="007B57B5" w:rsidRPr="0031431A">
        <w:t xml:space="preserve"> </w:t>
      </w:r>
      <w:r w:rsidR="007B57B5">
        <w:t>as a factor.</w:t>
      </w:r>
    </w:p>
    <w:p w14:paraId="2E64199E" w14:textId="53CEF809" w:rsidR="00012EA2" w:rsidRPr="001E6106" w:rsidRDefault="00012EA2" w:rsidP="007B57B5">
      <w:pPr>
        <w:pStyle w:val="Header"/>
        <w:tabs>
          <w:tab w:val="left" w:pos="720"/>
        </w:tabs>
        <w:spacing w:line="312" w:lineRule="auto"/>
      </w:pPr>
      <w:r>
        <w:rPr>
          <w:b/>
        </w:rPr>
        <w:t>D.</w:t>
      </w:r>
      <w:r>
        <w:tab/>
      </w:r>
      <w:r w:rsidR="007B57B5" w:rsidRPr="0031431A">
        <w:rPr>
          <w:position w:val="-14"/>
        </w:rPr>
        <w:object w:dxaOrig="560" w:dyaOrig="400" w14:anchorId="546ED17C">
          <v:shape id="_x0000_i1042" type="#_x0000_t75" style="width:26.5pt;height:20.5pt" o:ole="">
            <v:imagedata r:id="rId34" o:title=""/>
          </v:shape>
          <o:OLEObject Type="Embed" ProgID="Equation.DSMT4" ShapeID="_x0000_i1042" DrawAspect="Content" ObjectID="_1655636246" r:id="rId47"/>
        </w:object>
      </w:r>
      <w:r w:rsidR="007B57B5" w:rsidRPr="0031431A">
        <w:t xml:space="preserve"> </w:t>
      </w:r>
      <w:r w:rsidR="007B57B5">
        <w:t xml:space="preserve">has </w:t>
      </w:r>
      <w:r w:rsidR="007B57B5" w:rsidRPr="0031431A">
        <w:t xml:space="preserve"> </w:t>
      </w:r>
      <w:r w:rsidR="007B57B5" w:rsidRPr="0031431A">
        <w:rPr>
          <w:position w:val="-6"/>
        </w:rPr>
        <w:object w:dxaOrig="660" w:dyaOrig="279" w14:anchorId="3A6771C4">
          <v:shape id="_x0000_i1043" type="#_x0000_t75" style="width:30pt;height:14pt" o:ole="">
            <v:imagedata r:id="rId48" o:title=""/>
          </v:shape>
          <o:OLEObject Type="Embed" ProgID="Equation.DSMT4" ShapeID="_x0000_i1043" DrawAspect="Content" ObjectID="_1655636247" r:id="rId49"/>
        </w:object>
      </w:r>
      <w:r w:rsidR="007B57B5" w:rsidRPr="0031431A">
        <w:t xml:space="preserve"> </w:t>
      </w:r>
      <w:r w:rsidR="007B57B5">
        <w:t>as a factor.</w:t>
      </w:r>
    </w:p>
    <w:p w14:paraId="51379498" w14:textId="30053A35" w:rsidR="00012EA2" w:rsidRDefault="00012EA2" w:rsidP="007B57B5">
      <w:pPr>
        <w:pStyle w:val="Header"/>
        <w:tabs>
          <w:tab w:val="left" w:pos="720"/>
        </w:tabs>
        <w:spacing w:line="312" w:lineRule="auto"/>
        <w:rPr>
          <w:position w:val="-14"/>
        </w:rPr>
      </w:pPr>
      <w:r w:rsidRPr="00401AB8">
        <w:rPr>
          <w:b/>
        </w:rPr>
        <w:t>E.</w:t>
      </w:r>
      <w:r w:rsidRPr="00401AB8">
        <w:rPr>
          <w:b/>
        </w:rPr>
        <w:tab/>
      </w:r>
      <w:r w:rsidR="007B57B5" w:rsidRPr="0031431A">
        <w:rPr>
          <w:position w:val="-14"/>
        </w:rPr>
        <w:object w:dxaOrig="560" w:dyaOrig="400" w14:anchorId="634DADC8">
          <v:shape id="_x0000_i1044" type="#_x0000_t75" style="width:26.5pt;height:20.5pt" o:ole="">
            <v:imagedata r:id="rId34" o:title=""/>
          </v:shape>
          <o:OLEObject Type="Embed" ProgID="Equation.DSMT4" ShapeID="_x0000_i1044" DrawAspect="Content" ObjectID="_1655636248" r:id="rId50"/>
        </w:object>
      </w:r>
      <w:r w:rsidR="007B57B5" w:rsidRPr="0031431A">
        <w:t xml:space="preserve"> </w:t>
      </w:r>
      <w:r w:rsidR="007B57B5">
        <w:t xml:space="preserve">has </w:t>
      </w:r>
      <w:r w:rsidR="007B57B5" w:rsidRPr="0031431A">
        <w:t xml:space="preserve"> </w:t>
      </w:r>
      <w:r w:rsidR="00C57D8B" w:rsidRPr="0031431A">
        <w:rPr>
          <w:position w:val="-6"/>
        </w:rPr>
        <w:object w:dxaOrig="639" w:dyaOrig="279" w14:anchorId="3610B5E9">
          <v:shape id="_x0000_i1045" type="#_x0000_t75" style="width:29.5pt;height:14pt" o:ole="">
            <v:imagedata r:id="rId51" o:title=""/>
          </v:shape>
          <o:OLEObject Type="Embed" ProgID="Equation.DSMT4" ShapeID="_x0000_i1045" DrawAspect="Content" ObjectID="_1655636249" r:id="rId52"/>
        </w:object>
      </w:r>
      <w:r w:rsidR="007B57B5" w:rsidRPr="0031431A">
        <w:t xml:space="preserve"> </w:t>
      </w:r>
      <w:r w:rsidR="007B57B5">
        <w:t>as a factor.</w:t>
      </w:r>
    </w:p>
    <w:p w14:paraId="32F6DCB3" w14:textId="77777777" w:rsidR="00E853F3" w:rsidRDefault="00E853F3">
      <w:pPr>
        <w:rPr>
          <w:b/>
        </w:rPr>
      </w:pPr>
      <w:r>
        <w:rPr>
          <w:b/>
        </w:rPr>
        <w:br w:type="page"/>
      </w:r>
    </w:p>
    <w:p w14:paraId="3E73E801" w14:textId="0BA4946B" w:rsidR="00012EA2" w:rsidRDefault="00CF36DC" w:rsidP="00B77F91">
      <w:pPr>
        <w:spacing w:line="360" w:lineRule="auto"/>
      </w:pPr>
      <w:r>
        <w:rPr>
          <w:b/>
        </w:rPr>
        <w:lastRenderedPageBreak/>
        <w:t>Question 3</w:t>
      </w:r>
      <w:r>
        <w:t xml:space="preserve"> </w:t>
      </w:r>
      <w:r w:rsidR="005307C0">
        <w:t xml:space="preserve"> </w:t>
      </w:r>
    </w:p>
    <w:p w14:paraId="78066D4A" w14:textId="5E9FBE80" w:rsidR="001C13A4" w:rsidRDefault="001C13A4" w:rsidP="00B77F91">
      <w:pPr>
        <w:spacing w:line="360" w:lineRule="auto"/>
      </w:pPr>
      <w:r>
        <w:t xml:space="preserve">The graph of the function </w:t>
      </w:r>
      <w:proofErr w:type="gramStart"/>
      <w:r w:rsidRPr="001C13A4">
        <w:rPr>
          <w:i/>
        </w:rPr>
        <w:t>f</w:t>
      </w:r>
      <w:r>
        <w:t xml:space="preserve">  is</w:t>
      </w:r>
      <w:proofErr w:type="gramEnd"/>
      <w:r>
        <w:t xml:space="preserve"> obtained from the graph of the function with rule</w:t>
      </w:r>
    </w:p>
    <w:bookmarkStart w:id="2" w:name="_Hlk22819058"/>
    <w:p w14:paraId="1B37609A" w14:textId="1EBB39B9" w:rsidR="00427583" w:rsidRDefault="00DB4069" w:rsidP="00B77F91">
      <w:pPr>
        <w:spacing w:line="360" w:lineRule="auto"/>
      </w:pPr>
      <w:r w:rsidRPr="001C13A4">
        <w:rPr>
          <w:position w:val="-14"/>
        </w:rPr>
        <w:object w:dxaOrig="1579" w:dyaOrig="420" w14:anchorId="77FD1D4C">
          <v:shape id="_x0000_i1046" type="#_x0000_t75" style="width:65pt;height:21pt" o:ole="">
            <v:imagedata r:id="rId53" o:title=""/>
          </v:shape>
          <o:OLEObject Type="Embed" ProgID="Equation.DSMT4" ShapeID="_x0000_i1046" DrawAspect="Content" ObjectID="_1655636250" r:id="rId54"/>
        </w:object>
      </w:r>
      <w:bookmarkEnd w:id="2"/>
      <w:r w:rsidR="001C13A4">
        <w:t xml:space="preserve">, where </w:t>
      </w:r>
      <w:r w:rsidR="001C13A4" w:rsidRPr="001C13A4">
        <w:rPr>
          <w:position w:val="-10"/>
          <w:lang w:val="en-US"/>
        </w:rPr>
        <w:object w:dxaOrig="780" w:dyaOrig="320" w14:anchorId="7EDA7371">
          <v:shape id="_x0000_i1047" type="#_x0000_t75" style="width:36pt;height:16pt" o:ole="">
            <v:imagedata r:id="rId55" o:title=""/>
          </v:shape>
          <o:OLEObject Type="Embed" ProgID="Equation.DSMT4" ShapeID="_x0000_i1047" DrawAspect="Content" ObjectID="_1655636251" r:id="rId56"/>
        </w:object>
      </w:r>
      <w:r w:rsidR="001C13A4">
        <w:t xml:space="preserve">   by</w:t>
      </w:r>
      <w:r w:rsidR="00FF273F">
        <w:t xml:space="preserve"> a</w:t>
      </w:r>
      <w:r w:rsidR="001C13A4">
        <w:t xml:space="preserve"> reflection in the </w:t>
      </w:r>
      <w:r w:rsidR="001C13A4" w:rsidRPr="001C13A4">
        <w:rPr>
          <w:i/>
        </w:rPr>
        <w:t>y</w:t>
      </w:r>
      <w:r w:rsidR="001C13A4">
        <w:t>-axis</w:t>
      </w:r>
      <w:r w:rsidR="00FF273F">
        <w:t>,</w:t>
      </w:r>
      <w:r w:rsidR="008D5244">
        <w:t xml:space="preserve"> </w:t>
      </w:r>
      <w:r w:rsidR="001C13A4">
        <w:t xml:space="preserve">followed by a translation of one </w:t>
      </w:r>
    </w:p>
    <w:p w14:paraId="28826926" w14:textId="2E089B37" w:rsidR="00427583" w:rsidRDefault="001C13A4" w:rsidP="00B77F91">
      <w:pPr>
        <w:spacing w:line="360" w:lineRule="auto"/>
      </w:pPr>
      <w:r>
        <w:t xml:space="preserve">unit to the right parallel to the </w:t>
      </w:r>
      <w:r w:rsidRPr="001C13A4">
        <w:rPr>
          <w:i/>
        </w:rPr>
        <w:t>x</w:t>
      </w:r>
      <w:r>
        <w:t>-axis</w:t>
      </w:r>
      <w:r w:rsidR="00FF273F">
        <w:t xml:space="preserve">, </w:t>
      </w:r>
      <w:r>
        <w:t xml:space="preserve">followed by a dilation </w:t>
      </w:r>
      <w:proofErr w:type="gramStart"/>
      <w:r>
        <w:t xml:space="preserve">of  </w:t>
      </w:r>
      <w:r w:rsidRPr="001C13A4">
        <w:rPr>
          <w:i/>
        </w:rPr>
        <w:t>a</w:t>
      </w:r>
      <w:proofErr w:type="gramEnd"/>
      <w:r>
        <w:t xml:space="preserve"> units away from the </w:t>
      </w:r>
      <w:r>
        <w:rPr>
          <w:i/>
        </w:rPr>
        <w:t>y</w:t>
      </w:r>
      <w:r>
        <w:t>-axis.</w:t>
      </w:r>
      <w:r w:rsidR="00FF273F">
        <w:t xml:space="preserve"> </w:t>
      </w:r>
    </w:p>
    <w:p w14:paraId="0813530D" w14:textId="7C7ED370" w:rsidR="001C13A4" w:rsidRDefault="001C13A4" w:rsidP="00B77F91">
      <w:pPr>
        <w:spacing w:line="360" w:lineRule="auto"/>
      </w:pPr>
      <w:r>
        <w:t xml:space="preserve">Which of the following is a possible rule for the function </w:t>
      </w:r>
      <w:proofErr w:type="gramStart"/>
      <w:r w:rsidRPr="001C13A4">
        <w:rPr>
          <w:i/>
        </w:rPr>
        <w:t>f</w:t>
      </w:r>
      <w:r w:rsidR="00427583">
        <w:t xml:space="preserve"> ?</w:t>
      </w:r>
      <w:proofErr w:type="gramEnd"/>
    </w:p>
    <w:p w14:paraId="57B19CDA" w14:textId="77777777" w:rsidR="00FF273F" w:rsidRPr="00FF273F" w:rsidRDefault="00FF273F" w:rsidP="00B77F91">
      <w:pPr>
        <w:spacing w:line="360" w:lineRule="auto"/>
        <w:rPr>
          <w:b/>
          <w:sz w:val="8"/>
          <w:szCs w:val="8"/>
        </w:rPr>
      </w:pPr>
    </w:p>
    <w:p w14:paraId="3031FC1C" w14:textId="1B27F302" w:rsidR="00467C87" w:rsidRDefault="00467C87" w:rsidP="00B77F91">
      <w:pPr>
        <w:spacing w:line="360" w:lineRule="auto"/>
      </w:pPr>
      <w:r>
        <w:rPr>
          <w:b/>
        </w:rPr>
        <w:t>A.</w:t>
      </w:r>
      <w:r>
        <w:rPr>
          <w:b/>
        </w:rPr>
        <w:tab/>
      </w:r>
      <w:r w:rsidR="00DB4069" w:rsidRPr="002070FB">
        <w:rPr>
          <w:position w:val="-14"/>
        </w:rPr>
        <w:object w:dxaOrig="1780" w:dyaOrig="420" w14:anchorId="1040C6E8">
          <v:shape id="_x0000_i1048" type="#_x0000_t75" style="width:80.45pt;height:21pt" o:ole="">
            <v:imagedata r:id="rId57" o:title=""/>
          </v:shape>
          <o:OLEObject Type="Embed" ProgID="Equation.DSMT4" ShapeID="_x0000_i1048" DrawAspect="Content" ObjectID="_1655636252" r:id="rId58"/>
        </w:object>
      </w:r>
    </w:p>
    <w:p w14:paraId="08A19804" w14:textId="404A2928" w:rsidR="00467C87" w:rsidRDefault="00467C87" w:rsidP="00B77F91">
      <w:pPr>
        <w:spacing w:line="360" w:lineRule="auto"/>
        <w:rPr>
          <w:b/>
        </w:rPr>
      </w:pPr>
      <w:r>
        <w:rPr>
          <w:b/>
        </w:rPr>
        <w:t>B.</w:t>
      </w:r>
      <w:r>
        <w:rPr>
          <w:b/>
        </w:rPr>
        <w:tab/>
      </w:r>
      <w:r w:rsidR="00DB4069" w:rsidRPr="002070FB">
        <w:rPr>
          <w:position w:val="-14"/>
        </w:rPr>
        <w:object w:dxaOrig="2040" w:dyaOrig="420" w14:anchorId="437B5A0A">
          <v:shape id="_x0000_i1049" type="#_x0000_t75" style="width:94.95pt;height:21pt" o:ole="">
            <v:imagedata r:id="rId59" o:title=""/>
          </v:shape>
          <o:OLEObject Type="Embed" ProgID="Equation.DSMT4" ShapeID="_x0000_i1049" DrawAspect="Content" ObjectID="_1655636253" r:id="rId60"/>
        </w:object>
      </w:r>
    </w:p>
    <w:p w14:paraId="3A517CC3" w14:textId="1E88416A" w:rsidR="00467C87" w:rsidRDefault="00467C87" w:rsidP="00B77F91">
      <w:pPr>
        <w:spacing w:line="360" w:lineRule="auto"/>
      </w:pPr>
      <w:r>
        <w:rPr>
          <w:b/>
        </w:rPr>
        <w:t>C.</w:t>
      </w:r>
      <w:r w:rsidR="002070FB">
        <w:rPr>
          <w:b/>
        </w:rPr>
        <w:tab/>
      </w:r>
      <w:r w:rsidR="00DB4069" w:rsidRPr="002070FB">
        <w:rPr>
          <w:position w:val="-14"/>
        </w:rPr>
        <w:object w:dxaOrig="2000" w:dyaOrig="460" w14:anchorId="5AF65DD8">
          <v:shape id="_x0000_i1050" type="#_x0000_t75" style="width:94pt;height:22.5pt" o:ole="">
            <v:imagedata r:id="rId61" o:title=""/>
          </v:shape>
          <o:OLEObject Type="Embed" ProgID="Equation.DSMT4" ShapeID="_x0000_i1050" DrawAspect="Content" ObjectID="_1655636254" r:id="rId62"/>
        </w:object>
      </w:r>
    </w:p>
    <w:p w14:paraId="632C1E3A" w14:textId="3367472C" w:rsidR="00467C87" w:rsidRPr="0044447B" w:rsidRDefault="00467C87" w:rsidP="00B77F91">
      <w:pPr>
        <w:spacing w:line="360" w:lineRule="auto"/>
      </w:pPr>
      <w:r>
        <w:rPr>
          <w:b/>
        </w:rPr>
        <w:t>D.</w:t>
      </w:r>
      <w:r>
        <w:rPr>
          <w:b/>
        </w:rPr>
        <w:tab/>
      </w:r>
      <w:r w:rsidR="00DB4069" w:rsidRPr="002070FB">
        <w:rPr>
          <w:position w:val="-14"/>
        </w:rPr>
        <w:object w:dxaOrig="1880" w:dyaOrig="420" w14:anchorId="155846FF">
          <v:shape id="_x0000_i1051" type="#_x0000_t75" style="width:85pt;height:21pt" o:ole="">
            <v:imagedata r:id="rId63" o:title=""/>
          </v:shape>
          <o:OLEObject Type="Embed" ProgID="Equation.DSMT4" ShapeID="_x0000_i1051" DrawAspect="Content" ObjectID="_1655636255" r:id="rId64"/>
        </w:object>
      </w:r>
    </w:p>
    <w:p w14:paraId="02D83524" w14:textId="51C6BB08" w:rsidR="0081596F" w:rsidRPr="00F3229D" w:rsidRDefault="00467C87" w:rsidP="00F3229D">
      <w:pPr>
        <w:spacing w:line="360" w:lineRule="auto"/>
        <w:rPr>
          <w:b/>
        </w:rPr>
      </w:pPr>
      <w:r>
        <w:rPr>
          <w:b/>
        </w:rPr>
        <w:t>E.</w:t>
      </w:r>
      <w:r>
        <w:rPr>
          <w:b/>
        </w:rPr>
        <w:tab/>
      </w:r>
      <w:r w:rsidR="00DB4069" w:rsidRPr="00FF273F">
        <w:rPr>
          <w:position w:val="-16"/>
        </w:rPr>
        <w:object w:dxaOrig="2340" w:dyaOrig="460" w14:anchorId="5A22C921">
          <v:shape id="_x0000_i1052" type="#_x0000_t75" style="width:109.5pt;height:22.5pt" o:ole="">
            <v:imagedata r:id="rId65" o:title=""/>
          </v:shape>
          <o:OLEObject Type="Embed" ProgID="Equation.DSMT4" ShapeID="_x0000_i1052" DrawAspect="Content" ObjectID="_1655636256" r:id="rId66"/>
        </w:object>
      </w:r>
    </w:p>
    <w:p w14:paraId="298CFCD6" w14:textId="7A80523D" w:rsidR="00452AEA" w:rsidRDefault="00452AEA" w:rsidP="00B77F91">
      <w:pPr>
        <w:rPr>
          <w:b/>
        </w:rPr>
      </w:pPr>
      <w:r w:rsidRPr="00826480">
        <w:rPr>
          <w:b/>
        </w:rPr>
        <w:t xml:space="preserve">Question </w:t>
      </w:r>
      <w:r w:rsidR="00D63C4B">
        <w:rPr>
          <w:b/>
        </w:rPr>
        <w:t>4</w:t>
      </w:r>
    </w:p>
    <w:p w14:paraId="1FCDEC86" w14:textId="77777777" w:rsidR="003057FF" w:rsidRPr="00F32DAE" w:rsidRDefault="003057FF" w:rsidP="003057FF">
      <w:pPr>
        <w:pStyle w:val="Header"/>
        <w:tabs>
          <w:tab w:val="left" w:pos="720"/>
        </w:tabs>
        <w:rPr>
          <w:sz w:val="4"/>
          <w:szCs w:val="4"/>
        </w:rPr>
      </w:pPr>
    </w:p>
    <w:p w14:paraId="39F78E59" w14:textId="45A32747" w:rsidR="003057FF" w:rsidRDefault="003057FF" w:rsidP="003057FF">
      <w:pPr>
        <w:spacing w:line="360" w:lineRule="auto"/>
      </w:pPr>
      <w:r>
        <w:t xml:space="preserve">The graphs of  </w:t>
      </w:r>
      <w:r w:rsidR="007B57B5" w:rsidRPr="009306CF">
        <w:rPr>
          <w:position w:val="-10"/>
        </w:rPr>
        <w:object w:dxaOrig="1120" w:dyaOrig="360" w14:anchorId="5463D74C">
          <v:shape id="_x0000_i1053" type="#_x0000_t75" style="width:56pt;height:18pt" o:ole="">
            <v:imagedata r:id="rId67" o:title=""/>
          </v:shape>
          <o:OLEObject Type="Embed" ProgID="Equation.DSMT4" ShapeID="_x0000_i1053" DrawAspect="Content" ObjectID="_1655636257" r:id="rId68"/>
        </w:object>
      </w:r>
      <w:r>
        <w:t xml:space="preserve"> and  </w:t>
      </w:r>
      <w:r w:rsidRPr="00251380">
        <w:rPr>
          <w:position w:val="-24"/>
        </w:rPr>
        <w:object w:dxaOrig="620" w:dyaOrig="620" w14:anchorId="154763FE">
          <v:shape id="_x0000_i1054" type="#_x0000_t75" style="width:31.5pt;height:31.5pt" o:ole="">
            <v:imagedata r:id="rId69" o:title=""/>
          </v:shape>
          <o:OLEObject Type="Embed" ProgID="Equation.DSMT4" ShapeID="_x0000_i1054" DrawAspect="Content" ObjectID="_1655636258" r:id="rId70"/>
        </w:object>
      </w:r>
      <w:r>
        <w:t xml:space="preserve"> </w:t>
      </w:r>
      <w:r w:rsidR="003E5C3C">
        <w:t xml:space="preserve">where </w:t>
      </w:r>
      <w:r w:rsidR="003E5C3C" w:rsidRPr="003E5C3C">
        <w:rPr>
          <w:position w:val="-6"/>
        </w:rPr>
        <w:object w:dxaOrig="560" w:dyaOrig="279" w14:anchorId="22127164">
          <v:shape id="_x0000_i1055" type="#_x0000_t75" style="width:27.5pt;height:14pt" o:ole="">
            <v:imagedata r:id="rId71" o:title=""/>
          </v:shape>
          <o:OLEObject Type="Embed" ProgID="Equation.DSMT4" ShapeID="_x0000_i1055" DrawAspect="Content" ObjectID="_1655636259" r:id="rId72"/>
        </w:object>
      </w:r>
      <w:r w:rsidR="003E5C3C">
        <w:t xml:space="preserve"> </w:t>
      </w:r>
      <w:r>
        <w:t>intersect at two distinct points when</w:t>
      </w:r>
    </w:p>
    <w:p w14:paraId="691CB29D" w14:textId="753EC196" w:rsidR="003057FF" w:rsidRDefault="003057FF" w:rsidP="003E5C3C">
      <w:r>
        <w:rPr>
          <w:b/>
        </w:rPr>
        <w:t>A.</w:t>
      </w:r>
      <w:r>
        <w:tab/>
      </w:r>
      <w:r w:rsidR="003E5C3C" w:rsidRPr="00C57D8B">
        <w:rPr>
          <w:position w:val="-24"/>
        </w:rPr>
        <w:object w:dxaOrig="1160" w:dyaOrig="620" w14:anchorId="0693F586">
          <v:shape id="_x0000_i1056" type="#_x0000_t75" style="width:56.05pt;height:32.5pt" o:ole="">
            <v:imagedata r:id="rId73" o:title=""/>
          </v:shape>
          <o:OLEObject Type="Embed" ProgID="Equation.DSMT4" ShapeID="_x0000_i1056" DrawAspect="Content" ObjectID="_1655636260" r:id="rId74"/>
        </w:object>
      </w:r>
      <w:r>
        <w:tab/>
      </w:r>
      <w:r>
        <w:tab/>
      </w:r>
    </w:p>
    <w:p w14:paraId="0CFD196A" w14:textId="6144A357" w:rsidR="003057FF" w:rsidRDefault="003057FF" w:rsidP="003E5C3C">
      <w:r>
        <w:rPr>
          <w:b/>
        </w:rPr>
        <w:t>B.</w:t>
      </w:r>
      <w:r>
        <w:tab/>
      </w:r>
      <w:r w:rsidR="003E5C3C" w:rsidRPr="003E5C3C">
        <w:rPr>
          <w:position w:val="-24"/>
        </w:rPr>
        <w:object w:dxaOrig="600" w:dyaOrig="620" w14:anchorId="4A4E9954">
          <v:shape id="_x0000_i1057" type="#_x0000_t75" style="width:32.5pt;height:32.5pt" o:ole="">
            <v:imagedata r:id="rId75" o:title=""/>
          </v:shape>
          <o:OLEObject Type="Embed" ProgID="Equation.DSMT4" ShapeID="_x0000_i1057" DrawAspect="Content" ObjectID="_1655636261" r:id="rId76"/>
        </w:object>
      </w:r>
    </w:p>
    <w:p w14:paraId="64C4ABF5" w14:textId="585979B0" w:rsidR="003057FF" w:rsidRDefault="003057FF" w:rsidP="003E5C3C">
      <w:r>
        <w:rPr>
          <w:b/>
        </w:rPr>
        <w:t>C.</w:t>
      </w:r>
      <w:r>
        <w:tab/>
      </w:r>
      <w:r w:rsidR="003E5C3C" w:rsidRPr="00C57D8B">
        <w:rPr>
          <w:position w:val="-24"/>
        </w:rPr>
        <w:object w:dxaOrig="1160" w:dyaOrig="620" w14:anchorId="445D0D26">
          <v:shape id="_x0000_i1058" type="#_x0000_t75" style="width:56.05pt;height:32.5pt" o:ole="">
            <v:imagedata r:id="rId77" o:title=""/>
          </v:shape>
          <o:OLEObject Type="Embed" ProgID="Equation.DSMT4" ShapeID="_x0000_i1058" DrawAspect="Content" ObjectID="_1655636262" r:id="rId78"/>
        </w:object>
      </w:r>
      <w:r>
        <w:tab/>
      </w:r>
      <w:r>
        <w:tab/>
      </w:r>
    </w:p>
    <w:p w14:paraId="6805B589" w14:textId="7C36B871" w:rsidR="003057FF" w:rsidRDefault="003057FF" w:rsidP="003E5C3C">
      <w:r>
        <w:rPr>
          <w:b/>
        </w:rPr>
        <w:t>D.</w:t>
      </w:r>
      <w:r>
        <w:tab/>
      </w:r>
      <w:r w:rsidR="00C57D8B" w:rsidRPr="00C57D8B">
        <w:rPr>
          <w:position w:val="-24"/>
        </w:rPr>
        <w:object w:dxaOrig="760" w:dyaOrig="620" w14:anchorId="40CE3848">
          <v:shape id="_x0000_i1059" type="#_x0000_t75" style="width:38.5pt;height:32.5pt" o:ole="">
            <v:imagedata r:id="rId79" o:title=""/>
          </v:shape>
          <o:OLEObject Type="Embed" ProgID="Equation.DSMT4" ShapeID="_x0000_i1059" DrawAspect="Content" ObjectID="_1655636263" r:id="rId80"/>
        </w:object>
      </w:r>
      <w:r>
        <w:t xml:space="preserve"> and </w:t>
      </w:r>
      <w:r w:rsidR="00C57D8B" w:rsidRPr="00C57D8B">
        <w:rPr>
          <w:position w:val="-24"/>
        </w:rPr>
        <w:object w:dxaOrig="600" w:dyaOrig="620" w14:anchorId="4251F4F4">
          <v:shape id="_x0000_i1060" type="#_x0000_t75" style="width:32.5pt;height:32.5pt" o:ole="">
            <v:imagedata r:id="rId81" o:title=""/>
          </v:shape>
          <o:OLEObject Type="Embed" ProgID="Equation.DSMT4" ShapeID="_x0000_i1060" DrawAspect="Content" ObjectID="_1655636264" r:id="rId82"/>
        </w:object>
      </w:r>
    </w:p>
    <w:p w14:paraId="3E123950" w14:textId="388BB686" w:rsidR="003057FF" w:rsidRDefault="003057FF" w:rsidP="003E5C3C">
      <w:r>
        <w:rPr>
          <w:b/>
        </w:rPr>
        <w:t>E.</w:t>
      </w:r>
      <w:r>
        <w:tab/>
      </w:r>
      <w:r w:rsidR="00C57D8B" w:rsidRPr="00C57D8B">
        <w:rPr>
          <w:position w:val="-24"/>
        </w:rPr>
        <w:object w:dxaOrig="780" w:dyaOrig="620" w14:anchorId="5D2F0377">
          <v:shape id="_x0000_i1061" type="#_x0000_t75" style="width:42pt;height:32.5pt" o:ole="">
            <v:imagedata r:id="rId83" o:title=""/>
          </v:shape>
          <o:OLEObject Type="Embed" ProgID="Equation.DSMT4" ShapeID="_x0000_i1061" DrawAspect="Content" ObjectID="_1655636265" r:id="rId84"/>
        </w:object>
      </w:r>
    </w:p>
    <w:p w14:paraId="1EF16A08" w14:textId="77777777" w:rsidR="00FF273F" w:rsidRPr="003E5C3C" w:rsidRDefault="00FF273F" w:rsidP="00EF7741">
      <w:pPr>
        <w:pStyle w:val="Header"/>
        <w:tabs>
          <w:tab w:val="left" w:pos="720"/>
        </w:tabs>
        <w:rPr>
          <w:b/>
          <w:sz w:val="8"/>
          <w:szCs w:val="8"/>
        </w:rPr>
      </w:pPr>
    </w:p>
    <w:p w14:paraId="7BBC6FA1" w14:textId="53DB4BA2" w:rsidR="00EF7741" w:rsidRDefault="00EF7741" w:rsidP="00EF7741">
      <w:pPr>
        <w:pStyle w:val="Header"/>
        <w:tabs>
          <w:tab w:val="left" w:pos="720"/>
        </w:tabs>
        <w:rPr>
          <w:b/>
          <w:bCs/>
        </w:rPr>
      </w:pPr>
      <w:r w:rsidRPr="003D2434">
        <w:rPr>
          <w:b/>
        </w:rPr>
        <w:t xml:space="preserve">Question </w:t>
      </w:r>
      <w:r>
        <w:rPr>
          <w:b/>
        </w:rPr>
        <w:t xml:space="preserve">5      </w:t>
      </w:r>
    </w:p>
    <w:p w14:paraId="110AB676" w14:textId="77777777" w:rsidR="00EF7741" w:rsidRPr="00F32DAE" w:rsidRDefault="00EF7741" w:rsidP="00EF7741">
      <w:pPr>
        <w:pStyle w:val="Header"/>
        <w:tabs>
          <w:tab w:val="left" w:pos="720"/>
        </w:tabs>
        <w:rPr>
          <w:sz w:val="4"/>
          <w:szCs w:val="4"/>
        </w:rPr>
      </w:pPr>
    </w:p>
    <w:p w14:paraId="5EE18A25" w14:textId="248E071E" w:rsidR="001C13A4" w:rsidRDefault="001C13A4" w:rsidP="004B6869">
      <w:pPr>
        <w:spacing w:line="360" w:lineRule="auto"/>
      </w:pPr>
      <w:r>
        <w:t xml:space="preserve">The function </w:t>
      </w:r>
      <w:r w:rsidRPr="001C13A4">
        <w:rPr>
          <w:i/>
        </w:rPr>
        <w:t>f</w:t>
      </w:r>
      <w:r>
        <w:t xml:space="preserve"> </w:t>
      </w:r>
      <w:r w:rsidR="001827A8">
        <w:t xml:space="preserve"> </w:t>
      </w:r>
      <w:r>
        <w:t xml:space="preserve">has the property </w:t>
      </w:r>
      <w:r w:rsidRPr="001C13A4">
        <w:rPr>
          <w:position w:val="-16"/>
        </w:rPr>
        <w:object w:dxaOrig="3960" w:dyaOrig="460" w14:anchorId="5D752563">
          <v:shape id="_x0000_i1062" type="#_x0000_t75" style="width:175.05pt;height:23pt" o:ole="">
            <v:imagedata r:id="rId85" o:title=""/>
          </v:shape>
          <o:OLEObject Type="Embed" ProgID="Equation.DSMT4" ShapeID="_x0000_i1062" DrawAspect="Content" ObjectID="_1655636266" r:id="rId86"/>
        </w:object>
      </w:r>
      <w:r w:rsidR="004B6869">
        <w:t xml:space="preserve"> </w:t>
      </w:r>
      <w:r>
        <w:t xml:space="preserve"> for </w:t>
      </w:r>
      <w:r w:rsidR="004B6869">
        <w:t xml:space="preserve">  </w:t>
      </w:r>
      <w:r w:rsidRPr="001C13A4">
        <w:rPr>
          <w:position w:val="-6"/>
        </w:rPr>
        <w:object w:dxaOrig="560" w:dyaOrig="279" w14:anchorId="72282B4B">
          <v:shape id="_x0000_i1063" type="#_x0000_t75" style="width:24.5pt;height:14pt" o:ole="">
            <v:imagedata r:id="rId87" o:title=""/>
          </v:shape>
          <o:OLEObject Type="Embed" ProgID="Equation.DSMT4" ShapeID="_x0000_i1063" DrawAspect="Content" ObjectID="_1655636267" r:id="rId88"/>
        </w:object>
      </w:r>
      <w:r>
        <w:t xml:space="preserve"> and </w:t>
      </w:r>
      <w:r w:rsidRPr="001C13A4">
        <w:rPr>
          <w:position w:val="-10"/>
        </w:rPr>
        <w:object w:dxaOrig="620" w:dyaOrig="320" w14:anchorId="26E3C5B9">
          <v:shape id="_x0000_i1064" type="#_x0000_t75" style="width:27pt;height:15.5pt" o:ole="">
            <v:imagedata r:id="rId89" o:title=""/>
          </v:shape>
          <o:OLEObject Type="Embed" ProgID="Equation.DSMT4" ShapeID="_x0000_i1064" DrawAspect="Content" ObjectID="_1655636268" r:id="rId90"/>
        </w:object>
      </w:r>
      <w:r>
        <w:t xml:space="preserve"> </w:t>
      </w:r>
      <w:r w:rsidR="004B6869">
        <w:t xml:space="preserve">  </w:t>
      </w:r>
    </w:p>
    <w:p w14:paraId="7C0660B9" w14:textId="73CD7068" w:rsidR="004B6869" w:rsidRPr="00DC3FA5" w:rsidRDefault="004B6869" w:rsidP="004B6869">
      <w:pPr>
        <w:spacing w:line="360" w:lineRule="auto"/>
        <w:rPr>
          <w:b/>
          <w:bCs/>
        </w:rPr>
      </w:pPr>
      <w:r>
        <w:t xml:space="preserve">Which of the following </w:t>
      </w:r>
      <w:r w:rsidR="001C13A4">
        <w:t xml:space="preserve">is a possible rule for the function </w:t>
      </w:r>
      <w:proofErr w:type="gramStart"/>
      <w:r w:rsidR="001C13A4" w:rsidRPr="001C13A4">
        <w:rPr>
          <w:i/>
        </w:rPr>
        <w:t>f</w:t>
      </w:r>
      <w:r w:rsidR="001C13A4">
        <w:t xml:space="preserve"> ?</w:t>
      </w:r>
      <w:proofErr w:type="gramEnd"/>
    </w:p>
    <w:p w14:paraId="1BB9875B" w14:textId="2C3159BD" w:rsidR="004B6869" w:rsidRDefault="004B6869" w:rsidP="004B6869">
      <w:pPr>
        <w:spacing w:line="360" w:lineRule="auto"/>
      </w:pPr>
      <w:r>
        <w:rPr>
          <w:b/>
        </w:rPr>
        <w:t>A.</w:t>
      </w:r>
      <w:r>
        <w:tab/>
      </w:r>
      <w:r w:rsidR="001C13A4" w:rsidRPr="001C13A4">
        <w:rPr>
          <w:position w:val="-14"/>
        </w:rPr>
        <w:object w:dxaOrig="940" w:dyaOrig="400" w14:anchorId="76E9B7FD">
          <v:shape id="_x0000_i1065" type="#_x0000_t75" style="width:40.5pt;height:20.5pt" o:ole="">
            <v:imagedata r:id="rId91" o:title=""/>
          </v:shape>
          <o:OLEObject Type="Embed" ProgID="Equation.DSMT4" ShapeID="_x0000_i1065" DrawAspect="Content" ObjectID="_1655636269" r:id="rId92"/>
        </w:object>
      </w:r>
    </w:p>
    <w:p w14:paraId="378A6222" w14:textId="4954AF06" w:rsidR="004B6869" w:rsidRDefault="004B6869" w:rsidP="004B6869">
      <w:pPr>
        <w:spacing w:line="360" w:lineRule="auto"/>
      </w:pPr>
      <w:r>
        <w:rPr>
          <w:b/>
        </w:rPr>
        <w:t>B.</w:t>
      </w:r>
      <w:r>
        <w:tab/>
      </w:r>
      <w:r w:rsidR="001C13A4" w:rsidRPr="001C13A4">
        <w:rPr>
          <w:position w:val="-24"/>
        </w:rPr>
        <w:object w:dxaOrig="980" w:dyaOrig="620" w14:anchorId="6D98106A">
          <v:shape id="_x0000_i1066" type="#_x0000_t75" style="width:42.5pt;height:31pt" o:ole="">
            <v:imagedata r:id="rId93" o:title=""/>
          </v:shape>
          <o:OLEObject Type="Embed" ProgID="Equation.DSMT4" ShapeID="_x0000_i1066" DrawAspect="Content" ObjectID="_1655636270" r:id="rId94"/>
        </w:object>
      </w:r>
    </w:p>
    <w:p w14:paraId="52E39568" w14:textId="36DC670A" w:rsidR="004B6869" w:rsidRDefault="004B6869" w:rsidP="004B6869">
      <w:pPr>
        <w:spacing w:line="360" w:lineRule="auto"/>
      </w:pPr>
      <w:r>
        <w:rPr>
          <w:b/>
        </w:rPr>
        <w:t>C.</w:t>
      </w:r>
      <w:r>
        <w:rPr>
          <w:b/>
        </w:rPr>
        <w:tab/>
      </w:r>
      <w:r w:rsidR="001C13A4" w:rsidRPr="001C13A4">
        <w:rPr>
          <w:position w:val="-14"/>
        </w:rPr>
        <w:object w:dxaOrig="1020" w:dyaOrig="400" w14:anchorId="7A4EDCDF">
          <v:shape id="_x0000_i1067" type="#_x0000_t75" style="width:44.5pt;height:20.5pt" o:ole="">
            <v:imagedata r:id="rId95" o:title=""/>
          </v:shape>
          <o:OLEObject Type="Embed" ProgID="Equation.DSMT4" ShapeID="_x0000_i1067" DrawAspect="Content" ObjectID="_1655636271" r:id="rId96"/>
        </w:object>
      </w:r>
      <w:r>
        <w:tab/>
      </w:r>
    </w:p>
    <w:p w14:paraId="7FE79590" w14:textId="7A9DB200" w:rsidR="004B6869" w:rsidRDefault="004B6869" w:rsidP="004B6869">
      <w:pPr>
        <w:spacing w:line="360" w:lineRule="auto"/>
      </w:pPr>
      <w:r>
        <w:rPr>
          <w:b/>
        </w:rPr>
        <w:t>D.</w:t>
      </w:r>
      <w:r>
        <w:tab/>
      </w:r>
      <w:r w:rsidR="001C13A4" w:rsidRPr="001C13A4">
        <w:rPr>
          <w:position w:val="-14"/>
        </w:rPr>
        <w:object w:dxaOrig="999" w:dyaOrig="400" w14:anchorId="5EBE4C65">
          <v:shape id="_x0000_i1068" type="#_x0000_t75" style="width:42.5pt;height:20.5pt" o:ole="">
            <v:imagedata r:id="rId97" o:title=""/>
          </v:shape>
          <o:OLEObject Type="Embed" ProgID="Equation.DSMT4" ShapeID="_x0000_i1068" DrawAspect="Content" ObjectID="_1655636272" r:id="rId98"/>
        </w:object>
      </w:r>
    </w:p>
    <w:p w14:paraId="7261ACE5" w14:textId="66A6A232" w:rsidR="004B6869" w:rsidRDefault="004B6869" w:rsidP="004B6869">
      <w:r>
        <w:rPr>
          <w:b/>
        </w:rPr>
        <w:t>E.</w:t>
      </w:r>
      <w:r>
        <w:tab/>
      </w:r>
      <w:r w:rsidR="001C13A4" w:rsidRPr="001C13A4">
        <w:rPr>
          <w:position w:val="-14"/>
        </w:rPr>
        <w:object w:dxaOrig="1540" w:dyaOrig="400" w14:anchorId="411F96FB">
          <v:shape id="_x0000_i1069" type="#_x0000_t75" style="width:66.55pt;height:20.5pt" o:ole="">
            <v:imagedata r:id="rId99" o:title=""/>
          </v:shape>
          <o:OLEObject Type="Embed" ProgID="Equation.DSMT4" ShapeID="_x0000_i1069" DrawAspect="Content" ObjectID="_1655636273" r:id="rId100"/>
        </w:object>
      </w:r>
      <w:r>
        <w:t xml:space="preserve"> </w:t>
      </w:r>
    </w:p>
    <w:p w14:paraId="6ACD9DFA" w14:textId="04C5DA4F" w:rsidR="00D63C4B" w:rsidRPr="00CB6BE1" w:rsidRDefault="00D63C4B" w:rsidP="00D63C4B">
      <w:pPr>
        <w:rPr>
          <w:b/>
        </w:rPr>
      </w:pPr>
      <w:r>
        <w:rPr>
          <w:b/>
        </w:rPr>
        <w:br w:type="page"/>
      </w:r>
      <w:r>
        <w:rPr>
          <w:b/>
        </w:rPr>
        <w:lastRenderedPageBreak/>
        <w:t xml:space="preserve">Question </w:t>
      </w:r>
      <w:r w:rsidR="00EF7741">
        <w:rPr>
          <w:b/>
        </w:rPr>
        <w:t>6</w:t>
      </w:r>
    </w:p>
    <w:p w14:paraId="40FF6A9F" w14:textId="0885985E" w:rsidR="00D63C4B" w:rsidRDefault="00A93F41" w:rsidP="00D63C4B">
      <w:r>
        <w:t>Several students were c</w:t>
      </w:r>
      <w:r w:rsidR="004A34BC">
        <w:t>onsider</w:t>
      </w:r>
      <w:r>
        <w:t>ing</w:t>
      </w:r>
      <w:r w:rsidR="004A34BC">
        <w:t xml:space="preserve"> </w:t>
      </w:r>
      <w:r w:rsidR="009B7F58">
        <w:t xml:space="preserve">the function </w:t>
      </w:r>
      <w:r w:rsidRPr="00A93F41">
        <w:rPr>
          <w:position w:val="-24"/>
        </w:rPr>
        <w:object w:dxaOrig="2680" w:dyaOrig="620" w14:anchorId="7C9492F6">
          <v:shape id="_x0000_i1070" type="#_x0000_t75" style="width:121pt;height:31pt" o:ole="">
            <v:imagedata r:id="rId101" o:title=""/>
          </v:shape>
          <o:OLEObject Type="Embed" ProgID="Equation.DSMT4" ShapeID="_x0000_i1070" DrawAspect="Content" ObjectID="_1655636274" r:id="rId102"/>
        </w:object>
      </w:r>
      <w:r w:rsidR="009B7F58">
        <w:t xml:space="preserve"> where </w:t>
      </w:r>
      <w:r w:rsidR="00DB4069" w:rsidRPr="00A93F41">
        <w:rPr>
          <w:position w:val="-10"/>
        </w:rPr>
        <w:object w:dxaOrig="1100" w:dyaOrig="320" w14:anchorId="309B8932">
          <v:shape id="_x0000_i1071" type="#_x0000_t75" style="width:46.45pt;height:16pt;mso-position-vertical:absolute" o:ole="">
            <v:imagedata r:id="rId103" o:title=""/>
          </v:shape>
          <o:OLEObject Type="Embed" ProgID="Equation.DSMT4" ShapeID="_x0000_i1071" DrawAspect="Content" ObjectID="_1655636275" r:id="rId104"/>
        </w:object>
      </w:r>
      <w:r w:rsidR="009B7F58">
        <w:t xml:space="preserve"> </w:t>
      </w:r>
    </w:p>
    <w:p w14:paraId="21AA3A65" w14:textId="1E924E9D" w:rsidR="00D63C4B" w:rsidRDefault="00D63C4B" w:rsidP="00D63C4B">
      <w:pPr>
        <w:rPr>
          <w:sz w:val="8"/>
          <w:szCs w:val="8"/>
        </w:rPr>
      </w:pPr>
    </w:p>
    <w:p w14:paraId="6DDEAEA1" w14:textId="77777777" w:rsidR="00A93F41" w:rsidRPr="00ED57C2" w:rsidRDefault="00A93F41" w:rsidP="00D63C4B">
      <w:pPr>
        <w:rPr>
          <w:sz w:val="8"/>
          <w:szCs w:val="8"/>
        </w:rPr>
      </w:pPr>
    </w:p>
    <w:p w14:paraId="151BACE7" w14:textId="77777777" w:rsidR="001827A8" w:rsidRDefault="00A93F41" w:rsidP="00D63C4B">
      <w:pPr>
        <w:spacing w:line="360" w:lineRule="auto"/>
      </w:pPr>
      <w:bookmarkStart w:id="3" w:name="_Hlk22822216"/>
      <w:r w:rsidRPr="00A93F41">
        <w:t>Allan stated that t</w:t>
      </w:r>
      <w:r>
        <w:t xml:space="preserve">he maximal domain </w:t>
      </w:r>
      <w:r w:rsidRPr="00A93F41">
        <w:rPr>
          <w:position w:val="-10"/>
        </w:rPr>
        <w:object w:dxaOrig="1260" w:dyaOrig="320" w14:anchorId="13FEA1B2">
          <v:shape id="_x0000_i1072" type="#_x0000_t75" style="width:66pt;height:17.5pt" o:ole="">
            <v:imagedata r:id="rId105" o:title=""/>
          </v:shape>
          <o:OLEObject Type="Embed" ProgID="Equation.DSMT4" ShapeID="_x0000_i1072" DrawAspect="Content" ObjectID="_1655636276" r:id="rId106"/>
        </w:object>
      </w:r>
      <w:r>
        <w:t xml:space="preserve"> and that the function has no turning</w:t>
      </w:r>
      <w:r w:rsidR="001827A8">
        <w:t xml:space="preserve"> points</w:t>
      </w:r>
      <w:r>
        <w:t xml:space="preserve">, </w:t>
      </w:r>
    </w:p>
    <w:p w14:paraId="1A8EE5FF" w14:textId="778ECEE5" w:rsidR="00D63C4B" w:rsidRDefault="00A93F41" w:rsidP="00D63C4B">
      <w:pPr>
        <w:spacing w:line="360" w:lineRule="auto"/>
      </w:pPr>
      <w:r>
        <w:t>as it is a one-</w:t>
      </w:r>
      <w:r w:rsidR="00287DD8">
        <w:t>to-</w:t>
      </w:r>
      <w:r>
        <w:t>one function.</w:t>
      </w:r>
    </w:p>
    <w:p w14:paraId="428B96CE" w14:textId="27103457" w:rsidR="00D63C4B" w:rsidRPr="00A93F41" w:rsidRDefault="00A93F41" w:rsidP="00D63C4B">
      <w:pPr>
        <w:spacing w:line="360" w:lineRule="auto"/>
      </w:pPr>
      <w:r>
        <w:t>Ben stated that t</w:t>
      </w:r>
      <w:r w:rsidR="00AF12BF">
        <w:t xml:space="preserve">he graph crosses the </w:t>
      </w:r>
      <w:r w:rsidR="00AF12BF" w:rsidRPr="009B7F58">
        <w:rPr>
          <w:i/>
        </w:rPr>
        <w:t>x</w:t>
      </w:r>
      <w:r w:rsidR="00AF12BF">
        <w:t xml:space="preserve">-axis at </w:t>
      </w:r>
      <w:r w:rsidR="00DB4069" w:rsidRPr="00A93F41">
        <w:rPr>
          <w:position w:val="-24"/>
        </w:rPr>
        <w:object w:dxaOrig="600" w:dyaOrig="620" w14:anchorId="25B32E71">
          <v:shape id="_x0000_i1073" type="#_x0000_t75" style="width:27pt;height:31pt" o:ole="">
            <v:imagedata r:id="rId107" o:title=""/>
          </v:shape>
          <o:OLEObject Type="Embed" ProgID="Equation.DSMT4" ShapeID="_x0000_i1073" DrawAspect="Content" ObjectID="_1655636277" r:id="rId108"/>
        </w:object>
      </w:r>
      <w:r>
        <w:t xml:space="preserve"> and</w:t>
      </w:r>
      <w:r w:rsidRPr="00A93F41">
        <w:t xml:space="preserve"> t</w:t>
      </w:r>
      <w:r>
        <w:t xml:space="preserve">he graph crosses the </w:t>
      </w:r>
      <w:r>
        <w:rPr>
          <w:i/>
        </w:rPr>
        <w:t>y</w:t>
      </w:r>
      <w:r>
        <w:t xml:space="preserve">-axis at </w:t>
      </w:r>
      <w:r w:rsidR="00E3463C" w:rsidRPr="00A93F41">
        <w:rPr>
          <w:position w:val="-24"/>
        </w:rPr>
        <w:object w:dxaOrig="620" w:dyaOrig="620" w14:anchorId="18773212">
          <v:shape id="_x0000_i1074" type="#_x0000_t75" style="width:27.5pt;height:31pt" o:ole="">
            <v:imagedata r:id="rId109" o:title=""/>
          </v:shape>
          <o:OLEObject Type="Embed" ProgID="Equation.DSMT4" ShapeID="_x0000_i1074" DrawAspect="Content" ObjectID="_1655636278" r:id="rId110"/>
        </w:object>
      </w:r>
      <w:r>
        <w:t>.</w:t>
      </w:r>
    </w:p>
    <w:p w14:paraId="00254690" w14:textId="6DDD9262" w:rsidR="00D63C4B" w:rsidRPr="0044447B" w:rsidRDefault="00A93F41" w:rsidP="00D63C4B">
      <w:pPr>
        <w:spacing w:line="360" w:lineRule="auto"/>
      </w:pPr>
      <w:r>
        <w:t>Colin</w:t>
      </w:r>
      <w:r w:rsidRPr="00A93F41">
        <w:t xml:space="preserve"> stated that the graph has a vertical asymptote</w:t>
      </w:r>
      <w:r>
        <w:t xml:space="preserve"> at </w:t>
      </w:r>
      <w:r w:rsidR="00DB4069" w:rsidRPr="00A93F41">
        <w:rPr>
          <w:position w:val="-6"/>
        </w:rPr>
        <w:object w:dxaOrig="700" w:dyaOrig="220" w14:anchorId="6FF1D56E">
          <v:shape id="_x0000_i1075" type="#_x0000_t75" style="width:36.5pt;height:11pt;mso-position-horizontal:absolute" o:ole="">
            <v:imagedata r:id="rId111" o:title=""/>
          </v:shape>
          <o:OLEObject Type="Embed" ProgID="Equation.DSMT4" ShapeID="_x0000_i1075" DrawAspect="Content" ObjectID="_1655636279" r:id="rId112"/>
        </w:object>
      </w:r>
      <w:r>
        <w:t xml:space="preserve"> and a horizontal asymptote at </w:t>
      </w:r>
      <w:r w:rsidR="00DB4069" w:rsidRPr="00A93F41">
        <w:rPr>
          <w:position w:val="-10"/>
        </w:rPr>
        <w:object w:dxaOrig="760" w:dyaOrig="260" w14:anchorId="05BF8077">
          <v:shape id="_x0000_i1076" type="#_x0000_t75" style="width:36.5pt;height:13pt" o:ole="">
            <v:imagedata r:id="rId113" o:title=""/>
          </v:shape>
          <o:OLEObject Type="Embed" ProgID="Equation.DSMT4" ShapeID="_x0000_i1076" DrawAspect="Content" ObjectID="_1655636280" r:id="rId114"/>
        </w:object>
      </w:r>
      <w:r w:rsidR="009B7F58">
        <w:t xml:space="preserve"> </w:t>
      </w:r>
    </w:p>
    <w:bookmarkEnd w:id="3"/>
    <w:p w14:paraId="4B2D4606" w14:textId="2BDEDD5D" w:rsidR="00A93F41" w:rsidRPr="00B33587" w:rsidRDefault="00A93F41" w:rsidP="00A93F41">
      <w:pPr>
        <w:pStyle w:val="Header"/>
        <w:tabs>
          <w:tab w:val="left" w:pos="720"/>
        </w:tabs>
      </w:pPr>
      <w:r>
        <w:t>Then</w:t>
      </w:r>
    </w:p>
    <w:p w14:paraId="22E42DDF" w14:textId="77777777" w:rsidR="00A93F41" w:rsidRPr="00E34E64" w:rsidRDefault="00A93F41" w:rsidP="00A93F41">
      <w:pPr>
        <w:pStyle w:val="Header"/>
        <w:tabs>
          <w:tab w:val="left" w:pos="720"/>
        </w:tabs>
        <w:rPr>
          <w:b/>
          <w:sz w:val="12"/>
          <w:szCs w:val="12"/>
        </w:rPr>
      </w:pPr>
    </w:p>
    <w:p w14:paraId="26C087C0" w14:textId="611FB012" w:rsidR="00A93F41" w:rsidRDefault="00A93F41" w:rsidP="00A93F41">
      <w:pPr>
        <w:spacing w:line="360" w:lineRule="auto"/>
      </w:pPr>
      <w:r>
        <w:rPr>
          <w:b/>
        </w:rPr>
        <w:t>A.</w:t>
      </w:r>
      <w:r>
        <w:rPr>
          <w:b/>
        </w:rPr>
        <w:tab/>
      </w:r>
      <w:r>
        <w:t>Only Allan is correct.</w:t>
      </w:r>
    </w:p>
    <w:p w14:paraId="43248C05" w14:textId="309D861D" w:rsidR="00A93F41" w:rsidRDefault="00A93F41" w:rsidP="00A93F41">
      <w:pPr>
        <w:spacing w:line="360" w:lineRule="auto"/>
        <w:rPr>
          <w:b/>
        </w:rPr>
      </w:pPr>
      <w:r>
        <w:rPr>
          <w:b/>
        </w:rPr>
        <w:t>B.</w:t>
      </w:r>
      <w:r>
        <w:rPr>
          <w:b/>
        </w:rPr>
        <w:tab/>
      </w:r>
      <w:r>
        <w:t>Only Ben is correct.</w:t>
      </w:r>
    </w:p>
    <w:p w14:paraId="6C1C694A" w14:textId="5E69E9B8" w:rsidR="00A93F41" w:rsidRDefault="00A93F41" w:rsidP="00A93F41">
      <w:pPr>
        <w:spacing w:line="360" w:lineRule="auto"/>
      </w:pPr>
      <w:r>
        <w:rPr>
          <w:b/>
        </w:rPr>
        <w:t>C.</w:t>
      </w:r>
      <w:r>
        <w:rPr>
          <w:b/>
        </w:rPr>
        <w:tab/>
      </w:r>
      <w:r>
        <w:t>Only Colin is correct.</w:t>
      </w:r>
    </w:p>
    <w:p w14:paraId="1900350B" w14:textId="4DB1C323" w:rsidR="00A93F41" w:rsidRPr="0044447B" w:rsidRDefault="00A93F41" w:rsidP="00A93F41">
      <w:pPr>
        <w:spacing w:line="360" w:lineRule="auto"/>
      </w:pPr>
      <w:r>
        <w:rPr>
          <w:b/>
        </w:rPr>
        <w:t>D.</w:t>
      </w:r>
      <w:r>
        <w:rPr>
          <w:b/>
        </w:rPr>
        <w:tab/>
      </w:r>
      <w:r>
        <w:t xml:space="preserve">Only </w:t>
      </w:r>
      <w:r w:rsidR="001827A8">
        <w:t>Ben</w:t>
      </w:r>
      <w:r>
        <w:t xml:space="preserve"> and </w:t>
      </w:r>
      <w:r w:rsidR="001827A8">
        <w:t>Colin</w:t>
      </w:r>
      <w:r>
        <w:t xml:space="preserve"> are correct.</w:t>
      </w:r>
    </w:p>
    <w:p w14:paraId="37FFB5E5" w14:textId="0847B559" w:rsidR="00A93F41" w:rsidRDefault="00A93F41" w:rsidP="00A93F41">
      <w:pPr>
        <w:spacing w:line="360" w:lineRule="auto"/>
        <w:rPr>
          <w:b/>
        </w:rPr>
      </w:pPr>
      <w:r>
        <w:rPr>
          <w:b/>
        </w:rPr>
        <w:t>E.</w:t>
      </w:r>
      <w:r>
        <w:rPr>
          <w:b/>
        </w:rPr>
        <w:tab/>
      </w:r>
      <w:r>
        <w:t>All of Allan, Ben and Colin are all correct.</w:t>
      </w:r>
    </w:p>
    <w:p w14:paraId="493C8EAF" w14:textId="77777777" w:rsidR="00D63C4B" w:rsidRPr="00F3229D" w:rsidRDefault="00D63C4B" w:rsidP="00B77F91">
      <w:pPr>
        <w:rPr>
          <w:b/>
          <w:sz w:val="18"/>
          <w:szCs w:val="18"/>
        </w:rPr>
      </w:pPr>
    </w:p>
    <w:p w14:paraId="210270C3" w14:textId="50B6B62D" w:rsidR="00FF273F" w:rsidRDefault="007D6958" w:rsidP="00FF273F">
      <w:pPr>
        <w:pStyle w:val="Header"/>
        <w:tabs>
          <w:tab w:val="clear" w:pos="4320"/>
          <w:tab w:val="clear" w:pos="8640"/>
        </w:tabs>
        <w:rPr>
          <w:b/>
        </w:rPr>
      </w:pPr>
      <w:r>
        <w:rPr>
          <w:b/>
        </w:rPr>
        <w:t xml:space="preserve">Question </w:t>
      </w:r>
      <w:r w:rsidR="00EF7741">
        <w:rPr>
          <w:b/>
        </w:rPr>
        <w:t>7</w:t>
      </w:r>
    </w:p>
    <w:p w14:paraId="0C77BAB0" w14:textId="77777777" w:rsidR="007C5404" w:rsidRPr="007C5404" w:rsidRDefault="007C5404" w:rsidP="00FF273F">
      <w:pPr>
        <w:pStyle w:val="Header"/>
        <w:tabs>
          <w:tab w:val="clear" w:pos="4320"/>
          <w:tab w:val="clear" w:pos="8640"/>
        </w:tabs>
        <w:rPr>
          <w:b/>
          <w:sz w:val="8"/>
          <w:szCs w:val="8"/>
        </w:rPr>
      </w:pPr>
    </w:p>
    <w:p w14:paraId="7A37BE1F" w14:textId="4ACA01AD" w:rsidR="00FF273F" w:rsidRDefault="00FF273F" w:rsidP="00B77F91">
      <w:pPr>
        <w:pStyle w:val="Header"/>
        <w:tabs>
          <w:tab w:val="left" w:pos="720"/>
        </w:tabs>
      </w:pPr>
      <w:r>
        <w:t xml:space="preserve">The graph of  </w:t>
      </w:r>
      <w:bookmarkStart w:id="4" w:name="_Hlk22822392"/>
      <w:r w:rsidR="00DB44EF" w:rsidRPr="00C57D8B">
        <w:rPr>
          <w:position w:val="-14"/>
        </w:rPr>
        <w:object w:dxaOrig="2280" w:dyaOrig="400" w14:anchorId="1533541C">
          <v:shape id="_x0000_i1077" type="#_x0000_t75" style="width:106pt;height:20.5pt" o:ole="">
            <v:imagedata r:id="rId115" o:title=""/>
          </v:shape>
          <o:OLEObject Type="Embed" ProgID="Equation.DSMT4" ShapeID="_x0000_i1077" DrawAspect="Content" ObjectID="_1655636281" r:id="rId116"/>
        </w:object>
      </w:r>
      <w:bookmarkEnd w:id="4"/>
      <w:r>
        <w:t xml:space="preserve"> has a stationary point at </w:t>
      </w:r>
      <w:r w:rsidR="004723AA" w:rsidRPr="00FF273F">
        <w:rPr>
          <w:position w:val="-6"/>
        </w:rPr>
        <w:object w:dxaOrig="680" w:dyaOrig="279" w14:anchorId="2CD69367">
          <v:shape id="_x0000_i1078" type="#_x0000_t75" style="width:32.5pt;height:13.5pt" o:ole="">
            <v:imagedata r:id="rId117" o:title=""/>
          </v:shape>
          <o:OLEObject Type="Embed" ProgID="Equation.DSMT4" ShapeID="_x0000_i1078" DrawAspect="Content" ObjectID="_1655636282" r:id="rId118"/>
        </w:object>
      </w:r>
      <w:r>
        <w:t>, then</w:t>
      </w:r>
    </w:p>
    <w:p w14:paraId="56963940" w14:textId="75036272" w:rsidR="00FF273F" w:rsidRDefault="00FF273F" w:rsidP="00FF273F">
      <w:pPr>
        <w:spacing w:line="360" w:lineRule="auto"/>
      </w:pPr>
      <w:r>
        <w:rPr>
          <w:b/>
        </w:rPr>
        <w:t>A.</w:t>
      </w:r>
      <w:r>
        <w:rPr>
          <w:b/>
        </w:rPr>
        <w:tab/>
      </w:r>
      <w:r w:rsidRPr="00FF273F">
        <w:rPr>
          <w:position w:val="-6"/>
        </w:rPr>
        <w:object w:dxaOrig="740" w:dyaOrig="279" w14:anchorId="3918A5D9">
          <v:shape id="_x0000_i1079" type="#_x0000_t75" style="width:36.5pt;height:14pt" o:ole="">
            <v:imagedata r:id="rId119" o:title=""/>
          </v:shape>
          <o:OLEObject Type="Embed" ProgID="Equation.DSMT4" ShapeID="_x0000_i1079" DrawAspect="Content" ObjectID="_1655636283" r:id="rId120"/>
        </w:object>
      </w:r>
    </w:p>
    <w:p w14:paraId="5C1F3A18" w14:textId="355D1EAD" w:rsidR="00FF273F" w:rsidRDefault="00FF273F" w:rsidP="00FF273F">
      <w:pPr>
        <w:spacing w:line="360" w:lineRule="auto"/>
        <w:rPr>
          <w:b/>
        </w:rPr>
      </w:pPr>
      <w:r>
        <w:rPr>
          <w:b/>
        </w:rPr>
        <w:t>B.</w:t>
      </w:r>
      <w:r>
        <w:rPr>
          <w:b/>
        </w:rPr>
        <w:tab/>
      </w:r>
      <w:r w:rsidRPr="00FF273F">
        <w:rPr>
          <w:position w:val="-6"/>
        </w:rPr>
        <w:object w:dxaOrig="580" w:dyaOrig="279" w14:anchorId="73CADB4E">
          <v:shape id="_x0000_i1080" type="#_x0000_t75" style="width:29.5pt;height:14pt" o:ole="">
            <v:imagedata r:id="rId121" o:title=""/>
          </v:shape>
          <o:OLEObject Type="Embed" ProgID="Equation.DSMT4" ShapeID="_x0000_i1080" DrawAspect="Content" ObjectID="_1655636284" r:id="rId122"/>
        </w:object>
      </w:r>
    </w:p>
    <w:p w14:paraId="35048F80" w14:textId="14F03FA3" w:rsidR="00FF273F" w:rsidRDefault="00FF273F" w:rsidP="00FF273F">
      <w:pPr>
        <w:spacing w:line="360" w:lineRule="auto"/>
      </w:pPr>
      <w:r>
        <w:rPr>
          <w:b/>
        </w:rPr>
        <w:t>C.</w:t>
      </w:r>
      <w:r>
        <w:rPr>
          <w:b/>
        </w:rPr>
        <w:tab/>
      </w:r>
      <w:r w:rsidRPr="00FF273F">
        <w:rPr>
          <w:position w:val="-6"/>
        </w:rPr>
        <w:object w:dxaOrig="600" w:dyaOrig="279" w14:anchorId="66449552">
          <v:shape id="_x0000_i1081" type="#_x0000_t75" style="width:29.5pt;height:14pt" o:ole="">
            <v:imagedata r:id="rId123" o:title=""/>
          </v:shape>
          <o:OLEObject Type="Embed" ProgID="Equation.DSMT4" ShapeID="_x0000_i1081" DrawAspect="Content" ObjectID="_1655636285" r:id="rId124"/>
        </w:object>
      </w:r>
    </w:p>
    <w:p w14:paraId="0B01E0BE" w14:textId="4E0C47FD" w:rsidR="00FF273F" w:rsidRPr="0044447B" w:rsidRDefault="00FF273F" w:rsidP="00FF273F">
      <w:pPr>
        <w:spacing w:line="360" w:lineRule="auto"/>
      </w:pPr>
      <w:r>
        <w:rPr>
          <w:b/>
        </w:rPr>
        <w:t>D.</w:t>
      </w:r>
      <w:r>
        <w:rPr>
          <w:b/>
        </w:rPr>
        <w:tab/>
      </w:r>
      <w:r w:rsidR="00C57D8B" w:rsidRPr="00FF273F">
        <w:rPr>
          <w:position w:val="-6"/>
        </w:rPr>
        <w:object w:dxaOrig="620" w:dyaOrig="279" w14:anchorId="784A70E8">
          <v:shape id="_x0000_i1082" type="#_x0000_t75" style="width:30pt;height:14pt" o:ole="">
            <v:imagedata r:id="rId125" o:title=""/>
          </v:shape>
          <o:OLEObject Type="Embed" ProgID="Equation.DSMT4" ShapeID="_x0000_i1082" DrawAspect="Content" ObjectID="_1655636286" r:id="rId126"/>
        </w:object>
      </w:r>
    </w:p>
    <w:p w14:paraId="62179830" w14:textId="5AA1A7C7" w:rsidR="00FF273F" w:rsidRDefault="00FF273F" w:rsidP="00FF273F">
      <w:pPr>
        <w:spacing w:line="360" w:lineRule="auto"/>
        <w:rPr>
          <w:b/>
        </w:rPr>
      </w:pPr>
      <w:r>
        <w:rPr>
          <w:b/>
        </w:rPr>
        <w:t>E.</w:t>
      </w:r>
      <w:r>
        <w:rPr>
          <w:b/>
        </w:rPr>
        <w:tab/>
      </w:r>
      <w:r w:rsidR="00C57D8B" w:rsidRPr="00FF273F">
        <w:rPr>
          <w:position w:val="-6"/>
        </w:rPr>
        <w:object w:dxaOrig="740" w:dyaOrig="279" w14:anchorId="2C050E7F">
          <v:shape id="_x0000_i1083" type="#_x0000_t75" style="width:36.5pt;height:14pt" o:ole="">
            <v:imagedata r:id="rId127" o:title=""/>
          </v:shape>
          <o:OLEObject Type="Embed" ProgID="Equation.DSMT4" ShapeID="_x0000_i1083" DrawAspect="Content" ObjectID="_1655636287" r:id="rId128"/>
        </w:object>
      </w:r>
    </w:p>
    <w:p w14:paraId="792F7757" w14:textId="7834B697" w:rsidR="00FF273F" w:rsidRDefault="00FF273F" w:rsidP="00B77F91">
      <w:pPr>
        <w:pStyle w:val="Header"/>
        <w:tabs>
          <w:tab w:val="left" w:pos="720"/>
        </w:tabs>
      </w:pPr>
    </w:p>
    <w:p w14:paraId="78D83CE0" w14:textId="4F97CABE" w:rsidR="00920D71" w:rsidRDefault="00920D71" w:rsidP="00920D71">
      <w:pPr>
        <w:rPr>
          <w:b/>
        </w:rPr>
      </w:pPr>
      <w:r>
        <w:rPr>
          <w:b/>
        </w:rPr>
        <w:t>Question 8</w:t>
      </w:r>
    </w:p>
    <w:p w14:paraId="1AA4685F" w14:textId="77777777" w:rsidR="00920D71" w:rsidRPr="004B6869" w:rsidRDefault="00920D71" w:rsidP="00920D71">
      <w:pPr>
        <w:rPr>
          <w:b/>
          <w:sz w:val="8"/>
          <w:szCs w:val="8"/>
        </w:rPr>
      </w:pPr>
    </w:p>
    <w:p w14:paraId="3044B5E4" w14:textId="044DA506" w:rsidR="00920D71" w:rsidRDefault="00920D71" w:rsidP="00920D71">
      <w:pPr>
        <w:pStyle w:val="Header"/>
        <w:tabs>
          <w:tab w:val="left" w:pos="720"/>
        </w:tabs>
      </w:pPr>
      <w:r>
        <w:t xml:space="preserve">Given that </w:t>
      </w:r>
      <w:r w:rsidRPr="00140535">
        <w:rPr>
          <w:position w:val="-18"/>
        </w:rPr>
        <w:object w:dxaOrig="2040" w:dyaOrig="520" w14:anchorId="626286BF">
          <v:shape id="_x0000_i1084" type="#_x0000_t75" style="width:94.5pt;height:26.5pt" o:ole="">
            <v:imagedata r:id="rId129" o:title=""/>
          </v:shape>
          <o:OLEObject Type="Embed" ProgID="Equation.DSMT4" ShapeID="_x0000_i1084" DrawAspect="Content" ObjectID="_1655636288" r:id="rId130"/>
        </w:object>
      </w:r>
      <w:r>
        <w:t xml:space="preserve">  then </w:t>
      </w:r>
      <w:r w:rsidRPr="00140535">
        <w:rPr>
          <w:position w:val="-18"/>
        </w:rPr>
        <w:object w:dxaOrig="1140" w:dyaOrig="520" w14:anchorId="5CECE20D">
          <v:shape id="_x0000_i1085" type="#_x0000_t75" style="width:53.5pt;height:26.5pt" o:ole="">
            <v:imagedata r:id="rId131" o:title=""/>
          </v:shape>
          <o:OLEObject Type="Embed" ProgID="Equation.DSMT4" ShapeID="_x0000_i1085" DrawAspect="Content" ObjectID="_1655636289" r:id="rId132"/>
        </w:object>
      </w:r>
      <w:r>
        <w:t xml:space="preserve"> is equal to</w:t>
      </w:r>
    </w:p>
    <w:p w14:paraId="5702BA34" w14:textId="77777777" w:rsidR="00920D71" w:rsidRDefault="00920D71" w:rsidP="00920D71">
      <w:pPr>
        <w:pStyle w:val="Header"/>
        <w:tabs>
          <w:tab w:val="left" w:pos="720"/>
        </w:tabs>
        <w:rPr>
          <w:sz w:val="8"/>
          <w:szCs w:val="8"/>
        </w:rPr>
      </w:pPr>
    </w:p>
    <w:p w14:paraId="1EAE3695" w14:textId="77777777" w:rsidR="00920D71" w:rsidRPr="005449BC" w:rsidRDefault="00920D71" w:rsidP="00920D71">
      <w:pPr>
        <w:pStyle w:val="Header"/>
        <w:tabs>
          <w:tab w:val="left" w:pos="720"/>
        </w:tabs>
        <w:rPr>
          <w:sz w:val="8"/>
          <w:szCs w:val="8"/>
        </w:rPr>
      </w:pPr>
    </w:p>
    <w:p w14:paraId="1C70B5DE" w14:textId="36BEB530" w:rsidR="00920D71" w:rsidRPr="00396263" w:rsidRDefault="00920D71" w:rsidP="00920D71">
      <w:pPr>
        <w:pStyle w:val="Header"/>
        <w:tabs>
          <w:tab w:val="left" w:pos="720"/>
        </w:tabs>
        <w:spacing w:line="360" w:lineRule="auto"/>
      </w:pPr>
      <w:r w:rsidRPr="00396263">
        <w:rPr>
          <w:b/>
        </w:rPr>
        <w:t>A.</w:t>
      </w:r>
      <w:r w:rsidRPr="00396263">
        <w:tab/>
      </w:r>
      <w:r w:rsidRPr="00920D71">
        <w:rPr>
          <w:position w:val="-6"/>
        </w:rPr>
        <w:object w:dxaOrig="320" w:dyaOrig="279" w14:anchorId="41B3EACA">
          <v:shape id="_x0000_i1086" type="#_x0000_t75" style="width:15pt;height:14pt" o:ole="">
            <v:imagedata r:id="rId133" o:title=""/>
          </v:shape>
          <o:OLEObject Type="Embed" ProgID="Equation.DSMT4" ShapeID="_x0000_i1086" DrawAspect="Content" ObjectID="_1655636290" r:id="rId134"/>
        </w:object>
      </w:r>
    </w:p>
    <w:p w14:paraId="2AFDC0EB" w14:textId="55C50AE1" w:rsidR="00920D71" w:rsidRPr="00396263" w:rsidRDefault="00920D71" w:rsidP="00920D71">
      <w:pPr>
        <w:pStyle w:val="Header"/>
        <w:tabs>
          <w:tab w:val="left" w:pos="720"/>
        </w:tabs>
        <w:spacing w:line="360" w:lineRule="auto"/>
      </w:pPr>
      <w:r w:rsidRPr="00396263">
        <w:rPr>
          <w:b/>
        </w:rPr>
        <w:t>B.</w:t>
      </w:r>
      <w:r w:rsidRPr="00396263">
        <w:tab/>
      </w:r>
      <w:r w:rsidRPr="00920D71">
        <w:rPr>
          <w:position w:val="-6"/>
        </w:rPr>
        <w:object w:dxaOrig="320" w:dyaOrig="279" w14:anchorId="5F3EFDA3">
          <v:shape id="_x0000_i1087" type="#_x0000_t75" style="width:15pt;height:14pt" o:ole="">
            <v:imagedata r:id="rId135" o:title=""/>
          </v:shape>
          <o:OLEObject Type="Embed" ProgID="Equation.DSMT4" ShapeID="_x0000_i1087" DrawAspect="Content" ObjectID="_1655636291" r:id="rId136"/>
        </w:object>
      </w:r>
    </w:p>
    <w:p w14:paraId="63DEC4D8" w14:textId="42745723" w:rsidR="00920D71" w:rsidRPr="00396263" w:rsidRDefault="00920D71" w:rsidP="00920D71">
      <w:pPr>
        <w:pStyle w:val="Header"/>
        <w:tabs>
          <w:tab w:val="left" w:pos="720"/>
        </w:tabs>
        <w:spacing w:line="360" w:lineRule="auto"/>
      </w:pPr>
      <w:r w:rsidRPr="00396263">
        <w:rPr>
          <w:b/>
        </w:rPr>
        <w:t>C.</w:t>
      </w:r>
      <w:r w:rsidRPr="00396263">
        <w:tab/>
      </w:r>
      <w:r w:rsidRPr="00920D71">
        <w:rPr>
          <w:position w:val="-4"/>
        </w:rPr>
        <w:object w:dxaOrig="320" w:dyaOrig="260" w14:anchorId="2B7F3CDE">
          <v:shape id="_x0000_i1088" type="#_x0000_t75" style="width:15pt;height:14pt" o:ole="">
            <v:imagedata r:id="rId137" o:title=""/>
          </v:shape>
          <o:OLEObject Type="Embed" ProgID="Equation.DSMT4" ShapeID="_x0000_i1088" DrawAspect="Content" ObjectID="_1655636292" r:id="rId138"/>
        </w:object>
      </w:r>
    </w:p>
    <w:p w14:paraId="74328BA0" w14:textId="74090862" w:rsidR="00920D71" w:rsidRPr="00396263" w:rsidRDefault="00920D71" w:rsidP="00920D71">
      <w:pPr>
        <w:pStyle w:val="Header"/>
        <w:tabs>
          <w:tab w:val="left" w:pos="720"/>
        </w:tabs>
        <w:spacing w:line="360" w:lineRule="auto"/>
      </w:pPr>
      <w:r w:rsidRPr="00396263">
        <w:rPr>
          <w:b/>
        </w:rPr>
        <w:t>D.</w:t>
      </w:r>
      <w:r w:rsidRPr="00396263">
        <w:tab/>
      </w:r>
      <w:r>
        <w:t>2</w:t>
      </w:r>
    </w:p>
    <w:p w14:paraId="52236E50" w14:textId="6B722584" w:rsidR="00920D71" w:rsidRPr="00E065B4" w:rsidRDefault="00920D71" w:rsidP="00920D71">
      <w:pPr>
        <w:pStyle w:val="Header"/>
        <w:tabs>
          <w:tab w:val="left" w:pos="720"/>
        </w:tabs>
        <w:spacing w:line="360" w:lineRule="auto"/>
      </w:pPr>
      <w:r w:rsidRPr="00396263">
        <w:rPr>
          <w:b/>
        </w:rPr>
        <w:t>E.</w:t>
      </w:r>
      <w:r w:rsidRPr="00396263">
        <w:t xml:space="preserve">        </w:t>
      </w:r>
      <w:r>
        <w:tab/>
        <w:t>3</w:t>
      </w:r>
    </w:p>
    <w:p w14:paraId="194DC67A" w14:textId="77777777" w:rsidR="00920D71" w:rsidRPr="00FF273F" w:rsidRDefault="00920D71" w:rsidP="00B77F91">
      <w:pPr>
        <w:pStyle w:val="Header"/>
        <w:tabs>
          <w:tab w:val="left" w:pos="720"/>
        </w:tabs>
      </w:pPr>
    </w:p>
    <w:p w14:paraId="6B4CA5CA" w14:textId="77777777" w:rsidR="00FF273F" w:rsidRDefault="00FF273F" w:rsidP="00B77F91">
      <w:pPr>
        <w:pStyle w:val="Header"/>
        <w:tabs>
          <w:tab w:val="left" w:pos="720"/>
        </w:tabs>
        <w:rPr>
          <w:b/>
        </w:rPr>
      </w:pPr>
    </w:p>
    <w:p w14:paraId="53C4E4EF" w14:textId="77777777" w:rsidR="00FF273F" w:rsidRDefault="00FF273F" w:rsidP="00B77F91">
      <w:pPr>
        <w:pStyle w:val="Header"/>
        <w:tabs>
          <w:tab w:val="left" w:pos="720"/>
        </w:tabs>
        <w:rPr>
          <w:b/>
        </w:rPr>
      </w:pPr>
    </w:p>
    <w:p w14:paraId="7448826D" w14:textId="77777777" w:rsidR="00FF273F" w:rsidRDefault="00FF273F" w:rsidP="00B77F91">
      <w:pPr>
        <w:pStyle w:val="Header"/>
        <w:tabs>
          <w:tab w:val="left" w:pos="720"/>
        </w:tabs>
        <w:rPr>
          <w:b/>
        </w:rPr>
      </w:pPr>
    </w:p>
    <w:p w14:paraId="562F62FF" w14:textId="77777777" w:rsidR="00DB4069" w:rsidRDefault="00DB4069">
      <w:pPr>
        <w:rPr>
          <w:b/>
        </w:rPr>
      </w:pPr>
      <w:r>
        <w:rPr>
          <w:b/>
        </w:rPr>
        <w:br w:type="page"/>
      </w:r>
    </w:p>
    <w:p w14:paraId="1EEB9A85" w14:textId="6845BB4D" w:rsidR="00204510" w:rsidRDefault="00204510" w:rsidP="00204510">
      <w:pPr>
        <w:rPr>
          <w:b/>
        </w:rPr>
      </w:pPr>
      <w:r>
        <w:rPr>
          <w:b/>
        </w:rPr>
        <w:lastRenderedPageBreak/>
        <w:t xml:space="preserve">Question </w:t>
      </w:r>
      <w:r w:rsidR="00973590">
        <w:rPr>
          <w:b/>
        </w:rPr>
        <w:t>9</w:t>
      </w:r>
    </w:p>
    <w:p w14:paraId="13B40FC0" w14:textId="77777777" w:rsidR="00204510" w:rsidRPr="00204510" w:rsidRDefault="00204510" w:rsidP="00204510">
      <w:pPr>
        <w:rPr>
          <w:b/>
          <w:sz w:val="8"/>
          <w:szCs w:val="8"/>
        </w:rPr>
      </w:pPr>
    </w:p>
    <w:p w14:paraId="411AB859" w14:textId="677E8A9B" w:rsidR="00AC4B50" w:rsidRDefault="00204510" w:rsidP="00614030">
      <w:pPr>
        <w:spacing w:line="360" w:lineRule="auto"/>
        <w:ind w:right="-28"/>
      </w:pPr>
      <w:r w:rsidRPr="009426FA">
        <w:t xml:space="preserve">Part of the graph of  </w:t>
      </w:r>
      <w:r w:rsidRPr="009426FA">
        <w:rPr>
          <w:position w:val="-14"/>
        </w:rPr>
        <w:object w:dxaOrig="1640" w:dyaOrig="460" w14:anchorId="32E85398">
          <v:shape id="_x0000_i1089" type="#_x0000_t75" style="width:81.5pt;height:23pt" o:ole="">
            <v:imagedata r:id="rId139" o:title=""/>
          </v:shape>
          <o:OLEObject Type="Embed" ProgID="Equation.DSMT4" ShapeID="_x0000_i1089" DrawAspect="Content" ObjectID="_1655636293" r:id="rId140"/>
        </w:object>
      </w:r>
      <w:r w:rsidRPr="009426FA">
        <w:t xml:space="preserve"> is shown below. The area of the region bounded by the graph </w:t>
      </w:r>
      <w:proofErr w:type="gramStart"/>
      <w:r w:rsidRPr="009426FA">
        <w:t xml:space="preserve">of  </w:t>
      </w:r>
      <w:r w:rsidRPr="009426FA">
        <w:rPr>
          <w:i/>
        </w:rPr>
        <w:t>f</w:t>
      </w:r>
      <w:proofErr w:type="gramEnd"/>
      <w:r w:rsidRPr="009426FA">
        <w:t xml:space="preserve">  and the co-ordinate axis is </w:t>
      </w:r>
      <w:r w:rsidRPr="009426FA">
        <w:rPr>
          <w:i/>
        </w:rPr>
        <w:t>A</w:t>
      </w:r>
      <w:r w:rsidRPr="009426FA">
        <w:t xml:space="preserve">. This area </w:t>
      </w:r>
      <w:r w:rsidRPr="009426FA">
        <w:rPr>
          <w:i/>
        </w:rPr>
        <w:t>A</w:t>
      </w:r>
      <w:r w:rsidRPr="009426FA">
        <w:t xml:space="preserve"> can be approximated by </w:t>
      </w:r>
      <w:r w:rsidR="00643534">
        <w:t>four</w:t>
      </w:r>
      <w:r w:rsidRPr="009426FA">
        <w:t xml:space="preserve"> left rectangles equal to </w:t>
      </w:r>
      <w:r w:rsidRPr="009426FA">
        <w:rPr>
          <w:i/>
        </w:rPr>
        <w:t>L</w:t>
      </w:r>
      <w:r w:rsidRPr="009426FA">
        <w:t xml:space="preserve">, or </w:t>
      </w:r>
      <w:r w:rsidR="00643534">
        <w:t>four</w:t>
      </w:r>
      <w:r w:rsidRPr="009426FA">
        <w:t xml:space="preserve"> rectangles equal to </w:t>
      </w:r>
      <w:r w:rsidRPr="009426FA">
        <w:rPr>
          <w:i/>
        </w:rPr>
        <w:t>R</w:t>
      </w:r>
      <w:r w:rsidRPr="009426FA">
        <w:t xml:space="preserve">. Which of the following is </w:t>
      </w:r>
      <w:r w:rsidRPr="009426FA">
        <w:rPr>
          <w:b/>
        </w:rPr>
        <w:t>false?</w:t>
      </w:r>
      <w:r w:rsidRPr="009426FA">
        <w:t xml:space="preserve">  </w:t>
      </w:r>
    </w:p>
    <w:p w14:paraId="0BFC3576" w14:textId="77777777" w:rsidR="00AC4B50" w:rsidRPr="00AC4B50" w:rsidRDefault="00AC4B50" w:rsidP="00614030">
      <w:pPr>
        <w:spacing w:line="360" w:lineRule="auto"/>
        <w:ind w:right="-28"/>
        <w:rPr>
          <w:sz w:val="12"/>
          <w:szCs w:val="12"/>
        </w:rPr>
      </w:pPr>
    </w:p>
    <w:p w14:paraId="3AE8A5E8" w14:textId="47788EB5" w:rsidR="00204510" w:rsidRPr="009426FA" w:rsidRDefault="00AC4B50" w:rsidP="00204510">
      <w:pPr>
        <w:pStyle w:val="Header"/>
        <w:tabs>
          <w:tab w:val="left" w:pos="720"/>
        </w:tabs>
        <w:spacing w:line="360" w:lineRule="auto"/>
        <w:rPr>
          <w:b/>
        </w:rPr>
      </w:pPr>
      <w:r>
        <w:rPr>
          <w:b/>
          <w:noProof/>
        </w:rPr>
        <mc:AlternateContent>
          <mc:Choice Requires="wps">
            <w:drawing>
              <wp:anchor distT="0" distB="0" distL="114300" distR="114300" simplePos="0" relativeHeight="251685376" behindDoc="0" locked="0" layoutInCell="1" allowOverlap="1" wp14:anchorId="39F0878C" wp14:editId="62597422">
                <wp:simplePos x="0" y="0"/>
                <wp:positionH relativeFrom="margin">
                  <wp:posOffset>1450658</wp:posOffset>
                </wp:positionH>
                <wp:positionV relativeFrom="paragraph">
                  <wp:posOffset>335915</wp:posOffset>
                </wp:positionV>
                <wp:extent cx="504825" cy="0"/>
                <wp:effectExtent l="0" t="0" r="0" b="0"/>
                <wp:wrapNone/>
                <wp:docPr id="17" name="Straight Connector 17"/>
                <wp:cNvGraphicFramePr/>
                <a:graphic xmlns:a="http://schemas.openxmlformats.org/drawingml/2006/main">
                  <a:graphicData uri="http://schemas.microsoft.com/office/word/2010/wordprocessingShape">
                    <wps:wsp>
                      <wps:cNvCnPr/>
                      <wps:spPr>
                        <a:xfrm flipH="1">
                          <a:off x="0" y="0"/>
                          <a:ext cx="504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61111A" id="Straight Connector 17" o:spid="_x0000_s1026" style="position:absolute;flip:x;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4.25pt,26.45pt" to="154pt,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" strokecolor="black [3040]">
                <w10:wrap anchorx="margin"/>
              </v:line>
            </w:pict>
          </mc:Fallback>
        </mc:AlternateContent>
      </w:r>
      <w:r>
        <w:rPr>
          <w:b/>
          <w:noProof/>
        </w:rPr>
        <mc:AlternateContent>
          <mc:Choice Requires="wps">
            <w:drawing>
              <wp:anchor distT="0" distB="0" distL="114300" distR="114300" simplePos="0" relativeHeight="251683328" behindDoc="0" locked="0" layoutInCell="1" allowOverlap="1" wp14:anchorId="3D88EC25" wp14:editId="2D8F1889">
                <wp:simplePos x="0" y="0"/>
                <wp:positionH relativeFrom="column">
                  <wp:posOffset>1455738</wp:posOffset>
                </wp:positionH>
                <wp:positionV relativeFrom="paragraph">
                  <wp:posOffset>381635</wp:posOffset>
                </wp:positionV>
                <wp:extent cx="971550" cy="0"/>
                <wp:effectExtent l="0" t="0" r="0" b="0"/>
                <wp:wrapNone/>
                <wp:docPr id="16" name="Straight Connector 16"/>
                <wp:cNvGraphicFramePr/>
                <a:graphic xmlns:a="http://schemas.openxmlformats.org/drawingml/2006/main">
                  <a:graphicData uri="http://schemas.microsoft.com/office/word/2010/wordprocessingShape">
                    <wps:wsp>
                      <wps:cNvCnPr/>
                      <wps:spPr>
                        <a:xfrm flipH="1">
                          <a:off x="0" y="0"/>
                          <a:ext cx="971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B33ED1" id="Straight Connector 16"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65pt,30.05pt" to="191.1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" strokecolor="black [3040]"/>
            </w:pict>
          </mc:Fallback>
        </mc:AlternateContent>
      </w:r>
      <w:r>
        <w:rPr>
          <w:b/>
          <w:noProof/>
        </w:rPr>
        <mc:AlternateContent>
          <mc:Choice Requires="wps">
            <w:drawing>
              <wp:anchor distT="0" distB="0" distL="114300" distR="114300" simplePos="0" relativeHeight="251681280" behindDoc="0" locked="0" layoutInCell="1" allowOverlap="1" wp14:anchorId="5C24A032" wp14:editId="401E74EE">
                <wp:simplePos x="0" y="0"/>
                <wp:positionH relativeFrom="column">
                  <wp:posOffset>1945005</wp:posOffset>
                </wp:positionH>
                <wp:positionV relativeFrom="paragraph">
                  <wp:posOffset>528003</wp:posOffset>
                </wp:positionV>
                <wp:extent cx="971550" cy="0"/>
                <wp:effectExtent l="0" t="0" r="0" b="0"/>
                <wp:wrapNone/>
                <wp:docPr id="14" name="Straight Connector 14"/>
                <wp:cNvGraphicFramePr/>
                <a:graphic xmlns:a="http://schemas.openxmlformats.org/drawingml/2006/main">
                  <a:graphicData uri="http://schemas.microsoft.com/office/word/2010/wordprocessingShape">
                    <wps:wsp>
                      <wps:cNvCnPr/>
                      <wps:spPr>
                        <a:xfrm flipH="1">
                          <a:off x="0" y="0"/>
                          <a:ext cx="971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E9E0BE" id="Straight Connector 14"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15pt,41.6pt" to="229.65pt,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" strokecolor="black [3040]"/>
            </w:pict>
          </mc:Fallback>
        </mc:AlternateContent>
      </w:r>
      <w:r>
        <w:rPr>
          <w:b/>
          <w:noProof/>
        </w:rPr>
        <mc:AlternateContent>
          <mc:Choice Requires="wps">
            <w:drawing>
              <wp:anchor distT="0" distB="0" distL="114300" distR="114300" simplePos="0" relativeHeight="251679232" behindDoc="0" locked="0" layoutInCell="1" allowOverlap="1" wp14:anchorId="0BDCE376" wp14:editId="34DF63F9">
                <wp:simplePos x="0" y="0"/>
                <wp:positionH relativeFrom="column">
                  <wp:posOffset>2426970</wp:posOffset>
                </wp:positionH>
                <wp:positionV relativeFrom="paragraph">
                  <wp:posOffset>802322</wp:posOffset>
                </wp:positionV>
                <wp:extent cx="971550" cy="0"/>
                <wp:effectExtent l="0" t="0" r="0" b="0"/>
                <wp:wrapNone/>
                <wp:docPr id="13" name="Straight Connector 13"/>
                <wp:cNvGraphicFramePr/>
                <a:graphic xmlns:a="http://schemas.openxmlformats.org/drawingml/2006/main">
                  <a:graphicData uri="http://schemas.microsoft.com/office/word/2010/wordprocessingShape">
                    <wps:wsp>
                      <wps:cNvCnPr/>
                      <wps:spPr>
                        <a:xfrm flipH="1">
                          <a:off x="0" y="0"/>
                          <a:ext cx="971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376883" id="Straight Connector 13"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1.1pt,63.15pt" to="267.6pt,6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" strokecolor="black [3040]"/>
            </w:pict>
          </mc:Fallback>
        </mc:AlternateContent>
      </w:r>
      <w:r>
        <w:rPr>
          <w:b/>
          <w:noProof/>
        </w:rPr>
        <mc:AlternateContent>
          <mc:Choice Requires="wps">
            <w:drawing>
              <wp:anchor distT="0" distB="0" distL="114300" distR="114300" simplePos="0" relativeHeight="251677184" behindDoc="0" locked="0" layoutInCell="1" allowOverlap="1" wp14:anchorId="1C2C6D7D" wp14:editId="31FEDEF2">
                <wp:simplePos x="0" y="0"/>
                <wp:positionH relativeFrom="column">
                  <wp:posOffset>3408363</wp:posOffset>
                </wp:positionH>
                <wp:positionV relativeFrom="paragraph">
                  <wp:posOffset>793115</wp:posOffset>
                </wp:positionV>
                <wp:extent cx="17780" cy="909320"/>
                <wp:effectExtent l="0" t="0" r="20320" b="24130"/>
                <wp:wrapNone/>
                <wp:docPr id="12" name="Straight Connector 12"/>
                <wp:cNvGraphicFramePr/>
                <a:graphic xmlns:a="http://schemas.openxmlformats.org/drawingml/2006/main">
                  <a:graphicData uri="http://schemas.microsoft.com/office/word/2010/wordprocessingShape">
                    <wps:wsp>
                      <wps:cNvCnPr/>
                      <wps:spPr>
                        <a:xfrm>
                          <a:off x="0" y="0"/>
                          <a:ext cx="17780" cy="9093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2024E8" id="Straight Connector 12"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8.4pt,62.45pt" to="269.8pt,1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" strokecolor="black [3040]"/>
            </w:pict>
          </mc:Fallback>
        </mc:AlternateContent>
      </w:r>
      <w:r>
        <w:rPr>
          <w:b/>
          <w:noProof/>
        </w:rPr>
        <mc:AlternateContent>
          <mc:Choice Requires="wps">
            <w:drawing>
              <wp:anchor distT="0" distB="0" distL="114300" distR="114300" simplePos="0" relativeHeight="251675136" behindDoc="0" locked="0" layoutInCell="1" allowOverlap="1" wp14:anchorId="5F0E5D38" wp14:editId="20D1A09B">
                <wp:simplePos x="0" y="0"/>
                <wp:positionH relativeFrom="column">
                  <wp:posOffset>2918460</wp:posOffset>
                </wp:positionH>
                <wp:positionV relativeFrom="paragraph">
                  <wp:posOffset>526733</wp:posOffset>
                </wp:positionV>
                <wp:extent cx="14288" cy="1152525"/>
                <wp:effectExtent l="0" t="0" r="24130" b="28575"/>
                <wp:wrapNone/>
                <wp:docPr id="11" name="Straight Connector 11"/>
                <wp:cNvGraphicFramePr/>
                <a:graphic xmlns:a="http://schemas.openxmlformats.org/drawingml/2006/main">
                  <a:graphicData uri="http://schemas.microsoft.com/office/word/2010/wordprocessingShape">
                    <wps:wsp>
                      <wps:cNvCnPr/>
                      <wps:spPr>
                        <a:xfrm>
                          <a:off x="0" y="0"/>
                          <a:ext cx="14288" cy="1152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808A9D" id="Straight Connector 11"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9.8pt,41.5pt" to="230.95pt,1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" strokecolor="black [3040]"/>
            </w:pict>
          </mc:Fallback>
        </mc:AlternateContent>
      </w:r>
      <w:r>
        <w:rPr>
          <w:b/>
          <w:noProof/>
        </w:rPr>
        <mc:AlternateContent>
          <mc:Choice Requires="wps">
            <w:drawing>
              <wp:anchor distT="0" distB="0" distL="114300" distR="114300" simplePos="0" relativeHeight="251673088" behindDoc="0" locked="0" layoutInCell="1" allowOverlap="1" wp14:anchorId="24B083D4" wp14:editId="285C34BD">
                <wp:simplePos x="0" y="0"/>
                <wp:positionH relativeFrom="column">
                  <wp:posOffset>2423160</wp:posOffset>
                </wp:positionH>
                <wp:positionV relativeFrom="paragraph">
                  <wp:posOffset>383859</wp:posOffset>
                </wp:positionV>
                <wp:extent cx="9207" cy="1309370"/>
                <wp:effectExtent l="0" t="0" r="29210" b="24130"/>
                <wp:wrapNone/>
                <wp:docPr id="9" name="Straight Connector 9"/>
                <wp:cNvGraphicFramePr/>
                <a:graphic xmlns:a="http://schemas.openxmlformats.org/drawingml/2006/main">
                  <a:graphicData uri="http://schemas.microsoft.com/office/word/2010/wordprocessingShape">
                    <wps:wsp>
                      <wps:cNvCnPr/>
                      <wps:spPr>
                        <a:xfrm>
                          <a:off x="0" y="0"/>
                          <a:ext cx="9207" cy="13093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119234" id="Straight Connector 9"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0.8pt,30.25pt" to="191.5pt,1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" strokecolor="black [3040]"/>
            </w:pict>
          </mc:Fallback>
        </mc:AlternateContent>
      </w:r>
      <w:r>
        <w:rPr>
          <w:b/>
          <w:noProof/>
        </w:rPr>
        <mc:AlternateContent>
          <mc:Choice Requires="wps">
            <w:drawing>
              <wp:anchor distT="0" distB="0" distL="114300" distR="114300" simplePos="0" relativeHeight="251671040" behindDoc="0" locked="0" layoutInCell="1" allowOverlap="1" wp14:anchorId="5660BEDA" wp14:editId="0FC22E08">
                <wp:simplePos x="0" y="0"/>
                <wp:positionH relativeFrom="column">
                  <wp:posOffset>1951672</wp:posOffset>
                </wp:positionH>
                <wp:positionV relativeFrom="paragraph">
                  <wp:posOffset>335915</wp:posOffset>
                </wp:positionV>
                <wp:extent cx="9207" cy="1357312"/>
                <wp:effectExtent l="0" t="0" r="29210" b="33655"/>
                <wp:wrapNone/>
                <wp:docPr id="8" name="Straight Connector 8"/>
                <wp:cNvGraphicFramePr/>
                <a:graphic xmlns:a="http://schemas.openxmlformats.org/drawingml/2006/main">
                  <a:graphicData uri="http://schemas.microsoft.com/office/word/2010/wordprocessingShape">
                    <wps:wsp>
                      <wps:cNvCnPr/>
                      <wps:spPr>
                        <a:xfrm>
                          <a:off x="0" y="0"/>
                          <a:ext cx="9207" cy="135731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295549" id="Straight Connector 8"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65pt,26.45pt" to="154.35pt,1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" strokecolor="black [3040]"/>
            </w:pict>
          </mc:Fallback>
        </mc:AlternateContent>
      </w:r>
      <w:r w:rsidRPr="00AC4B50">
        <w:rPr>
          <w:b/>
          <w:noProof/>
        </w:rPr>
        <w:drawing>
          <wp:inline distT="0" distB="0" distL="0" distR="0" wp14:anchorId="2880270D" wp14:editId="242E058C">
            <wp:extent cx="3907407" cy="2371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920651" cy="2379764"/>
                    </a:xfrm>
                    <a:prstGeom prst="rect">
                      <a:avLst/>
                    </a:prstGeom>
                    <a:noFill/>
                    <a:ln>
                      <a:noFill/>
                    </a:ln>
                  </pic:spPr>
                </pic:pic>
              </a:graphicData>
            </a:graphic>
          </wp:inline>
        </w:drawing>
      </w:r>
    </w:p>
    <w:p w14:paraId="7400AA8C" w14:textId="4043CE5F" w:rsidR="00204510" w:rsidRPr="009426FA" w:rsidRDefault="00204510" w:rsidP="00204510">
      <w:pPr>
        <w:pStyle w:val="Header"/>
        <w:tabs>
          <w:tab w:val="left" w:pos="720"/>
        </w:tabs>
        <w:spacing w:line="360" w:lineRule="auto"/>
      </w:pPr>
      <w:r w:rsidRPr="009426FA">
        <w:rPr>
          <w:b/>
        </w:rPr>
        <w:t>A.</w:t>
      </w:r>
      <w:r w:rsidRPr="009426FA">
        <w:tab/>
      </w:r>
      <w:r w:rsidR="00E3463C" w:rsidRPr="009426FA">
        <w:rPr>
          <w:position w:val="-4"/>
        </w:rPr>
        <w:object w:dxaOrig="1020" w:dyaOrig="260" w14:anchorId="15DBCA29">
          <v:shape id="_x0000_i1090" type="#_x0000_t75" style="width:45pt;height:13pt" o:ole="">
            <v:imagedata r:id="rId142" o:title=""/>
          </v:shape>
          <o:OLEObject Type="Embed" ProgID="Equation.DSMT4" ShapeID="_x0000_i1090" DrawAspect="Content" ObjectID="_1655636294" r:id="rId143"/>
        </w:object>
      </w:r>
    </w:p>
    <w:p w14:paraId="589BB5CB" w14:textId="34AF966E" w:rsidR="00204510" w:rsidRPr="009426FA" w:rsidRDefault="00204510" w:rsidP="00204510">
      <w:pPr>
        <w:pStyle w:val="Header"/>
        <w:tabs>
          <w:tab w:val="left" w:pos="720"/>
        </w:tabs>
        <w:spacing w:line="360" w:lineRule="auto"/>
      </w:pPr>
      <w:r w:rsidRPr="009426FA">
        <w:rPr>
          <w:b/>
        </w:rPr>
        <w:t>B.</w:t>
      </w:r>
      <w:r w:rsidRPr="009426FA">
        <w:tab/>
      </w:r>
      <w:r w:rsidRPr="009426FA">
        <w:rPr>
          <w:i/>
        </w:rPr>
        <w:t>L</w:t>
      </w:r>
      <w:r w:rsidRPr="009426FA">
        <w:t xml:space="preserve"> overestimates </w:t>
      </w:r>
      <w:r w:rsidRPr="009426FA">
        <w:rPr>
          <w:i/>
        </w:rPr>
        <w:t>A</w:t>
      </w:r>
      <w:r w:rsidRPr="009426FA">
        <w:t xml:space="preserve"> by 11</w:t>
      </w:r>
      <w:r w:rsidR="009A1F45">
        <w:t>.</w:t>
      </w:r>
      <w:r w:rsidR="001D441D">
        <w:t>27</w:t>
      </w:r>
      <w:r w:rsidRPr="009426FA">
        <w:t>%.</w:t>
      </w:r>
    </w:p>
    <w:p w14:paraId="689A0D2D" w14:textId="4F2AD4D9" w:rsidR="00204510" w:rsidRPr="009426FA" w:rsidRDefault="00204510" w:rsidP="00204510">
      <w:pPr>
        <w:pStyle w:val="Header"/>
        <w:tabs>
          <w:tab w:val="left" w:pos="720"/>
        </w:tabs>
        <w:spacing w:line="360" w:lineRule="auto"/>
      </w:pPr>
      <w:r w:rsidRPr="009426FA">
        <w:rPr>
          <w:b/>
        </w:rPr>
        <w:t>C.</w:t>
      </w:r>
      <w:r w:rsidRPr="009426FA">
        <w:tab/>
      </w:r>
      <w:r w:rsidRPr="009426FA">
        <w:rPr>
          <w:i/>
        </w:rPr>
        <w:t>R</w:t>
      </w:r>
      <w:r w:rsidRPr="009426FA">
        <w:t xml:space="preserve"> underestimates </w:t>
      </w:r>
      <w:r w:rsidRPr="009426FA">
        <w:rPr>
          <w:i/>
        </w:rPr>
        <w:t>A</w:t>
      </w:r>
      <w:r w:rsidRPr="009426FA">
        <w:t xml:space="preserve"> by </w:t>
      </w:r>
      <w:r w:rsidR="00FF7051">
        <w:t>11.</w:t>
      </w:r>
      <w:r w:rsidR="001D441D">
        <w:t>27</w:t>
      </w:r>
      <w:r w:rsidRPr="009426FA">
        <w:t>%.</w:t>
      </w:r>
    </w:p>
    <w:p w14:paraId="78F86EC8" w14:textId="364ECAF7" w:rsidR="00204510" w:rsidRPr="009426FA" w:rsidRDefault="00204510" w:rsidP="00204510">
      <w:pPr>
        <w:pStyle w:val="Header"/>
        <w:tabs>
          <w:tab w:val="left" w:pos="720"/>
        </w:tabs>
        <w:spacing w:line="360" w:lineRule="auto"/>
      </w:pPr>
      <w:r w:rsidRPr="009426FA">
        <w:rPr>
          <w:b/>
        </w:rPr>
        <w:t>D.</w:t>
      </w:r>
      <w:r w:rsidRPr="009426FA">
        <w:tab/>
      </w:r>
      <w:r w:rsidR="00E3463C" w:rsidRPr="009426FA">
        <w:rPr>
          <w:position w:val="-4"/>
        </w:rPr>
        <w:object w:dxaOrig="960" w:dyaOrig="260" w14:anchorId="2BE73580">
          <v:shape id="_x0000_i1091" type="#_x0000_t75" style="width:44pt;height:13pt" o:ole="">
            <v:imagedata r:id="rId144" o:title=""/>
          </v:shape>
          <o:OLEObject Type="Embed" ProgID="Equation.DSMT4" ShapeID="_x0000_i1091" DrawAspect="Content" ObjectID="_1655636295" r:id="rId145"/>
        </w:object>
      </w:r>
    </w:p>
    <w:p w14:paraId="6DBEDD06" w14:textId="77777777" w:rsidR="00204510" w:rsidRPr="009426FA" w:rsidRDefault="00204510" w:rsidP="00204510">
      <w:pPr>
        <w:pStyle w:val="Header"/>
        <w:tabs>
          <w:tab w:val="left" w:pos="720"/>
        </w:tabs>
        <w:spacing w:line="360" w:lineRule="auto"/>
        <w:rPr>
          <w:b/>
        </w:rPr>
      </w:pPr>
      <w:r w:rsidRPr="009426FA">
        <w:rPr>
          <w:b/>
        </w:rPr>
        <w:t>E.</w:t>
      </w:r>
      <w:r w:rsidRPr="009426FA">
        <w:rPr>
          <w:b/>
        </w:rPr>
        <w:tab/>
      </w:r>
      <w:r w:rsidRPr="009426FA">
        <w:rPr>
          <w:position w:val="-24"/>
        </w:rPr>
        <w:object w:dxaOrig="1359" w:dyaOrig="620" w14:anchorId="5FFC4897">
          <v:shape id="_x0000_i1092" type="#_x0000_t75" style="width:68pt;height:31.5pt" o:ole="">
            <v:imagedata r:id="rId146" o:title=""/>
          </v:shape>
          <o:OLEObject Type="Embed" ProgID="Equation.DSMT4" ShapeID="_x0000_i1092" DrawAspect="Content" ObjectID="_1655636296" r:id="rId147"/>
        </w:object>
      </w:r>
    </w:p>
    <w:p w14:paraId="2E871EA7" w14:textId="25588CC8" w:rsidR="00960270" w:rsidRDefault="00960270" w:rsidP="00960270">
      <w:pPr>
        <w:rPr>
          <w:b/>
        </w:rPr>
      </w:pPr>
      <w:r>
        <w:rPr>
          <w:b/>
        </w:rPr>
        <w:t xml:space="preserve">Question </w:t>
      </w:r>
      <w:r w:rsidR="00973590">
        <w:rPr>
          <w:b/>
        </w:rPr>
        <w:t>10</w:t>
      </w:r>
      <w:r>
        <w:rPr>
          <w:b/>
        </w:rPr>
        <w:t xml:space="preserve">  </w:t>
      </w:r>
    </w:p>
    <w:p w14:paraId="10AFB9B3" w14:textId="058A4F59" w:rsidR="00960270" w:rsidRDefault="00960270" w:rsidP="00960270">
      <w:pPr>
        <w:spacing w:line="360" w:lineRule="auto"/>
      </w:pPr>
      <w:r>
        <w:t xml:space="preserve">The tangent to the graph of  </w:t>
      </w:r>
      <w:r w:rsidR="00AE75F5" w:rsidRPr="00AE75F5">
        <w:rPr>
          <w:position w:val="-30"/>
        </w:rPr>
        <w:object w:dxaOrig="1860" w:dyaOrig="720" w14:anchorId="60BC92A1">
          <v:shape id="_x0000_i1093" type="#_x0000_t75" style="width:96pt;height:36.5pt" o:ole="">
            <v:imagedata r:id="rId148" o:title=""/>
          </v:shape>
          <o:OLEObject Type="Embed" ProgID="Equation.DSMT4" ShapeID="_x0000_i1093" DrawAspect="Content" ObjectID="_1655636297" r:id="rId149"/>
        </w:object>
      </w:r>
      <w:r>
        <w:t xml:space="preserve"> is parallel to the line with the equation </w:t>
      </w:r>
      <w:r w:rsidR="00A5563F" w:rsidRPr="00314F60">
        <w:rPr>
          <w:position w:val="-10"/>
        </w:rPr>
        <w:object w:dxaOrig="1140" w:dyaOrig="320" w14:anchorId="3D5204A1">
          <v:shape id="_x0000_i1094" type="#_x0000_t75" style="width:56pt;height:14pt" o:ole="">
            <v:imagedata r:id="rId150" o:title=""/>
          </v:shape>
          <o:OLEObject Type="Embed" ProgID="Equation.DSMT4" ShapeID="_x0000_i1094" DrawAspect="Content" ObjectID="_1655636298" r:id="rId151"/>
        </w:object>
      </w:r>
      <w:r>
        <w:t xml:space="preserve">, </w:t>
      </w:r>
    </w:p>
    <w:p w14:paraId="4073B103" w14:textId="77777777" w:rsidR="00960270" w:rsidRPr="000965F1" w:rsidRDefault="00960270" w:rsidP="00960270">
      <w:pPr>
        <w:spacing w:line="360" w:lineRule="auto"/>
      </w:pPr>
      <w:r>
        <w:t xml:space="preserve">when </w:t>
      </w:r>
      <w:r w:rsidRPr="00314F60">
        <w:rPr>
          <w:i/>
        </w:rPr>
        <w:t>x</w:t>
      </w:r>
      <w:r>
        <w:t xml:space="preserve"> is equal to </w:t>
      </w:r>
    </w:p>
    <w:p w14:paraId="315AA7A4" w14:textId="00B0B17E" w:rsidR="00960270" w:rsidRDefault="00960270" w:rsidP="00960270">
      <w:pPr>
        <w:pStyle w:val="Header"/>
        <w:tabs>
          <w:tab w:val="left" w:pos="720"/>
        </w:tabs>
        <w:spacing w:line="360" w:lineRule="auto"/>
      </w:pPr>
      <w:r>
        <w:rPr>
          <w:b/>
        </w:rPr>
        <w:t>A.</w:t>
      </w:r>
      <w:r>
        <w:tab/>
        <w:t xml:space="preserve"> </w:t>
      </w:r>
      <w:r w:rsidR="00A5563F" w:rsidRPr="00314F60">
        <w:rPr>
          <w:position w:val="-24"/>
        </w:rPr>
        <w:object w:dxaOrig="380" w:dyaOrig="620" w14:anchorId="0E885BAC">
          <v:shape id="_x0000_i1095" type="#_x0000_t75" style="width:22pt;height:29.5pt" o:ole="">
            <v:imagedata r:id="rId152" o:title=""/>
          </v:shape>
          <o:OLEObject Type="Embed" ProgID="Equation.DSMT4" ShapeID="_x0000_i1095" DrawAspect="Content" ObjectID="_1655636299" r:id="rId153"/>
        </w:object>
      </w:r>
      <w:r>
        <w:t xml:space="preserve">  and  </w:t>
      </w:r>
      <w:r w:rsidR="00A5563F" w:rsidRPr="00314F60">
        <w:rPr>
          <w:position w:val="-24"/>
        </w:rPr>
        <w:object w:dxaOrig="400" w:dyaOrig="620" w14:anchorId="20319E64">
          <v:shape id="_x0000_i1096" type="#_x0000_t75" style="width:23pt;height:29.5pt" o:ole="">
            <v:imagedata r:id="rId154" o:title=""/>
          </v:shape>
          <o:OLEObject Type="Embed" ProgID="Equation.DSMT4" ShapeID="_x0000_i1096" DrawAspect="Content" ObjectID="_1655636300" r:id="rId155"/>
        </w:object>
      </w:r>
      <w:r>
        <w:t xml:space="preserve"> </w:t>
      </w:r>
    </w:p>
    <w:p w14:paraId="7DDE1976" w14:textId="2B3A430D" w:rsidR="00960270" w:rsidRDefault="00960270" w:rsidP="00960270">
      <w:pPr>
        <w:pStyle w:val="Header"/>
        <w:tabs>
          <w:tab w:val="left" w:pos="720"/>
        </w:tabs>
        <w:spacing w:line="360" w:lineRule="auto"/>
      </w:pPr>
      <w:r>
        <w:rPr>
          <w:b/>
        </w:rPr>
        <w:t>B.</w:t>
      </w:r>
      <w:r>
        <w:tab/>
      </w:r>
      <w:r w:rsidR="00A5563F" w:rsidRPr="00314F60">
        <w:rPr>
          <w:position w:val="-24"/>
        </w:rPr>
        <w:object w:dxaOrig="380" w:dyaOrig="620" w14:anchorId="2A96320E">
          <v:shape id="_x0000_i1097" type="#_x0000_t75" style="width:22pt;height:29.5pt" o:ole="">
            <v:imagedata r:id="rId156" o:title=""/>
          </v:shape>
          <o:OLEObject Type="Embed" ProgID="Equation.DSMT4" ShapeID="_x0000_i1097" DrawAspect="Content" ObjectID="_1655636301" r:id="rId157"/>
        </w:object>
      </w:r>
      <w:r>
        <w:t xml:space="preserve">  and  </w:t>
      </w:r>
      <w:r w:rsidR="00A5563F" w:rsidRPr="00314F60">
        <w:rPr>
          <w:position w:val="-24"/>
        </w:rPr>
        <w:object w:dxaOrig="380" w:dyaOrig="620" w14:anchorId="5F0B00C0">
          <v:shape id="_x0000_i1098" type="#_x0000_t75" style="width:22pt;height:29.5pt" o:ole="">
            <v:imagedata r:id="rId158" o:title=""/>
          </v:shape>
          <o:OLEObject Type="Embed" ProgID="Equation.DSMT4" ShapeID="_x0000_i1098" DrawAspect="Content" ObjectID="_1655636302" r:id="rId159"/>
        </w:object>
      </w:r>
    </w:p>
    <w:p w14:paraId="77EB825A" w14:textId="51543EB7" w:rsidR="00960270" w:rsidRDefault="001D441D" w:rsidP="00960270">
      <w:pPr>
        <w:pStyle w:val="Header"/>
        <w:tabs>
          <w:tab w:val="left" w:pos="720"/>
        </w:tabs>
        <w:spacing w:line="360" w:lineRule="auto"/>
      </w:pPr>
      <w:r>
        <w:rPr>
          <w:b/>
        </w:rPr>
        <w:t>C</w:t>
      </w:r>
      <w:r w:rsidR="00960270">
        <w:rPr>
          <w:b/>
        </w:rPr>
        <w:t>.</w:t>
      </w:r>
      <w:r w:rsidR="00A5563F">
        <w:tab/>
      </w:r>
      <w:r w:rsidR="00A5563F" w:rsidRPr="00314F60">
        <w:rPr>
          <w:position w:val="-24"/>
        </w:rPr>
        <w:object w:dxaOrig="1120" w:dyaOrig="620" w14:anchorId="154EEE42">
          <v:shape id="_x0000_i1099" type="#_x0000_t75" style="width:56.5pt;height:29.5pt" o:ole="">
            <v:imagedata r:id="rId160" o:title=""/>
          </v:shape>
          <o:OLEObject Type="Embed" ProgID="Equation.DSMT4" ShapeID="_x0000_i1099" DrawAspect="Content" ObjectID="_1655636303" r:id="rId161"/>
        </w:object>
      </w:r>
      <w:r w:rsidR="00A5563F">
        <w:t xml:space="preserve">  and  </w:t>
      </w:r>
      <w:r w:rsidR="00A5563F" w:rsidRPr="00314F60">
        <w:rPr>
          <w:position w:val="-24"/>
        </w:rPr>
        <w:object w:dxaOrig="1140" w:dyaOrig="620" w14:anchorId="10170E5B">
          <v:shape id="_x0000_i1100" type="#_x0000_t75" style="width:57pt;height:29.5pt" o:ole="">
            <v:imagedata r:id="rId162" o:title=""/>
          </v:shape>
          <o:OLEObject Type="Embed" ProgID="Equation.DSMT4" ShapeID="_x0000_i1100" DrawAspect="Content" ObjectID="_1655636304" r:id="rId163"/>
        </w:object>
      </w:r>
      <w:r w:rsidR="00A5563F">
        <w:t xml:space="preserve">   where </w:t>
      </w:r>
      <w:r w:rsidR="00A5563F" w:rsidRPr="00314F60">
        <w:rPr>
          <w:position w:val="-10"/>
        </w:rPr>
        <w:object w:dxaOrig="540" w:dyaOrig="320" w14:anchorId="5F8E6B42">
          <v:shape id="_x0000_i1101" type="#_x0000_t75" style="width:29.5pt;height:14pt" o:ole="">
            <v:imagedata r:id="rId164" o:title=""/>
          </v:shape>
          <o:OLEObject Type="Embed" ProgID="Equation.DSMT4" ShapeID="_x0000_i1101" DrawAspect="Content" ObjectID="_1655636305" r:id="rId165"/>
        </w:object>
      </w:r>
    </w:p>
    <w:p w14:paraId="27F6DE87" w14:textId="551D6272" w:rsidR="001D441D" w:rsidRDefault="001D441D" w:rsidP="00960270">
      <w:pPr>
        <w:pStyle w:val="Header"/>
        <w:tabs>
          <w:tab w:val="left" w:pos="720"/>
        </w:tabs>
        <w:spacing w:line="360" w:lineRule="auto"/>
      </w:pPr>
      <w:r>
        <w:rPr>
          <w:b/>
        </w:rPr>
        <w:t>D.</w:t>
      </w:r>
      <w:r>
        <w:tab/>
        <w:t xml:space="preserve"> </w:t>
      </w:r>
      <w:r w:rsidRPr="00314F60">
        <w:rPr>
          <w:position w:val="-24"/>
        </w:rPr>
        <w:object w:dxaOrig="1100" w:dyaOrig="620" w14:anchorId="44C3B809">
          <v:shape id="_x0000_i1102" type="#_x0000_t75" style="width:54.5pt;height:29.5pt" o:ole="">
            <v:imagedata r:id="rId166" o:title=""/>
          </v:shape>
          <o:OLEObject Type="Embed" ProgID="Equation.DSMT4" ShapeID="_x0000_i1102" DrawAspect="Content" ObjectID="_1655636306" r:id="rId167"/>
        </w:object>
      </w:r>
      <w:r>
        <w:t xml:space="preserve">  and  </w:t>
      </w:r>
      <w:r w:rsidRPr="00314F60">
        <w:rPr>
          <w:position w:val="-24"/>
        </w:rPr>
        <w:object w:dxaOrig="1160" w:dyaOrig="620" w14:anchorId="237806B1">
          <v:shape id="_x0000_i1103" type="#_x0000_t75" style="width:58pt;height:29.5pt" o:ole="">
            <v:imagedata r:id="rId168" o:title=""/>
          </v:shape>
          <o:OLEObject Type="Embed" ProgID="Equation.DSMT4" ShapeID="_x0000_i1103" DrawAspect="Content" ObjectID="_1655636307" r:id="rId169"/>
        </w:object>
      </w:r>
      <w:r>
        <w:t xml:space="preserve">   where </w:t>
      </w:r>
      <w:r w:rsidRPr="00314F60">
        <w:rPr>
          <w:position w:val="-10"/>
        </w:rPr>
        <w:object w:dxaOrig="540" w:dyaOrig="320" w14:anchorId="4EA56A79">
          <v:shape id="_x0000_i1104" type="#_x0000_t75" style="width:29.5pt;height:14pt" o:ole="">
            <v:imagedata r:id="rId164" o:title=""/>
          </v:shape>
          <o:OLEObject Type="Embed" ProgID="Equation.DSMT4" ShapeID="_x0000_i1104" DrawAspect="Content" ObjectID="_1655636308" r:id="rId170"/>
        </w:object>
      </w:r>
    </w:p>
    <w:p w14:paraId="20F4B088" w14:textId="2EDEB6F7" w:rsidR="00960270" w:rsidRDefault="00960270" w:rsidP="00960270">
      <w:r>
        <w:rPr>
          <w:b/>
        </w:rPr>
        <w:t>E.</w:t>
      </w:r>
      <w:r>
        <w:tab/>
      </w:r>
      <w:r w:rsidR="00A5563F" w:rsidRPr="00A5563F">
        <w:rPr>
          <w:position w:val="-14"/>
        </w:rPr>
        <w:object w:dxaOrig="960" w:dyaOrig="400" w14:anchorId="03C783AC">
          <v:shape id="_x0000_i1105" type="#_x0000_t75" style="width:48pt;height:18.5pt" o:ole="">
            <v:imagedata r:id="rId171" o:title=""/>
          </v:shape>
          <o:OLEObject Type="Embed" ProgID="Equation.DSMT4" ShapeID="_x0000_i1105" DrawAspect="Content" ObjectID="_1655636309" r:id="rId172"/>
        </w:object>
      </w:r>
      <w:r>
        <w:t xml:space="preserve">  where </w:t>
      </w:r>
      <w:r w:rsidRPr="00314F60">
        <w:rPr>
          <w:position w:val="-10"/>
        </w:rPr>
        <w:object w:dxaOrig="540" w:dyaOrig="320" w14:anchorId="18131130">
          <v:shape id="_x0000_i1106" type="#_x0000_t75" style="width:29.5pt;height:14pt" o:ole="">
            <v:imagedata r:id="rId164" o:title=""/>
          </v:shape>
          <o:OLEObject Type="Embed" ProgID="Equation.DSMT4" ShapeID="_x0000_i1106" DrawAspect="Content" ObjectID="_1655636310" r:id="rId173"/>
        </w:object>
      </w:r>
    </w:p>
    <w:p w14:paraId="5D2557A5" w14:textId="5E64C539" w:rsidR="00E34E64" w:rsidRDefault="00E34E64" w:rsidP="00E34E64"/>
    <w:p w14:paraId="423E1EFF" w14:textId="77777777" w:rsidR="004B6869" w:rsidRDefault="004B6869" w:rsidP="00EF7741">
      <w:pPr>
        <w:rPr>
          <w:b/>
        </w:rPr>
      </w:pPr>
    </w:p>
    <w:p w14:paraId="471A0AD6" w14:textId="675687AD" w:rsidR="00473A35" w:rsidRPr="009E5BBB" w:rsidRDefault="004B6869" w:rsidP="00251380">
      <w:pPr>
        <w:rPr>
          <w:b/>
        </w:rPr>
      </w:pPr>
      <w:r>
        <w:rPr>
          <w:b/>
        </w:rPr>
        <w:br w:type="page"/>
      </w:r>
      <w:r w:rsidR="00473A35" w:rsidRPr="003D2434">
        <w:rPr>
          <w:b/>
        </w:rPr>
        <w:lastRenderedPageBreak/>
        <w:t xml:space="preserve">Question </w:t>
      </w:r>
      <w:r w:rsidR="00473A35">
        <w:rPr>
          <w:b/>
        </w:rPr>
        <w:t>1</w:t>
      </w:r>
      <w:r w:rsidR="00973590">
        <w:rPr>
          <w:b/>
        </w:rPr>
        <w:t>1</w:t>
      </w:r>
      <w:r w:rsidR="00473A35">
        <w:rPr>
          <w:b/>
        </w:rPr>
        <w:t xml:space="preserve">       </w:t>
      </w:r>
    </w:p>
    <w:p w14:paraId="4D1E8A95" w14:textId="77777777" w:rsidR="00473A35" w:rsidRDefault="00473A35" w:rsidP="00B77F91">
      <w:pPr>
        <w:pStyle w:val="Header"/>
        <w:tabs>
          <w:tab w:val="left" w:pos="720"/>
        </w:tabs>
        <w:rPr>
          <w:sz w:val="4"/>
          <w:szCs w:val="4"/>
        </w:rPr>
      </w:pPr>
    </w:p>
    <w:p w14:paraId="27B763FA" w14:textId="77777777" w:rsidR="00473A35" w:rsidRPr="00F32DAE" w:rsidRDefault="00473A35" w:rsidP="00B77F91">
      <w:pPr>
        <w:pStyle w:val="Header"/>
        <w:tabs>
          <w:tab w:val="left" w:pos="720"/>
        </w:tabs>
        <w:rPr>
          <w:sz w:val="4"/>
          <w:szCs w:val="4"/>
        </w:rPr>
      </w:pPr>
    </w:p>
    <w:p w14:paraId="257971BD" w14:textId="277D37E6" w:rsidR="00B65451" w:rsidRDefault="00B65451" w:rsidP="00A91D94">
      <w:r>
        <w:t xml:space="preserve">Given that </w:t>
      </w:r>
      <w:r w:rsidRPr="00B65451">
        <w:rPr>
          <w:position w:val="-24"/>
        </w:rPr>
        <w:object w:dxaOrig="4099" w:dyaOrig="620" w14:anchorId="45F6F9E3">
          <v:shape id="_x0000_i1107" type="#_x0000_t75" style="width:205pt;height:31pt" o:ole="">
            <v:imagedata r:id="rId174" o:title=""/>
          </v:shape>
          <o:OLEObject Type="Embed" ProgID="Equation.DSMT4" ShapeID="_x0000_i1107" DrawAspect="Content" ObjectID="_1655636311" r:id="rId175"/>
        </w:object>
      </w:r>
      <w:r>
        <w:t xml:space="preserve">, then </w:t>
      </w:r>
      <w:r w:rsidRPr="00B65451">
        <w:rPr>
          <w:position w:val="-16"/>
        </w:rPr>
        <w:object w:dxaOrig="1440" w:dyaOrig="440" w14:anchorId="24EBD55C">
          <v:shape id="_x0000_i1108" type="#_x0000_t75" style="width:1in;height:22pt" o:ole="">
            <v:imagedata r:id="rId176" o:title=""/>
          </v:shape>
          <o:OLEObject Type="Embed" ProgID="Equation.DSMT4" ShapeID="_x0000_i1108" DrawAspect="Content" ObjectID="_1655636312" r:id="rId177"/>
        </w:object>
      </w:r>
      <w:r>
        <w:t xml:space="preserve"> is equal to</w:t>
      </w:r>
    </w:p>
    <w:p w14:paraId="4925F1AA" w14:textId="169E546B" w:rsidR="00B65451" w:rsidRDefault="00B65451" w:rsidP="00B65451">
      <w:pPr>
        <w:spacing w:line="360" w:lineRule="auto"/>
      </w:pPr>
      <w:r w:rsidRPr="00461CFF">
        <w:rPr>
          <w:b/>
          <w:bCs/>
        </w:rPr>
        <w:t>A.</w:t>
      </w:r>
      <w:r>
        <w:tab/>
      </w:r>
      <w:r w:rsidRPr="00B65451">
        <w:rPr>
          <w:position w:val="-24"/>
        </w:rPr>
        <w:object w:dxaOrig="3159" w:dyaOrig="660" w14:anchorId="7B4686FE">
          <v:shape id="_x0000_i1109" type="#_x0000_t75" style="width:155pt;height:32pt" o:ole="">
            <v:imagedata r:id="rId178" o:title=""/>
          </v:shape>
          <o:OLEObject Type="Embed" ProgID="Equation.DSMT4" ShapeID="_x0000_i1109" DrawAspect="Content" ObjectID="_1655636313" r:id="rId179"/>
        </w:object>
      </w:r>
      <w:r>
        <w:tab/>
      </w:r>
      <w:r>
        <w:tab/>
      </w:r>
    </w:p>
    <w:p w14:paraId="4FB4D37C" w14:textId="6FAC3586" w:rsidR="00B65451" w:rsidRDefault="00B65451" w:rsidP="00B65451">
      <w:pPr>
        <w:spacing w:line="360" w:lineRule="auto"/>
      </w:pPr>
      <w:r>
        <w:rPr>
          <w:b/>
        </w:rPr>
        <w:t>B.</w:t>
      </w:r>
      <w:r>
        <w:tab/>
      </w:r>
      <w:r w:rsidRPr="00B65451">
        <w:rPr>
          <w:position w:val="-24"/>
        </w:rPr>
        <w:object w:dxaOrig="2620" w:dyaOrig="620" w14:anchorId="00CD7F41">
          <v:shape id="_x0000_i1110" type="#_x0000_t75" style="width:128.5pt;height:30pt" o:ole="">
            <v:imagedata r:id="rId180" o:title=""/>
          </v:shape>
          <o:OLEObject Type="Embed" ProgID="Equation.DSMT4" ShapeID="_x0000_i1110" DrawAspect="Content" ObjectID="_1655636314" r:id="rId181"/>
        </w:object>
      </w:r>
    </w:p>
    <w:p w14:paraId="672215E2" w14:textId="2DAD9F33" w:rsidR="00B65451" w:rsidRPr="00A91D94" w:rsidRDefault="00B65451" w:rsidP="00B65451">
      <w:pPr>
        <w:spacing w:line="360" w:lineRule="auto"/>
      </w:pPr>
      <w:r>
        <w:rPr>
          <w:b/>
        </w:rPr>
        <w:t>C.</w:t>
      </w:r>
      <w:r>
        <w:tab/>
      </w:r>
      <w:r w:rsidR="005261E5" w:rsidRPr="00B65451">
        <w:rPr>
          <w:position w:val="-24"/>
        </w:rPr>
        <w:object w:dxaOrig="1380" w:dyaOrig="660" w14:anchorId="651FCE3D">
          <v:shape id="_x0000_i1111" type="#_x0000_t75" style="width:66.5pt;height:32pt" o:ole="">
            <v:imagedata r:id="rId182" o:title=""/>
          </v:shape>
          <o:OLEObject Type="Embed" ProgID="Equation.DSMT4" ShapeID="_x0000_i1111" DrawAspect="Content" ObjectID="_1655636315" r:id="rId183"/>
        </w:object>
      </w:r>
      <w:r>
        <w:tab/>
      </w:r>
      <w:r>
        <w:tab/>
      </w:r>
    </w:p>
    <w:p w14:paraId="21AE7724" w14:textId="45E2D0BB" w:rsidR="00B65451" w:rsidRDefault="00B65451" w:rsidP="00B65451">
      <w:pPr>
        <w:spacing w:line="360" w:lineRule="auto"/>
      </w:pPr>
      <w:r>
        <w:rPr>
          <w:b/>
        </w:rPr>
        <w:t>D.</w:t>
      </w:r>
      <w:r>
        <w:tab/>
      </w:r>
      <w:r w:rsidR="005261E5" w:rsidRPr="00B65451">
        <w:rPr>
          <w:position w:val="-24"/>
        </w:rPr>
        <w:object w:dxaOrig="1600" w:dyaOrig="660" w14:anchorId="0799A252">
          <v:shape id="_x0000_i1112" type="#_x0000_t75" style="width:77pt;height:32pt" o:ole="">
            <v:imagedata r:id="rId184" o:title=""/>
          </v:shape>
          <o:OLEObject Type="Embed" ProgID="Equation.DSMT4" ShapeID="_x0000_i1112" DrawAspect="Content" ObjectID="_1655636316" r:id="rId185"/>
        </w:object>
      </w:r>
    </w:p>
    <w:p w14:paraId="1FD9606F" w14:textId="42E9A424" w:rsidR="004A533D" w:rsidRPr="00B65451" w:rsidRDefault="00B65451" w:rsidP="00B65451">
      <w:pPr>
        <w:spacing w:line="360" w:lineRule="auto"/>
      </w:pPr>
      <w:r>
        <w:rPr>
          <w:b/>
        </w:rPr>
        <w:t>E.</w:t>
      </w:r>
      <w:r>
        <w:tab/>
      </w:r>
      <w:r w:rsidR="005261E5" w:rsidRPr="00B65451">
        <w:rPr>
          <w:position w:val="-24"/>
        </w:rPr>
        <w:object w:dxaOrig="2620" w:dyaOrig="660" w14:anchorId="69B4C6FF">
          <v:shape id="_x0000_i1113" type="#_x0000_t75" style="width:126pt;height:32pt" o:ole="">
            <v:imagedata r:id="rId186" o:title=""/>
          </v:shape>
          <o:OLEObject Type="Embed" ProgID="Equation.DSMT4" ShapeID="_x0000_i1113" DrawAspect="Content" ObjectID="_1655636317" r:id="rId187"/>
        </w:object>
      </w:r>
    </w:p>
    <w:p w14:paraId="5EB01AC9" w14:textId="378C63B1" w:rsidR="00A91D94" w:rsidRDefault="00A91D94" w:rsidP="00A91D94">
      <w:pPr>
        <w:rPr>
          <w:b/>
        </w:rPr>
      </w:pPr>
      <w:r w:rsidRPr="003D2434">
        <w:rPr>
          <w:b/>
        </w:rPr>
        <w:t xml:space="preserve">Question </w:t>
      </w:r>
      <w:r>
        <w:rPr>
          <w:b/>
        </w:rPr>
        <w:t>12</w:t>
      </w:r>
    </w:p>
    <w:p w14:paraId="25007D38" w14:textId="77777777" w:rsidR="00A91D94" w:rsidRPr="00A91D94" w:rsidRDefault="00A91D94" w:rsidP="00A91D94">
      <w:pPr>
        <w:rPr>
          <w:b/>
          <w:sz w:val="8"/>
          <w:szCs w:val="8"/>
        </w:rPr>
      </w:pPr>
    </w:p>
    <w:p w14:paraId="1ED08BE9" w14:textId="77777777" w:rsidR="00A91D94" w:rsidRDefault="00A91D94" w:rsidP="00A91D94">
      <w:pPr>
        <w:pStyle w:val="Header"/>
        <w:tabs>
          <w:tab w:val="left" w:pos="720"/>
        </w:tabs>
        <w:rPr>
          <w:sz w:val="4"/>
          <w:szCs w:val="4"/>
        </w:rPr>
      </w:pPr>
    </w:p>
    <w:p w14:paraId="7A428516" w14:textId="025CE2E4" w:rsidR="002A51BB" w:rsidRDefault="002A51BB" w:rsidP="002A51BB">
      <w:pPr>
        <w:pStyle w:val="Header"/>
        <w:tabs>
          <w:tab w:val="left" w:pos="720"/>
        </w:tabs>
      </w:pPr>
      <w:r w:rsidRPr="000C2F82">
        <w:t>The random variable</w:t>
      </w:r>
      <w:r>
        <w:t xml:space="preserve"> </w:t>
      </w:r>
      <w:r>
        <w:rPr>
          <w:i/>
        </w:rPr>
        <w:t xml:space="preserve">Z </w:t>
      </w:r>
      <w:r>
        <w:t xml:space="preserve"> has the standard normal distribution, with </w:t>
      </w:r>
      <w:r w:rsidRPr="000C2F82">
        <w:rPr>
          <w:position w:val="-14"/>
        </w:rPr>
        <w:object w:dxaOrig="1440" w:dyaOrig="400" w14:anchorId="0A153E79">
          <v:shape id="_x0000_i1114" type="#_x0000_t75" style="width:1in;height:20pt" o:ole="">
            <v:imagedata r:id="rId188" o:title=""/>
          </v:shape>
          <o:OLEObject Type="Embed" ProgID="Equation.DSMT4" ShapeID="_x0000_i1114" DrawAspect="Content" ObjectID="_1655636318" r:id="rId189"/>
        </w:object>
      </w:r>
      <w:r>
        <w:t xml:space="preserve"> and </w:t>
      </w:r>
      <w:r w:rsidRPr="000C2F82">
        <w:rPr>
          <w:position w:val="-14"/>
        </w:rPr>
        <w:object w:dxaOrig="1440" w:dyaOrig="400" w14:anchorId="6C0A5B21">
          <v:shape id="_x0000_i1115" type="#_x0000_t75" style="width:1in;height:20pt" o:ole="">
            <v:imagedata r:id="rId190" o:title=""/>
          </v:shape>
          <o:OLEObject Type="Embed" ProgID="Equation.DSMT4" ShapeID="_x0000_i1115" DrawAspect="Content" ObjectID="_1655636319" r:id="rId191"/>
        </w:object>
      </w:r>
      <w:r>
        <w:t xml:space="preserve">, where </w:t>
      </w:r>
      <w:r w:rsidRPr="000C2F82">
        <w:rPr>
          <w:position w:val="-6"/>
        </w:rPr>
        <w:object w:dxaOrig="560" w:dyaOrig="279" w14:anchorId="64570383">
          <v:shape id="_x0000_i1116" type="#_x0000_t75" style="width:28pt;height:14pt" o:ole="">
            <v:imagedata r:id="rId192" o:title=""/>
          </v:shape>
          <o:OLEObject Type="Embed" ProgID="Equation.DSMT4" ShapeID="_x0000_i1116" DrawAspect="Content" ObjectID="_1655636320" r:id="rId193"/>
        </w:object>
      </w:r>
      <w:r>
        <w:t xml:space="preserve">. Then </w:t>
      </w:r>
      <w:r w:rsidR="005A1A90" w:rsidRPr="000C2F82">
        <w:rPr>
          <w:position w:val="-14"/>
        </w:rPr>
        <w:object w:dxaOrig="1700" w:dyaOrig="400" w14:anchorId="792EA29C">
          <v:shape id="_x0000_i1117" type="#_x0000_t75" style="width:85pt;height:20pt" o:ole="">
            <v:imagedata r:id="rId194" o:title=""/>
          </v:shape>
          <o:OLEObject Type="Embed" ProgID="Equation.DSMT4" ShapeID="_x0000_i1117" DrawAspect="Content" ObjectID="_1655636321" r:id="rId195"/>
        </w:object>
      </w:r>
      <w:r>
        <w:t xml:space="preserve"> is equal to</w:t>
      </w:r>
    </w:p>
    <w:p w14:paraId="64F88FA1" w14:textId="77777777" w:rsidR="002A51BB" w:rsidRPr="000C2F82" w:rsidRDefault="002A51BB" w:rsidP="002A51BB">
      <w:pPr>
        <w:pStyle w:val="Header"/>
        <w:tabs>
          <w:tab w:val="left" w:pos="720"/>
        </w:tabs>
        <w:spacing w:line="360" w:lineRule="auto"/>
        <w:rPr>
          <w:b/>
          <w:sz w:val="8"/>
          <w:szCs w:val="8"/>
        </w:rPr>
      </w:pPr>
    </w:p>
    <w:p w14:paraId="2EAB1065" w14:textId="32A7F014" w:rsidR="002A51BB" w:rsidRPr="009426FA" w:rsidRDefault="002A51BB" w:rsidP="002A51BB">
      <w:pPr>
        <w:pStyle w:val="Header"/>
        <w:tabs>
          <w:tab w:val="left" w:pos="720"/>
        </w:tabs>
        <w:spacing w:line="360" w:lineRule="auto"/>
      </w:pPr>
      <w:r w:rsidRPr="009426FA">
        <w:rPr>
          <w:b/>
        </w:rPr>
        <w:t>A.</w:t>
      </w:r>
      <w:r>
        <w:tab/>
      </w:r>
      <w:r w:rsidR="005A1A90" w:rsidRPr="000C2F82">
        <w:rPr>
          <w:position w:val="-24"/>
        </w:rPr>
        <w:object w:dxaOrig="940" w:dyaOrig="620" w14:anchorId="40AF2450">
          <v:shape id="_x0000_i1118" type="#_x0000_t75" style="width:47pt;height:31pt" o:ole="">
            <v:imagedata r:id="rId196" o:title=""/>
          </v:shape>
          <o:OLEObject Type="Embed" ProgID="Equation.DSMT4" ShapeID="_x0000_i1118" DrawAspect="Content" ObjectID="_1655636322" r:id="rId197"/>
        </w:object>
      </w:r>
    </w:p>
    <w:p w14:paraId="73A0C4A9" w14:textId="37A04C85" w:rsidR="002A51BB" w:rsidRPr="009426FA" w:rsidRDefault="002A51BB" w:rsidP="002A51BB">
      <w:pPr>
        <w:pStyle w:val="Header"/>
        <w:tabs>
          <w:tab w:val="left" w:pos="720"/>
        </w:tabs>
        <w:spacing w:line="360" w:lineRule="auto"/>
      </w:pPr>
      <w:r w:rsidRPr="009426FA">
        <w:rPr>
          <w:b/>
        </w:rPr>
        <w:t>B.</w:t>
      </w:r>
      <w:r>
        <w:tab/>
      </w:r>
      <w:r w:rsidRPr="000C2F82">
        <w:rPr>
          <w:position w:val="-24"/>
        </w:rPr>
        <w:object w:dxaOrig="560" w:dyaOrig="620" w14:anchorId="3BD6B9BD">
          <v:shape id="_x0000_i1119" type="#_x0000_t75" style="width:28pt;height:31pt" o:ole="">
            <v:imagedata r:id="rId198" o:title=""/>
          </v:shape>
          <o:OLEObject Type="Embed" ProgID="Equation.DSMT4" ShapeID="_x0000_i1119" DrawAspect="Content" ObjectID="_1655636323" r:id="rId199"/>
        </w:object>
      </w:r>
    </w:p>
    <w:p w14:paraId="79A57CA7" w14:textId="18CBAA32" w:rsidR="002A51BB" w:rsidRPr="009426FA" w:rsidRDefault="002A51BB" w:rsidP="002A51BB">
      <w:pPr>
        <w:pStyle w:val="Header"/>
        <w:tabs>
          <w:tab w:val="left" w:pos="720"/>
        </w:tabs>
        <w:spacing w:line="360" w:lineRule="auto"/>
      </w:pPr>
      <w:r w:rsidRPr="009426FA">
        <w:rPr>
          <w:b/>
        </w:rPr>
        <w:t>C.</w:t>
      </w:r>
      <w:r>
        <w:tab/>
      </w:r>
      <w:r w:rsidR="005A1A90" w:rsidRPr="000C2F82">
        <w:rPr>
          <w:position w:val="-24"/>
        </w:rPr>
        <w:object w:dxaOrig="940" w:dyaOrig="620" w14:anchorId="6FB1F53F">
          <v:shape id="_x0000_i1120" type="#_x0000_t75" style="width:47pt;height:31pt" o:ole="">
            <v:imagedata r:id="rId200" o:title=""/>
          </v:shape>
          <o:OLEObject Type="Embed" ProgID="Equation.DSMT4" ShapeID="_x0000_i1120" DrawAspect="Content" ObjectID="_1655636324" r:id="rId201"/>
        </w:object>
      </w:r>
    </w:p>
    <w:p w14:paraId="5CAC1D35" w14:textId="27110063" w:rsidR="002A51BB" w:rsidRPr="009426FA" w:rsidRDefault="002A51BB" w:rsidP="002A51BB">
      <w:pPr>
        <w:pStyle w:val="Header"/>
        <w:tabs>
          <w:tab w:val="left" w:pos="720"/>
        </w:tabs>
        <w:spacing w:line="360" w:lineRule="auto"/>
      </w:pPr>
      <w:r w:rsidRPr="009426FA">
        <w:rPr>
          <w:b/>
        </w:rPr>
        <w:t>D.</w:t>
      </w:r>
      <w:r>
        <w:tab/>
      </w:r>
      <w:r w:rsidRPr="000C2F82">
        <w:rPr>
          <w:position w:val="-24"/>
        </w:rPr>
        <w:object w:dxaOrig="560" w:dyaOrig="620" w14:anchorId="3B78DF08">
          <v:shape id="_x0000_i1121" type="#_x0000_t75" style="width:28pt;height:31pt" o:ole="">
            <v:imagedata r:id="rId202" o:title=""/>
          </v:shape>
          <o:OLEObject Type="Embed" ProgID="Equation.DSMT4" ShapeID="_x0000_i1121" DrawAspect="Content" ObjectID="_1655636325" r:id="rId203"/>
        </w:object>
      </w:r>
    </w:p>
    <w:p w14:paraId="51E974E9" w14:textId="26DBCE43" w:rsidR="002A51BB" w:rsidRDefault="002A51BB" w:rsidP="002A51BB">
      <w:pPr>
        <w:pStyle w:val="Header"/>
        <w:tabs>
          <w:tab w:val="left" w:pos="720"/>
        </w:tabs>
        <w:spacing w:line="360" w:lineRule="auto"/>
      </w:pPr>
      <w:r w:rsidRPr="009426FA">
        <w:rPr>
          <w:b/>
        </w:rPr>
        <w:t>E.</w:t>
      </w:r>
      <w:r w:rsidRPr="009426FA">
        <w:rPr>
          <w:b/>
        </w:rPr>
        <w:tab/>
      </w:r>
      <w:r w:rsidRPr="000C2F82">
        <w:rPr>
          <w:position w:val="-24"/>
        </w:rPr>
        <w:object w:dxaOrig="279" w:dyaOrig="620" w14:anchorId="52A76109">
          <v:shape id="_x0000_i1122" type="#_x0000_t75" style="width:14pt;height:31pt" o:ole="">
            <v:imagedata r:id="rId204" o:title=""/>
          </v:shape>
          <o:OLEObject Type="Embed" ProgID="Equation.DSMT4" ShapeID="_x0000_i1122" DrawAspect="Content" ObjectID="_1655636326" r:id="rId205"/>
        </w:object>
      </w:r>
    </w:p>
    <w:p w14:paraId="1136D259" w14:textId="77777777" w:rsidR="00A91D94" w:rsidRDefault="00A91D94" w:rsidP="009E5BBB">
      <w:pPr>
        <w:rPr>
          <w:b/>
        </w:rPr>
      </w:pPr>
    </w:p>
    <w:p w14:paraId="3DDBBAB0" w14:textId="27773CD7" w:rsidR="009E5BBB" w:rsidRDefault="009E5BBB" w:rsidP="009E5BBB">
      <w:pPr>
        <w:rPr>
          <w:b/>
        </w:rPr>
      </w:pPr>
      <w:r w:rsidRPr="003D2434">
        <w:rPr>
          <w:b/>
        </w:rPr>
        <w:t xml:space="preserve">Question </w:t>
      </w:r>
      <w:r>
        <w:rPr>
          <w:b/>
        </w:rPr>
        <w:t>1</w:t>
      </w:r>
      <w:r w:rsidR="00A91D94">
        <w:rPr>
          <w:b/>
        </w:rPr>
        <w:t>3</w:t>
      </w:r>
      <w:r>
        <w:rPr>
          <w:b/>
        </w:rPr>
        <w:t xml:space="preserve">       </w:t>
      </w:r>
    </w:p>
    <w:p w14:paraId="013810C5" w14:textId="77777777" w:rsidR="00A91D94" w:rsidRPr="00A91D94" w:rsidRDefault="00A91D94" w:rsidP="009E5BBB">
      <w:pPr>
        <w:rPr>
          <w:b/>
          <w:sz w:val="8"/>
          <w:szCs w:val="8"/>
        </w:rPr>
      </w:pPr>
    </w:p>
    <w:p w14:paraId="3195CB1A" w14:textId="77777777" w:rsidR="009E5BBB" w:rsidRDefault="009E5BBB" w:rsidP="009E5BBB">
      <w:pPr>
        <w:pStyle w:val="Header"/>
        <w:tabs>
          <w:tab w:val="left" w:pos="720"/>
        </w:tabs>
        <w:rPr>
          <w:sz w:val="4"/>
          <w:szCs w:val="4"/>
        </w:rPr>
      </w:pPr>
    </w:p>
    <w:p w14:paraId="7A9C3BC3" w14:textId="77777777" w:rsidR="00A91D94" w:rsidRDefault="00A91D94" w:rsidP="00A91D94">
      <w:r>
        <w:t>It is found that 25% of students have some sort of mental health problems.</w:t>
      </w:r>
    </w:p>
    <w:p w14:paraId="69CD5E28" w14:textId="2F674A85" w:rsidR="00A91D94" w:rsidRDefault="00A91D94" w:rsidP="00A91D94">
      <w:r>
        <w:t>In a class of 30 students the probability that less than 40% have some sort of mental health problems, given that at least 10% have some sort of mental health problems, is closest to</w:t>
      </w:r>
    </w:p>
    <w:p w14:paraId="7304AC95" w14:textId="155DBFDA" w:rsidR="00A91D94" w:rsidRDefault="00A91D94" w:rsidP="00A91D94"/>
    <w:p w14:paraId="4F08A473" w14:textId="0C0CFC6F" w:rsidR="00A91D94" w:rsidRDefault="00A91D94" w:rsidP="00A91D94">
      <w:pPr>
        <w:spacing w:line="360" w:lineRule="auto"/>
      </w:pPr>
      <w:r>
        <w:rPr>
          <w:b/>
        </w:rPr>
        <w:t>A.</w:t>
      </w:r>
      <w:r>
        <w:tab/>
        <w:t>0.9388</w:t>
      </w:r>
      <w:r>
        <w:tab/>
      </w:r>
      <w:r>
        <w:tab/>
      </w:r>
    </w:p>
    <w:p w14:paraId="1999B35C" w14:textId="03074A08" w:rsidR="00A91D94" w:rsidRDefault="00A91D94" w:rsidP="00A91D94">
      <w:pPr>
        <w:spacing w:line="360" w:lineRule="auto"/>
      </w:pPr>
      <w:r>
        <w:rPr>
          <w:b/>
        </w:rPr>
        <w:t>B.</w:t>
      </w:r>
      <w:r>
        <w:tab/>
        <w:t>0.9488</w:t>
      </w:r>
    </w:p>
    <w:p w14:paraId="045825B8" w14:textId="4B5E05C0" w:rsidR="00A91D94" w:rsidRPr="00A91D94" w:rsidRDefault="00A91D94" w:rsidP="00A91D94">
      <w:pPr>
        <w:spacing w:line="360" w:lineRule="auto"/>
      </w:pPr>
      <w:r>
        <w:rPr>
          <w:b/>
        </w:rPr>
        <w:t>C.</w:t>
      </w:r>
      <w:r>
        <w:tab/>
        <w:t>0.9678</w:t>
      </w:r>
      <w:r>
        <w:tab/>
      </w:r>
    </w:p>
    <w:p w14:paraId="44ABB60C" w14:textId="59583166" w:rsidR="00A91D94" w:rsidRDefault="00A91D94" w:rsidP="00A91D94">
      <w:pPr>
        <w:spacing w:line="360" w:lineRule="auto"/>
      </w:pPr>
      <w:r>
        <w:rPr>
          <w:b/>
        </w:rPr>
        <w:t>D.</w:t>
      </w:r>
      <w:r>
        <w:tab/>
        <w:t>0.9753</w:t>
      </w:r>
    </w:p>
    <w:p w14:paraId="0A73B8AA" w14:textId="28A28D4F" w:rsidR="00A91D94" w:rsidRDefault="00A91D94" w:rsidP="00A91D94">
      <w:pPr>
        <w:spacing w:line="360" w:lineRule="auto"/>
      </w:pPr>
      <w:r>
        <w:rPr>
          <w:b/>
        </w:rPr>
        <w:t>E.</w:t>
      </w:r>
      <w:r>
        <w:tab/>
        <w:t>0.9782</w:t>
      </w:r>
    </w:p>
    <w:p w14:paraId="71D0309F" w14:textId="5D4F4FAC" w:rsidR="00335A88" w:rsidRDefault="00335A88" w:rsidP="00335A88">
      <w:pPr>
        <w:rPr>
          <w:b/>
        </w:rPr>
      </w:pPr>
      <w:r w:rsidRPr="003D2434">
        <w:rPr>
          <w:b/>
        </w:rPr>
        <w:lastRenderedPageBreak/>
        <w:t xml:space="preserve">Question </w:t>
      </w:r>
      <w:r>
        <w:rPr>
          <w:b/>
        </w:rPr>
        <w:t>14</w:t>
      </w:r>
    </w:p>
    <w:p w14:paraId="5272B7A6" w14:textId="15FC4E9F" w:rsidR="00335A88" w:rsidRDefault="00335A88" w:rsidP="00335A88">
      <w:pPr>
        <w:rPr>
          <w:b/>
        </w:rPr>
      </w:pPr>
    </w:p>
    <w:tbl>
      <w:tblPr>
        <w:tblStyle w:val="TableGrid"/>
        <w:tblW w:w="0" w:type="auto"/>
        <w:tblLook w:val="04A0" w:firstRow="1" w:lastRow="0" w:firstColumn="1" w:lastColumn="0" w:noHBand="0" w:noVBand="1"/>
      </w:tblPr>
      <w:tblGrid>
        <w:gridCol w:w="1048"/>
        <w:gridCol w:w="1048"/>
        <w:gridCol w:w="1048"/>
        <w:gridCol w:w="1048"/>
        <w:gridCol w:w="1048"/>
      </w:tblGrid>
      <w:tr w:rsidR="00335A88" w14:paraId="191C9EE6" w14:textId="77777777" w:rsidTr="00335A88">
        <w:trPr>
          <w:trHeight w:val="400"/>
        </w:trPr>
        <w:tc>
          <w:tcPr>
            <w:tcW w:w="1048" w:type="dxa"/>
          </w:tcPr>
          <w:p w14:paraId="34E3014E" w14:textId="45841DA0" w:rsidR="00335A88" w:rsidRDefault="00335A88" w:rsidP="00335A88">
            <w:pPr>
              <w:jc w:val="center"/>
              <w:rPr>
                <w:b/>
              </w:rPr>
            </w:pPr>
            <w:r w:rsidRPr="00335A88">
              <w:rPr>
                <w:position w:val="-6"/>
              </w:rPr>
              <w:object w:dxaOrig="200" w:dyaOrig="220" w14:anchorId="2F0FB21D">
                <v:shape id="_x0000_i1123" type="#_x0000_t75" style="width:9.5pt;height:11.5pt" o:ole="">
                  <v:imagedata r:id="rId206" o:title=""/>
                </v:shape>
                <o:OLEObject Type="Embed" ProgID="Equation.DSMT4" ShapeID="_x0000_i1123" DrawAspect="Content" ObjectID="_1655636327" r:id="rId207"/>
              </w:object>
            </w:r>
          </w:p>
        </w:tc>
        <w:tc>
          <w:tcPr>
            <w:tcW w:w="1048" w:type="dxa"/>
          </w:tcPr>
          <w:p w14:paraId="03B5D02D" w14:textId="78714B94" w:rsidR="00335A88" w:rsidRDefault="00335A88" w:rsidP="00335A88">
            <w:pPr>
              <w:jc w:val="center"/>
              <w:rPr>
                <w:b/>
              </w:rPr>
            </w:pPr>
            <w:r w:rsidRPr="00335A88">
              <w:rPr>
                <w:position w:val="-14"/>
              </w:rPr>
              <w:object w:dxaOrig="580" w:dyaOrig="400" w14:anchorId="060B11DB">
                <v:shape id="_x0000_i1124" type="#_x0000_t75" style="width:29.5pt;height:20.5pt" o:ole="">
                  <v:imagedata r:id="rId208" o:title=""/>
                </v:shape>
                <o:OLEObject Type="Embed" ProgID="Equation.DSMT4" ShapeID="_x0000_i1124" DrawAspect="Content" ObjectID="_1655636328" r:id="rId209"/>
              </w:object>
            </w:r>
          </w:p>
        </w:tc>
        <w:tc>
          <w:tcPr>
            <w:tcW w:w="1048" w:type="dxa"/>
          </w:tcPr>
          <w:p w14:paraId="710002B8" w14:textId="2D6D5F68" w:rsidR="00335A88" w:rsidRDefault="00335A88" w:rsidP="00335A88">
            <w:pPr>
              <w:jc w:val="center"/>
              <w:rPr>
                <w:b/>
              </w:rPr>
            </w:pPr>
            <w:r w:rsidRPr="00335A88">
              <w:rPr>
                <w:position w:val="-14"/>
              </w:rPr>
              <w:object w:dxaOrig="620" w:dyaOrig="400" w14:anchorId="198A5EF1">
                <v:shape id="_x0000_i1125" type="#_x0000_t75" style="width:31pt;height:20.5pt" o:ole="">
                  <v:imagedata r:id="rId210" o:title=""/>
                </v:shape>
                <o:OLEObject Type="Embed" ProgID="Equation.DSMT4" ShapeID="_x0000_i1125" DrawAspect="Content" ObjectID="_1655636329" r:id="rId211"/>
              </w:object>
            </w:r>
          </w:p>
        </w:tc>
        <w:tc>
          <w:tcPr>
            <w:tcW w:w="1048" w:type="dxa"/>
          </w:tcPr>
          <w:p w14:paraId="28754BC6" w14:textId="57F1EF53" w:rsidR="00335A88" w:rsidRDefault="00335A88" w:rsidP="00335A88">
            <w:pPr>
              <w:jc w:val="center"/>
              <w:rPr>
                <w:b/>
              </w:rPr>
            </w:pPr>
            <w:r w:rsidRPr="00335A88">
              <w:rPr>
                <w:position w:val="-14"/>
              </w:rPr>
              <w:object w:dxaOrig="560" w:dyaOrig="400" w14:anchorId="106AAFFB">
                <v:shape id="_x0000_i1126" type="#_x0000_t75" style="width:27.5pt;height:20.5pt" o:ole="">
                  <v:imagedata r:id="rId212" o:title=""/>
                </v:shape>
                <o:OLEObject Type="Embed" ProgID="Equation.DSMT4" ShapeID="_x0000_i1126" DrawAspect="Content" ObjectID="_1655636330" r:id="rId213"/>
              </w:object>
            </w:r>
          </w:p>
        </w:tc>
        <w:tc>
          <w:tcPr>
            <w:tcW w:w="1048" w:type="dxa"/>
          </w:tcPr>
          <w:p w14:paraId="36E8B961" w14:textId="7777151F" w:rsidR="00335A88" w:rsidRDefault="00335A88" w:rsidP="00335A88">
            <w:pPr>
              <w:jc w:val="center"/>
              <w:rPr>
                <w:b/>
              </w:rPr>
            </w:pPr>
            <w:r w:rsidRPr="00335A88">
              <w:rPr>
                <w:position w:val="-14"/>
              </w:rPr>
              <w:object w:dxaOrig="600" w:dyaOrig="400" w14:anchorId="16403CF6">
                <v:shape id="_x0000_i1127" type="#_x0000_t75" style="width:30pt;height:20.5pt" o:ole="">
                  <v:imagedata r:id="rId214" o:title=""/>
                </v:shape>
                <o:OLEObject Type="Embed" ProgID="Equation.DSMT4" ShapeID="_x0000_i1127" DrawAspect="Content" ObjectID="_1655636331" r:id="rId215"/>
              </w:object>
            </w:r>
          </w:p>
        </w:tc>
      </w:tr>
      <w:tr w:rsidR="00335A88" w14:paraId="0DF27042" w14:textId="77777777" w:rsidTr="00335A88">
        <w:trPr>
          <w:trHeight w:val="400"/>
        </w:trPr>
        <w:tc>
          <w:tcPr>
            <w:tcW w:w="1048" w:type="dxa"/>
          </w:tcPr>
          <w:p w14:paraId="7A089D2A" w14:textId="2E723B87" w:rsidR="00335A88" w:rsidRPr="00335A88" w:rsidRDefault="00335A88" w:rsidP="00335A88">
            <w:pPr>
              <w:jc w:val="center"/>
              <w:rPr>
                <w:bCs/>
              </w:rPr>
            </w:pPr>
            <w:r w:rsidRPr="00335A88">
              <w:rPr>
                <w:position w:val="-4"/>
              </w:rPr>
              <w:object w:dxaOrig="139" w:dyaOrig="260" w14:anchorId="6B9502A6">
                <v:shape id="_x0000_i1128" type="#_x0000_t75" style="width:7pt;height:13.5pt" o:ole="">
                  <v:imagedata r:id="rId216" o:title=""/>
                </v:shape>
                <o:OLEObject Type="Embed" ProgID="Equation.DSMT4" ShapeID="_x0000_i1128" DrawAspect="Content" ObjectID="_1655636332" r:id="rId217"/>
              </w:object>
            </w:r>
          </w:p>
        </w:tc>
        <w:tc>
          <w:tcPr>
            <w:tcW w:w="1048" w:type="dxa"/>
          </w:tcPr>
          <w:p w14:paraId="37825CA1" w14:textId="6F6267DB" w:rsidR="00335A88" w:rsidRDefault="00335A88" w:rsidP="00335A88">
            <w:pPr>
              <w:jc w:val="center"/>
              <w:rPr>
                <w:b/>
              </w:rPr>
            </w:pPr>
            <w:r w:rsidRPr="00335A88">
              <w:rPr>
                <w:position w:val="-6"/>
              </w:rPr>
              <w:object w:dxaOrig="320" w:dyaOrig="279" w14:anchorId="40B15D11">
                <v:shape id="_x0000_i1129" type="#_x0000_t75" style="width:15.5pt;height:14pt" o:ole="">
                  <v:imagedata r:id="rId218" o:title=""/>
                </v:shape>
                <o:OLEObject Type="Embed" ProgID="Equation.DSMT4" ShapeID="_x0000_i1129" DrawAspect="Content" ObjectID="_1655636333" r:id="rId219"/>
              </w:object>
            </w:r>
          </w:p>
        </w:tc>
        <w:tc>
          <w:tcPr>
            <w:tcW w:w="1048" w:type="dxa"/>
          </w:tcPr>
          <w:p w14:paraId="1F285672" w14:textId="2D373725" w:rsidR="00335A88" w:rsidRDefault="00335A88" w:rsidP="00335A88">
            <w:pPr>
              <w:jc w:val="center"/>
              <w:rPr>
                <w:b/>
              </w:rPr>
            </w:pPr>
            <w:r w:rsidRPr="00335A88">
              <w:rPr>
                <w:position w:val="-4"/>
              </w:rPr>
              <w:object w:dxaOrig="320" w:dyaOrig="260" w14:anchorId="210725C2">
                <v:shape id="_x0000_i1130" type="#_x0000_t75" style="width:15.5pt;height:13.5pt" o:ole="">
                  <v:imagedata r:id="rId220" o:title=""/>
                </v:shape>
                <o:OLEObject Type="Embed" ProgID="Equation.DSMT4" ShapeID="_x0000_i1130" DrawAspect="Content" ObjectID="_1655636334" r:id="rId221"/>
              </w:object>
            </w:r>
          </w:p>
        </w:tc>
        <w:tc>
          <w:tcPr>
            <w:tcW w:w="1048" w:type="dxa"/>
          </w:tcPr>
          <w:p w14:paraId="6989119A" w14:textId="3A4B4036" w:rsidR="00335A88" w:rsidRDefault="00335A88" w:rsidP="00335A88">
            <w:pPr>
              <w:jc w:val="center"/>
              <w:rPr>
                <w:b/>
              </w:rPr>
            </w:pPr>
            <w:r w:rsidRPr="00335A88">
              <w:rPr>
                <w:position w:val="-4"/>
              </w:rPr>
              <w:object w:dxaOrig="139" w:dyaOrig="260" w14:anchorId="7BE43866">
                <v:shape id="_x0000_i1131" type="#_x0000_t75" style="width:7pt;height:13.5pt" o:ole="">
                  <v:imagedata r:id="rId222" o:title=""/>
                </v:shape>
                <o:OLEObject Type="Embed" ProgID="Equation.DSMT4" ShapeID="_x0000_i1131" DrawAspect="Content" ObjectID="_1655636335" r:id="rId223"/>
              </w:object>
            </w:r>
          </w:p>
        </w:tc>
        <w:tc>
          <w:tcPr>
            <w:tcW w:w="1048" w:type="dxa"/>
          </w:tcPr>
          <w:p w14:paraId="4A753802" w14:textId="3808DBEF" w:rsidR="00335A88" w:rsidRDefault="004723AA" w:rsidP="00335A88">
            <w:pPr>
              <w:jc w:val="center"/>
              <w:rPr>
                <w:b/>
              </w:rPr>
            </w:pPr>
            <w:r w:rsidRPr="00335A88">
              <w:rPr>
                <w:position w:val="-4"/>
              </w:rPr>
              <w:object w:dxaOrig="200" w:dyaOrig="260" w14:anchorId="35F6C84A">
                <v:shape id="_x0000_i1132" type="#_x0000_t75" style="width:9.5pt;height:13.5pt" o:ole="">
                  <v:imagedata r:id="rId224" o:title=""/>
                </v:shape>
                <o:OLEObject Type="Embed" ProgID="Equation.DSMT4" ShapeID="_x0000_i1132" DrawAspect="Content" ObjectID="_1655636336" r:id="rId225"/>
              </w:object>
            </w:r>
          </w:p>
        </w:tc>
      </w:tr>
    </w:tbl>
    <w:p w14:paraId="5AE62D09" w14:textId="77777777" w:rsidR="00335A88" w:rsidRPr="00A91D94" w:rsidRDefault="00335A88" w:rsidP="00335A88">
      <w:pPr>
        <w:rPr>
          <w:b/>
          <w:sz w:val="8"/>
          <w:szCs w:val="8"/>
        </w:rPr>
      </w:pPr>
    </w:p>
    <w:p w14:paraId="4B5A940D" w14:textId="77777777" w:rsidR="00335A88" w:rsidRDefault="00335A88" w:rsidP="00335A88">
      <w:pPr>
        <w:pStyle w:val="Header"/>
        <w:tabs>
          <w:tab w:val="left" w:pos="720"/>
        </w:tabs>
        <w:rPr>
          <w:sz w:val="4"/>
          <w:szCs w:val="4"/>
        </w:rPr>
      </w:pPr>
    </w:p>
    <w:p w14:paraId="17691345" w14:textId="4C178598" w:rsidR="00335A88" w:rsidRDefault="00335A88" w:rsidP="00335A88">
      <w:r>
        <w:t xml:space="preserve">The table above shows a value of </w:t>
      </w:r>
      <w:r w:rsidRPr="00335A88">
        <w:rPr>
          <w:i/>
          <w:iCs/>
        </w:rPr>
        <w:t>x</w:t>
      </w:r>
      <w:r>
        <w:t xml:space="preserve"> and values of the differentiable function </w:t>
      </w:r>
      <w:r w:rsidRPr="00335A88">
        <w:rPr>
          <w:i/>
          <w:iCs/>
        </w:rPr>
        <w:t>f</w:t>
      </w:r>
      <w:r>
        <w:t xml:space="preserve"> and </w:t>
      </w:r>
      <w:r w:rsidRPr="00335A88">
        <w:rPr>
          <w:i/>
          <w:iCs/>
        </w:rPr>
        <w:t>g</w:t>
      </w:r>
      <w:r>
        <w:t xml:space="preserve"> and their derivatives. Let </w:t>
      </w:r>
      <w:r w:rsidRPr="00335A88">
        <w:rPr>
          <w:i/>
          <w:iCs/>
        </w:rPr>
        <w:t>h</w:t>
      </w:r>
      <w:r>
        <w:t xml:space="preserve"> be the function defined by </w:t>
      </w:r>
      <w:bookmarkStart w:id="5" w:name="_Hlk29206733"/>
      <w:r w:rsidRPr="00335A88">
        <w:rPr>
          <w:position w:val="-16"/>
        </w:rPr>
        <w:object w:dxaOrig="2100" w:dyaOrig="480" w14:anchorId="5E549DEC">
          <v:shape id="_x0000_i1133" type="#_x0000_t75" style="width:106.5pt;height:24pt" o:ole="">
            <v:imagedata r:id="rId226" o:title=""/>
          </v:shape>
          <o:OLEObject Type="Embed" ProgID="Equation.DSMT4" ShapeID="_x0000_i1133" DrawAspect="Content" ObjectID="_1655636337" r:id="rId227"/>
        </w:object>
      </w:r>
      <w:bookmarkEnd w:id="5"/>
      <w:r>
        <w:t xml:space="preserve">, then </w:t>
      </w:r>
      <w:bookmarkStart w:id="6" w:name="MTBlankEqn"/>
      <w:r w:rsidRPr="00335A88">
        <w:rPr>
          <w:position w:val="-14"/>
        </w:rPr>
        <w:object w:dxaOrig="540" w:dyaOrig="400" w14:anchorId="7EB9BC3F">
          <v:shape id="_x0000_i1134" type="#_x0000_t75" style="width:27pt;height:20.5pt" o:ole="">
            <v:imagedata r:id="rId228" o:title=""/>
          </v:shape>
          <o:OLEObject Type="Embed" ProgID="Equation.DSMT4" ShapeID="_x0000_i1134" DrawAspect="Content" ObjectID="_1655636338" r:id="rId229"/>
        </w:object>
      </w:r>
      <w:bookmarkEnd w:id="6"/>
      <w:r>
        <w:t xml:space="preserve">is equal to </w:t>
      </w:r>
    </w:p>
    <w:p w14:paraId="35150DB7" w14:textId="77777777" w:rsidR="00335A88" w:rsidRPr="001A4B2B" w:rsidRDefault="00335A88" w:rsidP="00335A88">
      <w:pPr>
        <w:rPr>
          <w:sz w:val="16"/>
          <w:szCs w:val="16"/>
        </w:rPr>
      </w:pPr>
    </w:p>
    <w:p w14:paraId="03BC028C" w14:textId="55F5C4DF" w:rsidR="00335A88" w:rsidRDefault="00335A88" w:rsidP="00335A88">
      <w:pPr>
        <w:spacing w:line="360" w:lineRule="auto"/>
      </w:pPr>
      <w:r>
        <w:rPr>
          <w:b/>
        </w:rPr>
        <w:t>A.</w:t>
      </w:r>
      <w:r>
        <w:tab/>
        <w:t>36</w:t>
      </w:r>
      <w:r>
        <w:tab/>
      </w:r>
    </w:p>
    <w:p w14:paraId="5EBA58E6" w14:textId="7E0AEABD" w:rsidR="00335A88" w:rsidRDefault="00335A88" w:rsidP="00335A88">
      <w:pPr>
        <w:spacing w:line="360" w:lineRule="auto"/>
      </w:pPr>
      <w:r>
        <w:rPr>
          <w:b/>
        </w:rPr>
        <w:t>B.</w:t>
      </w:r>
      <w:r>
        <w:tab/>
        <w:t>32</w:t>
      </w:r>
    </w:p>
    <w:p w14:paraId="2DF1578E" w14:textId="18D33B3E" w:rsidR="00335A88" w:rsidRPr="00A91D94" w:rsidRDefault="00335A88" w:rsidP="00335A88">
      <w:pPr>
        <w:spacing w:line="360" w:lineRule="auto"/>
      </w:pPr>
      <w:r>
        <w:rPr>
          <w:b/>
        </w:rPr>
        <w:t>C.</w:t>
      </w:r>
      <w:r>
        <w:tab/>
      </w:r>
      <w:r w:rsidR="004723AA">
        <w:t>30</w:t>
      </w:r>
      <w:r>
        <w:tab/>
      </w:r>
    </w:p>
    <w:p w14:paraId="1EB8C0EC" w14:textId="5CBB6A8D" w:rsidR="00335A88" w:rsidRDefault="00335A88" w:rsidP="00335A88">
      <w:pPr>
        <w:spacing w:line="360" w:lineRule="auto"/>
      </w:pPr>
      <w:r>
        <w:rPr>
          <w:b/>
        </w:rPr>
        <w:t>D.</w:t>
      </w:r>
      <w:r>
        <w:tab/>
        <w:t>18</w:t>
      </w:r>
    </w:p>
    <w:p w14:paraId="30CDEB83" w14:textId="05579985" w:rsidR="00335A88" w:rsidRDefault="00335A88" w:rsidP="00335A88">
      <w:pPr>
        <w:spacing w:line="360" w:lineRule="auto"/>
      </w:pPr>
      <w:r>
        <w:rPr>
          <w:b/>
        </w:rPr>
        <w:t>E.</w:t>
      </w:r>
      <w:r>
        <w:tab/>
      </w:r>
      <w:r w:rsidRPr="00335A88">
        <w:rPr>
          <w:position w:val="-6"/>
        </w:rPr>
        <w:object w:dxaOrig="320" w:dyaOrig="279" w14:anchorId="230E8B77">
          <v:shape id="_x0000_i1135" type="#_x0000_t75" style="width:15.5pt;height:14pt" o:ole="">
            <v:imagedata r:id="rId230" o:title=""/>
          </v:shape>
          <o:OLEObject Type="Embed" ProgID="Equation.DSMT4" ShapeID="_x0000_i1135" DrawAspect="Content" ObjectID="_1655636339" r:id="rId231"/>
        </w:object>
      </w:r>
      <w:r>
        <w:t xml:space="preserve"> </w:t>
      </w:r>
    </w:p>
    <w:p w14:paraId="716F0985" w14:textId="074EB51C" w:rsidR="00335A88" w:rsidRDefault="00335A88" w:rsidP="00335A88">
      <w:pPr>
        <w:rPr>
          <w:b/>
        </w:rPr>
      </w:pPr>
      <w:r w:rsidRPr="003D2434">
        <w:rPr>
          <w:b/>
        </w:rPr>
        <w:t xml:space="preserve">Question </w:t>
      </w:r>
      <w:r>
        <w:rPr>
          <w:b/>
        </w:rPr>
        <w:t>15</w:t>
      </w:r>
    </w:p>
    <w:p w14:paraId="0BF7CE8B" w14:textId="71869DF4" w:rsidR="00335A88" w:rsidRDefault="00335A88" w:rsidP="00335A88">
      <w:pPr>
        <w:pStyle w:val="Header"/>
        <w:tabs>
          <w:tab w:val="left" w:pos="720"/>
        </w:tabs>
        <w:rPr>
          <w:sz w:val="4"/>
          <w:szCs w:val="4"/>
        </w:rPr>
      </w:pPr>
    </w:p>
    <w:p w14:paraId="54668EFA" w14:textId="77777777" w:rsidR="00335A88" w:rsidRDefault="00335A88" w:rsidP="00335A88">
      <w:pPr>
        <w:pStyle w:val="Header"/>
        <w:tabs>
          <w:tab w:val="left" w:pos="720"/>
        </w:tabs>
        <w:rPr>
          <w:sz w:val="4"/>
          <w:szCs w:val="4"/>
        </w:rPr>
      </w:pPr>
    </w:p>
    <w:p w14:paraId="7D4A1185" w14:textId="5C9E88DF" w:rsidR="00335A88" w:rsidRDefault="00335A88" w:rsidP="00335A88">
      <w:r>
        <w:t xml:space="preserve">Let </w:t>
      </w:r>
      <w:r w:rsidRPr="001A4B2B">
        <w:rPr>
          <w:i/>
          <w:iCs/>
        </w:rPr>
        <w:t>R</w:t>
      </w:r>
      <w:r>
        <w:t xml:space="preserve"> be the region bounded by the graph of  </w:t>
      </w:r>
      <w:r w:rsidR="004723AA" w:rsidRPr="004723AA">
        <w:rPr>
          <w:position w:val="-14"/>
        </w:rPr>
        <w:object w:dxaOrig="1200" w:dyaOrig="400" w14:anchorId="3E7AE447">
          <v:shape id="_x0000_i1136" type="#_x0000_t75" style="width:60pt;height:19.5pt" o:ole="">
            <v:imagedata r:id="rId232" o:title=""/>
          </v:shape>
          <o:OLEObject Type="Embed" ProgID="Equation.DSMT4" ShapeID="_x0000_i1136" DrawAspect="Content" ObjectID="_1655636340" r:id="rId233"/>
        </w:object>
      </w:r>
      <w:r w:rsidR="001A4B2B">
        <w:t xml:space="preserve">, the vertical line </w:t>
      </w:r>
      <w:r w:rsidR="001A4B2B" w:rsidRPr="00335A88">
        <w:rPr>
          <w:position w:val="-6"/>
        </w:rPr>
        <w:object w:dxaOrig="660" w:dyaOrig="279" w14:anchorId="3B53A8D3">
          <v:shape id="_x0000_i1137" type="#_x0000_t75" style="width:33.5pt;height:14pt" o:ole="">
            <v:imagedata r:id="rId234" o:title=""/>
          </v:shape>
          <o:OLEObject Type="Embed" ProgID="Equation.DSMT4" ShapeID="_x0000_i1137" DrawAspect="Content" ObjectID="_1655636341" r:id="rId235"/>
        </w:object>
      </w:r>
      <w:r w:rsidR="001A4B2B">
        <w:t xml:space="preserve"> and the horizontal lines , </w:t>
      </w:r>
      <w:r w:rsidR="001A4B2B" w:rsidRPr="001A4B2B">
        <w:rPr>
          <w:position w:val="-10"/>
        </w:rPr>
        <w:object w:dxaOrig="520" w:dyaOrig="320" w14:anchorId="03AC59B8">
          <v:shape id="_x0000_i1138" type="#_x0000_t75" style="width:26.5pt;height:15.5pt" o:ole="">
            <v:imagedata r:id="rId236" o:title=""/>
          </v:shape>
          <o:OLEObject Type="Embed" ProgID="Equation.DSMT4" ShapeID="_x0000_i1138" DrawAspect="Content" ObjectID="_1655636342" r:id="rId237"/>
        </w:object>
      </w:r>
      <w:r w:rsidR="001A4B2B">
        <w:t xml:space="preserve"> and </w:t>
      </w:r>
      <w:r w:rsidR="001A4B2B" w:rsidRPr="001A4B2B">
        <w:rPr>
          <w:position w:val="-10"/>
        </w:rPr>
        <w:object w:dxaOrig="620" w:dyaOrig="320" w14:anchorId="1F7446A6">
          <v:shape id="_x0000_i1139" type="#_x0000_t75" style="width:31pt;height:15.5pt" o:ole="">
            <v:imagedata r:id="rId238" o:title=""/>
          </v:shape>
          <o:OLEObject Type="Embed" ProgID="Equation.DSMT4" ShapeID="_x0000_i1139" DrawAspect="Content" ObjectID="_1655636343" r:id="rId239"/>
        </w:object>
      </w:r>
      <w:r w:rsidR="001A4B2B">
        <w:t xml:space="preserve"> Which of the following gives the area of the </w:t>
      </w:r>
      <w:r w:rsidR="001A4B2B" w:rsidRPr="001A4B2B">
        <w:rPr>
          <w:i/>
          <w:iCs/>
        </w:rPr>
        <w:t>R</w:t>
      </w:r>
      <w:r w:rsidR="001A4B2B">
        <w:t>.</w:t>
      </w:r>
    </w:p>
    <w:p w14:paraId="4EA68614" w14:textId="77777777" w:rsidR="001A4B2B" w:rsidRPr="001A4B2B" w:rsidRDefault="001A4B2B" w:rsidP="00335A88">
      <w:pPr>
        <w:rPr>
          <w:sz w:val="8"/>
          <w:szCs w:val="8"/>
        </w:rPr>
      </w:pPr>
    </w:p>
    <w:p w14:paraId="1D8F10BB" w14:textId="6F9B3193" w:rsidR="00335A88" w:rsidRDefault="00335A88" w:rsidP="00335A88">
      <w:pPr>
        <w:spacing w:line="360" w:lineRule="auto"/>
      </w:pPr>
      <w:r>
        <w:rPr>
          <w:b/>
        </w:rPr>
        <w:t>A.</w:t>
      </w:r>
      <w:r>
        <w:tab/>
      </w:r>
      <w:r w:rsidR="001A4B2B" w:rsidRPr="001A4B2B">
        <w:rPr>
          <w:position w:val="-18"/>
        </w:rPr>
        <w:object w:dxaOrig="780" w:dyaOrig="520" w14:anchorId="78AEAFD1">
          <v:shape id="_x0000_i1140" type="#_x0000_t75" style="width:38.5pt;height:26.5pt" o:ole="">
            <v:imagedata r:id="rId240" o:title=""/>
          </v:shape>
          <o:OLEObject Type="Embed" ProgID="Equation.DSMT4" ShapeID="_x0000_i1140" DrawAspect="Content" ObjectID="_1655636344" r:id="rId241"/>
        </w:object>
      </w:r>
      <w:r>
        <w:tab/>
      </w:r>
    </w:p>
    <w:p w14:paraId="1481A1B0" w14:textId="313C8D09" w:rsidR="00335A88" w:rsidRDefault="00335A88" w:rsidP="00335A88">
      <w:pPr>
        <w:spacing w:line="360" w:lineRule="auto"/>
      </w:pPr>
      <w:r>
        <w:rPr>
          <w:b/>
        </w:rPr>
        <w:t>B.</w:t>
      </w:r>
      <w:r>
        <w:tab/>
      </w:r>
      <w:r w:rsidR="001A4B2B" w:rsidRPr="001A4B2B">
        <w:rPr>
          <w:position w:val="-18"/>
        </w:rPr>
        <w:object w:dxaOrig="1340" w:dyaOrig="560" w14:anchorId="6072E052">
          <v:shape id="_x0000_i1141" type="#_x0000_t75" style="width:66pt;height:27.5pt" o:ole="">
            <v:imagedata r:id="rId242" o:title=""/>
          </v:shape>
          <o:OLEObject Type="Embed" ProgID="Equation.DSMT4" ShapeID="_x0000_i1141" DrawAspect="Content" ObjectID="_1655636345" r:id="rId243"/>
        </w:object>
      </w:r>
    </w:p>
    <w:p w14:paraId="4C24A8EA" w14:textId="14699781" w:rsidR="00335A88" w:rsidRPr="00A91D94" w:rsidRDefault="00335A88" w:rsidP="00335A88">
      <w:pPr>
        <w:spacing w:line="360" w:lineRule="auto"/>
      </w:pPr>
      <w:r>
        <w:rPr>
          <w:b/>
        </w:rPr>
        <w:t>C.</w:t>
      </w:r>
      <w:r>
        <w:tab/>
      </w:r>
      <w:r w:rsidR="001A4B2B" w:rsidRPr="001A4B2B">
        <w:rPr>
          <w:position w:val="-18"/>
        </w:rPr>
        <w:object w:dxaOrig="1340" w:dyaOrig="520" w14:anchorId="06793F22">
          <v:shape id="_x0000_i1142" type="#_x0000_t75" style="width:66pt;height:26.5pt" o:ole="">
            <v:imagedata r:id="rId244" o:title=""/>
          </v:shape>
          <o:OLEObject Type="Embed" ProgID="Equation.DSMT4" ShapeID="_x0000_i1142" DrawAspect="Content" ObjectID="_1655636346" r:id="rId245"/>
        </w:object>
      </w:r>
      <w:r>
        <w:tab/>
      </w:r>
    </w:p>
    <w:p w14:paraId="3570F9E4" w14:textId="2C3AE4FA" w:rsidR="00335A88" w:rsidRDefault="00335A88" w:rsidP="00335A88">
      <w:pPr>
        <w:spacing w:line="360" w:lineRule="auto"/>
      </w:pPr>
      <w:r>
        <w:rPr>
          <w:b/>
        </w:rPr>
        <w:t>D.</w:t>
      </w:r>
      <w:r>
        <w:tab/>
      </w:r>
      <w:r w:rsidR="00FB17F4" w:rsidRPr="001A4B2B">
        <w:rPr>
          <w:position w:val="-18"/>
        </w:rPr>
        <w:object w:dxaOrig="1820" w:dyaOrig="520" w14:anchorId="1909F907">
          <v:shape id="_x0000_i1143" type="#_x0000_t75" style="width:90.5pt;height:26.5pt" o:ole="">
            <v:imagedata r:id="rId246" o:title=""/>
          </v:shape>
          <o:OLEObject Type="Embed" ProgID="Equation.DSMT4" ShapeID="_x0000_i1143" DrawAspect="Content" ObjectID="_1655636347" r:id="rId247"/>
        </w:object>
      </w:r>
    </w:p>
    <w:p w14:paraId="4A2F7459" w14:textId="426B9542" w:rsidR="00335A88" w:rsidRDefault="00335A88" w:rsidP="00335A88">
      <w:pPr>
        <w:spacing w:line="360" w:lineRule="auto"/>
      </w:pPr>
      <w:r>
        <w:rPr>
          <w:b/>
        </w:rPr>
        <w:t>E.</w:t>
      </w:r>
      <w:r>
        <w:tab/>
        <w:t xml:space="preserve"> </w:t>
      </w:r>
      <w:r w:rsidR="00FB17F4" w:rsidRPr="001A4B2B">
        <w:rPr>
          <w:position w:val="-18"/>
        </w:rPr>
        <w:object w:dxaOrig="1380" w:dyaOrig="520" w14:anchorId="6A6F1453">
          <v:shape id="_x0000_i1144" type="#_x0000_t75" style="width:69pt;height:26.5pt" o:ole="">
            <v:imagedata r:id="rId248" o:title=""/>
          </v:shape>
          <o:OLEObject Type="Embed" ProgID="Equation.DSMT4" ShapeID="_x0000_i1144" DrawAspect="Content" ObjectID="_1655636348" r:id="rId249"/>
        </w:object>
      </w:r>
    </w:p>
    <w:p w14:paraId="20F1FEBB" w14:textId="0031C3E5" w:rsidR="009D19B0" w:rsidRDefault="009D19B0" w:rsidP="009D19B0">
      <w:pPr>
        <w:rPr>
          <w:b/>
        </w:rPr>
      </w:pPr>
      <w:r w:rsidRPr="003D2434">
        <w:rPr>
          <w:b/>
        </w:rPr>
        <w:t xml:space="preserve">Question </w:t>
      </w:r>
      <w:r>
        <w:rPr>
          <w:b/>
        </w:rPr>
        <w:t>16</w:t>
      </w:r>
    </w:p>
    <w:p w14:paraId="7EC60434" w14:textId="77777777" w:rsidR="009D19B0" w:rsidRDefault="009D19B0" w:rsidP="009D19B0">
      <w:pPr>
        <w:pStyle w:val="Header"/>
        <w:tabs>
          <w:tab w:val="left" w:pos="720"/>
        </w:tabs>
        <w:rPr>
          <w:sz w:val="4"/>
          <w:szCs w:val="4"/>
        </w:rPr>
      </w:pPr>
    </w:p>
    <w:p w14:paraId="0D9C288B" w14:textId="77777777" w:rsidR="009D19B0" w:rsidRDefault="009D19B0" w:rsidP="009D19B0">
      <w:pPr>
        <w:pStyle w:val="Header"/>
        <w:tabs>
          <w:tab w:val="left" w:pos="720"/>
        </w:tabs>
        <w:rPr>
          <w:sz w:val="4"/>
          <w:szCs w:val="4"/>
        </w:rPr>
      </w:pPr>
    </w:p>
    <w:p w14:paraId="477007BD" w14:textId="1AFBE94D" w:rsidR="00324971" w:rsidRDefault="009D19B0" w:rsidP="009D19B0">
      <w:r>
        <w:t xml:space="preserve">The period and range of a function </w:t>
      </w:r>
      <w:r w:rsidRPr="00324971">
        <w:rPr>
          <w:i/>
        </w:rPr>
        <w:t>f</w:t>
      </w:r>
      <w:r>
        <w:t xml:space="preserve"> are respectively given by </w:t>
      </w:r>
      <w:r w:rsidR="00324971" w:rsidRPr="00324971">
        <w:rPr>
          <w:position w:val="-28"/>
        </w:rPr>
        <w:object w:dxaOrig="260" w:dyaOrig="660" w14:anchorId="7930D1A7">
          <v:shape id="_x0000_i1145" type="#_x0000_t75" style="width:13.5pt;height:33.5pt" o:ole="">
            <v:imagedata r:id="rId250" o:title=""/>
          </v:shape>
          <o:OLEObject Type="Embed" ProgID="Equation.DSMT4" ShapeID="_x0000_i1145" DrawAspect="Content" ObjectID="_1655636349" r:id="rId251"/>
        </w:object>
      </w:r>
      <w:r>
        <w:t xml:space="preserve"> and </w:t>
      </w:r>
      <w:bookmarkStart w:id="7" w:name="_Hlk30411830"/>
      <w:r w:rsidR="00287DD8" w:rsidRPr="009D19B0">
        <w:rPr>
          <w:position w:val="-14"/>
        </w:rPr>
        <w:object w:dxaOrig="1200" w:dyaOrig="400" w14:anchorId="2DE1DD48">
          <v:shape id="_x0000_i1146" type="#_x0000_t75" style="width:59.5pt;height:20.5pt" o:ole="">
            <v:imagedata r:id="rId252" o:title=""/>
          </v:shape>
          <o:OLEObject Type="Embed" ProgID="Equation.DSMT4" ShapeID="_x0000_i1146" DrawAspect="Content" ObjectID="_1655636350" r:id="rId253"/>
        </w:object>
      </w:r>
      <w:bookmarkEnd w:id="7"/>
      <w:r>
        <w:t xml:space="preserve"> where </w:t>
      </w:r>
      <w:r w:rsidR="00324971" w:rsidRPr="00324971">
        <w:rPr>
          <w:i/>
        </w:rPr>
        <w:t>p</w:t>
      </w:r>
      <w:r w:rsidR="00324971">
        <w:rPr>
          <w:i/>
        </w:rPr>
        <w:t xml:space="preserve"> </w:t>
      </w:r>
      <w:r>
        <w:t>,</w:t>
      </w:r>
      <w:r w:rsidR="00324971">
        <w:t xml:space="preserve"> </w:t>
      </w:r>
      <w:r w:rsidRPr="00324971">
        <w:rPr>
          <w:i/>
        </w:rPr>
        <w:t>b</w:t>
      </w:r>
      <w:r>
        <w:t xml:space="preserve"> </w:t>
      </w:r>
    </w:p>
    <w:p w14:paraId="3ACC1478" w14:textId="1975C9EB" w:rsidR="009D19B0" w:rsidRDefault="009D19B0" w:rsidP="009D19B0">
      <w:r>
        <w:t xml:space="preserve">and </w:t>
      </w:r>
      <w:r w:rsidRPr="00324971">
        <w:rPr>
          <w:i/>
        </w:rPr>
        <w:t>c</w:t>
      </w:r>
      <w:r>
        <w:t xml:space="preserve"> are all positive constants</w:t>
      </w:r>
      <w:r w:rsidR="00324971">
        <w:t>.</w:t>
      </w:r>
      <w:r>
        <w:t xml:space="preserve"> Which of the following could be a possible ru</w:t>
      </w:r>
      <w:r w:rsidR="00324971">
        <w:t xml:space="preserve">le for the function </w:t>
      </w:r>
      <w:proofErr w:type="gramStart"/>
      <w:r w:rsidR="00324971" w:rsidRPr="00324971">
        <w:rPr>
          <w:i/>
        </w:rPr>
        <w:t>f</w:t>
      </w:r>
      <w:r w:rsidR="00324971">
        <w:t xml:space="preserve"> ?</w:t>
      </w:r>
      <w:proofErr w:type="gramEnd"/>
    </w:p>
    <w:p w14:paraId="423A0D5F" w14:textId="77777777" w:rsidR="009D19B0" w:rsidRPr="001A4B2B" w:rsidRDefault="009D19B0" w:rsidP="009D19B0">
      <w:pPr>
        <w:rPr>
          <w:sz w:val="8"/>
          <w:szCs w:val="8"/>
        </w:rPr>
      </w:pPr>
    </w:p>
    <w:p w14:paraId="481FBDD1" w14:textId="1C30763A" w:rsidR="009D19B0" w:rsidRDefault="009D19B0" w:rsidP="009D19B0">
      <w:pPr>
        <w:spacing w:line="360" w:lineRule="auto"/>
      </w:pPr>
      <w:r>
        <w:rPr>
          <w:b/>
        </w:rPr>
        <w:t>A.</w:t>
      </w:r>
      <w:r>
        <w:tab/>
      </w:r>
      <w:r w:rsidR="00264992" w:rsidRPr="00324971">
        <w:rPr>
          <w:position w:val="-14"/>
        </w:rPr>
        <w:object w:dxaOrig="3560" w:dyaOrig="400" w14:anchorId="7D1ED591">
          <v:shape id="_x0000_i1147" type="#_x0000_t75" style="width:179pt;height:20.5pt" o:ole="">
            <v:imagedata r:id="rId254" o:title=""/>
          </v:shape>
          <o:OLEObject Type="Embed" ProgID="Equation.DSMT4" ShapeID="_x0000_i1147" DrawAspect="Content" ObjectID="_1655636351" r:id="rId255"/>
        </w:object>
      </w:r>
      <w:r>
        <w:tab/>
      </w:r>
    </w:p>
    <w:p w14:paraId="04C1DFA2" w14:textId="03B0A63B" w:rsidR="009D19B0" w:rsidRDefault="009D19B0" w:rsidP="009D19B0">
      <w:pPr>
        <w:spacing w:line="360" w:lineRule="auto"/>
      </w:pPr>
      <w:r>
        <w:rPr>
          <w:b/>
        </w:rPr>
        <w:t>B.</w:t>
      </w:r>
      <w:r>
        <w:tab/>
      </w:r>
      <w:r w:rsidR="00264992" w:rsidRPr="00324971">
        <w:rPr>
          <w:position w:val="-28"/>
        </w:rPr>
        <w:object w:dxaOrig="3560" w:dyaOrig="680" w14:anchorId="5A7821F0">
          <v:shape id="_x0000_i1148" type="#_x0000_t75" style="width:178pt;height:34.5pt" o:ole="">
            <v:imagedata r:id="rId256" o:title=""/>
          </v:shape>
          <o:OLEObject Type="Embed" ProgID="Equation.DSMT4" ShapeID="_x0000_i1148" DrawAspect="Content" ObjectID="_1655636352" r:id="rId257"/>
        </w:object>
      </w:r>
    </w:p>
    <w:p w14:paraId="1CAD0220" w14:textId="16B10742" w:rsidR="009D19B0" w:rsidRPr="00A91D94" w:rsidRDefault="009D19B0" w:rsidP="009D19B0">
      <w:pPr>
        <w:spacing w:line="360" w:lineRule="auto"/>
      </w:pPr>
      <w:r>
        <w:rPr>
          <w:b/>
        </w:rPr>
        <w:t>C.</w:t>
      </w:r>
      <w:r>
        <w:tab/>
      </w:r>
      <w:r w:rsidR="00264992" w:rsidRPr="00324971">
        <w:rPr>
          <w:position w:val="-14"/>
        </w:rPr>
        <w:object w:dxaOrig="3580" w:dyaOrig="400" w14:anchorId="0F6C3765">
          <v:shape id="_x0000_i1149" type="#_x0000_t75" style="width:179pt;height:20.5pt" o:ole="">
            <v:imagedata r:id="rId258" o:title=""/>
          </v:shape>
          <o:OLEObject Type="Embed" ProgID="Equation.DSMT4" ShapeID="_x0000_i1149" DrawAspect="Content" ObjectID="_1655636353" r:id="rId259"/>
        </w:object>
      </w:r>
    </w:p>
    <w:p w14:paraId="343748E9" w14:textId="22D1DBD3" w:rsidR="009D19B0" w:rsidRDefault="009D19B0" w:rsidP="009D19B0">
      <w:pPr>
        <w:spacing w:line="360" w:lineRule="auto"/>
      </w:pPr>
      <w:r>
        <w:rPr>
          <w:b/>
        </w:rPr>
        <w:t>D.</w:t>
      </w:r>
      <w:r>
        <w:tab/>
      </w:r>
      <w:bookmarkStart w:id="8" w:name="_Hlk30411777"/>
      <w:r w:rsidR="00264992" w:rsidRPr="00324971">
        <w:rPr>
          <w:position w:val="-28"/>
        </w:rPr>
        <w:object w:dxaOrig="3540" w:dyaOrig="680" w14:anchorId="398FD97F">
          <v:shape id="_x0000_i1150" type="#_x0000_t75" style="width:177.5pt;height:34.5pt" o:ole="">
            <v:imagedata r:id="rId260" o:title=""/>
          </v:shape>
          <o:OLEObject Type="Embed" ProgID="Equation.DSMT4" ShapeID="_x0000_i1150" DrawAspect="Content" ObjectID="_1655636354" r:id="rId261"/>
        </w:object>
      </w:r>
      <w:bookmarkEnd w:id="8"/>
    </w:p>
    <w:p w14:paraId="47F4F0D4" w14:textId="276A29CB" w:rsidR="009D19B0" w:rsidRDefault="009D19B0" w:rsidP="009D19B0">
      <w:pPr>
        <w:spacing w:line="360" w:lineRule="auto"/>
      </w:pPr>
      <w:r>
        <w:rPr>
          <w:b/>
        </w:rPr>
        <w:t>E.</w:t>
      </w:r>
      <w:r>
        <w:tab/>
        <w:t xml:space="preserve"> </w:t>
      </w:r>
      <w:r w:rsidR="00264992" w:rsidRPr="00324971">
        <w:rPr>
          <w:position w:val="-14"/>
        </w:rPr>
        <w:object w:dxaOrig="3600" w:dyaOrig="400" w14:anchorId="71FC568C">
          <v:shape id="_x0000_i1151" type="#_x0000_t75" style="width:179pt;height:20.5pt" o:ole="">
            <v:imagedata r:id="rId262" o:title=""/>
          </v:shape>
          <o:OLEObject Type="Embed" ProgID="Equation.DSMT4" ShapeID="_x0000_i1151" DrawAspect="Content" ObjectID="_1655636355" r:id="rId263"/>
        </w:object>
      </w:r>
    </w:p>
    <w:p w14:paraId="14A3222E" w14:textId="202C50A6" w:rsidR="00C745C6" w:rsidRDefault="00C745C6" w:rsidP="00C745C6">
      <w:pPr>
        <w:rPr>
          <w:b/>
        </w:rPr>
      </w:pPr>
      <w:r w:rsidRPr="003D2434">
        <w:rPr>
          <w:b/>
        </w:rPr>
        <w:lastRenderedPageBreak/>
        <w:t xml:space="preserve">Question </w:t>
      </w:r>
      <w:r>
        <w:rPr>
          <w:b/>
        </w:rPr>
        <w:t>17</w:t>
      </w:r>
    </w:p>
    <w:p w14:paraId="51630332" w14:textId="77777777" w:rsidR="00C745C6" w:rsidRDefault="00C745C6" w:rsidP="00C745C6">
      <w:pPr>
        <w:pStyle w:val="Header"/>
        <w:tabs>
          <w:tab w:val="left" w:pos="720"/>
        </w:tabs>
        <w:rPr>
          <w:sz w:val="4"/>
          <w:szCs w:val="4"/>
        </w:rPr>
      </w:pPr>
    </w:p>
    <w:p w14:paraId="5E7E6FC0" w14:textId="77777777" w:rsidR="00C745C6" w:rsidRDefault="00C745C6" w:rsidP="00C745C6">
      <w:pPr>
        <w:pStyle w:val="Header"/>
        <w:tabs>
          <w:tab w:val="left" w:pos="720"/>
        </w:tabs>
        <w:rPr>
          <w:sz w:val="4"/>
          <w:szCs w:val="4"/>
        </w:rPr>
      </w:pPr>
    </w:p>
    <w:p w14:paraId="7EF8B09B" w14:textId="47DEBC44" w:rsidR="00CF1CC0" w:rsidRPr="00167D2A" w:rsidRDefault="00CF1CC0" w:rsidP="00CF1CC0">
      <w:pPr>
        <w:pStyle w:val="Header"/>
        <w:tabs>
          <w:tab w:val="left" w:pos="720"/>
        </w:tabs>
      </w:pPr>
      <w:r w:rsidRPr="000C2F82">
        <w:t>The random variable</w:t>
      </w:r>
      <w:r>
        <w:t xml:space="preserve"> </w:t>
      </w:r>
      <w:r>
        <w:rPr>
          <w:i/>
        </w:rPr>
        <w:t xml:space="preserve">X </w:t>
      </w:r>
      <w:r>
        <w:t xml:space="preserve"> has a binomial distribution with </w:t>
      </w:r>
      <w:proofErr w:type="spellStart"/>
      <w:r w:rsidRPr="00C10148">
        <w:rPr>
          <w:i/>
        </w:rPr>
        <w:t>n</w:t>
      </w:r>
      <w:proofErr w:type="spellEnd"/>
      <w:r>
        <w:t xml:space="preserve"> independent trials and a probability of </w:t>
      </w:r>
      <w:r w:rsidRPr="00C10148">
        <w:rPr>
          <w:i/>
        </w:rPr>
        <w:t>p</w:t>
      </w:r>
      <w:r>
        <w:t xml:space="preserve"> </w:t>
      </w:r>
      <w:bookmarkStart w:id="9" w:name="_Hlk43025243"/>
      <w:r>
        <w:t xml:space="preserve">of a success on any one trial, where </w:t>
      </w:r>
      <w:r w:rsidRPr="00C10148">
        <w:rPr>
          <w:position w:val="-10"/>
        </w:rPr>
        <w:object w:dxaOrig="880" w:dyaOrig="320" w14:anchorId="3B3DC8BF">
          <v:shape id="_x0000_i1152" type="#_x0000_t75" style="width:44pt;height:16pt" o:ole="">
            <v:imagedata r:id="rId264" o:title=""/>
          </v:shape>
          <o:OLEObject Type="Embed" ProgID="Equation.DSMT4" ShapeID="_x0000_i1152" DrawAspect="Content" ObjectID="_1655636356" r:id="rId265"/>
        </w:object>
      </w:r>
      <w:r>
        <w:t xml:space="preserve">, and </w:t>
      </w:r>
      <w:r w:rsidRPr="000C2F82">
        <w:rPr>
          <w:position w:val="-14"/>
        </w:rPr>
        <w:object w:dxaOrig="1440" w:dyaOrig="400" w14:anchorId="5172EA10">
          <v:shape id="_x0000_i1153" type="#_x0000_t75" style="width:1in;height:20pt" o:ole="">
            <v:imagedata r:id="rId266" o:title=""/>
          </v:shape>
          <o:OLEObject Type="Embed" ProgID="Equation.DSMT4" ShapeID="_x0000_i1153" DrawAspect="Content" ObjectID="_1655636357" r:id="rId267"/>
        </w:object>
      </w:r>
      <w:r>
        <w:t xml:space="preserve"> then </w:t>
      </w:r>
      <w:r w:rsidR="00336652" w:rsidRPr="000C2F82">
        <w:rPr>
          <w:position w:val="-14"/>
        </w:rPr>
        <w:object w:dxaOrig="1040" w:dyaOrig="400" w14:anchorId="4C4B1636">
          <v:shape id="_x0000_i1154" type="#_x0000_t75" style="width:52pt;height:20pt" o:ole="">
            <v:imagedata r:id="rId268" o:title=""/>
          </v:shape>
          <o:OLEObject Type="Embed" ProgID="Equation.DSMT4" ShapeID="_x0000_i1154" DrawAspect="Content" ObjectID="_1655636358" r:id="rId269"/>
        </w:object>
      </w:r>
      <w:r>
        <w:t xml:space="preserve"> is equal to</w:t>
      </w:r>
    </w:p>
    <w:p w14:paraId="259C3035" w14:textId="40519E83" w:rsidR="00CF1CC0" w:rsidRPr="009426FA" w:rsidRDefault="00CF1CC0" w:rsidP="00336652">
      <w:pPr>
        <w:pStyle w:val="Header"/>
        <w:tabs>
          <w:tab w:val="left" w:pos="720"/>
        </w:tabs>
        <w:spacing w:line="336" w:lineRule="auto"/>
      </w:pPr>
      <w:r w:rsidRPr="009426FA">
        <w:rPr>
          <w:b/>
        </w:rPr>
        <w:t>A.</w:t>
      </w:r>
      <w:r>
        <w:tab/>
      </w:r>
      <w:r w:rsidR="00336652" w:rsidRPr="00336652">
        <w:rPr>
          <w:position w:val="-28"/>
        </w:rPr>
        <w:object w:dxaOrig="1219" w:dyaOrig="700" w14:anchorId="779FF2C0">
          <v:shape id="_x0000_i1155" type="#_x0000_t75" style="width:61pt;height:35pt" o:ole="">
            <v:imagedata r:id="rId270" o:title=""/>
          </v:shape>
          <o:OLEObject Type="Embed" ProgID="Equation.DSMT4" ShapeID="_x0000_i1155" DrawAspect="Content" ObjectID="_1655636359" r:id="rId271"/>
        </w:object>
      </w:r>
    </w:p>
    <w:p w14:paraId="73F22B81" w14:textId="34FE2222" w:rsidR="00CF1CC0" w:rsidRPr="009426FA" w:rsidRDefault="00CF1CC0" w:rsidP="00336652">
      <w:pPr>
        <w:pStyle w:val="Header"/>
        <w:tabs>
          <w:tab w:val="left" w:pos="720"/>
        </w:tabs>
        <w:spacing w:line="336" w:lineRule="auto"/>
      </w:pPr>
      <w:r w:rsidRPr="009426FA">
        <w:rPr>
          <w:b/>
        </w:rPr>
        <w:t>B.</w:t>
      </w:r>
      <w:r>
        <w:tab/>
      </w:r>
      <w:r w:rsidR="00336652" w:rsidRPr="00336652">
        <w:rPr>
          <w:position w:val="-4"/>
        </w:rPr>
        <w:object w:dxaOrig="520" w:dyaOrig="260" w14:anchorId="4E30A77C">
          <v:shape id="_x0000_i1156" type="#_x0000_t75" style="width:26pt;height:13pt" o:ole="">
            <v:imagedata r:id="rId272" o:title=""/>
          </v:shape>
          <o:OLEObject Type="Embed" ProgID="Equation.DSMT4" ShapeID="_x0000_i1156" DrawAspect="Content" ObjectID="_1655636360" r:id="rId273"/>
        </w:object>
      </w:r>
      <w:r>
        <w:t xml:space="preserve">          </w:t>
      </w:r>
    </w:p>
    <w:p w14:paraId="2C7BF44B" w14:textId="7972090B" w:rsidR="00CF1CC0" w:rsidRPr="009426FA" w:rsidRDefault="00CF1CC0" w:rsidP="00336652">
      <w:pPr>
        <w:pStyle w:val="Header"/>
        <w:tabs>
          <w:tab w:val="left" w:pos="720"/>
        </w:tabs>
        <w:spacing w:line="336" w:lineRule="auto"/>
      </w:pPr>
      <w:r w:rsidRPr="009426FA">
        <w:rPr>
          <w:b/>
        </w:rPr>
        <w:t>C.</w:t>
      </w:r>
      <w:r>
        <w:tab/>
      </w:r>
      <w:r w:rsidR="00336652" w:rsidRPr="00336652">
        <w:rPr>
          <w:position w:val="-28"/>
        </w:rPr>
        <w:object w:dxaOrig="940" w:dyaOrig="700" w14:anchorId="452AC01F">
          <v:shape id="_x0000_i1157" type="#_x0000_t75" style="width:47pt;height:35pt" o:ole="">
            <v:imagedata r:id="rId274" o:title=""/>
          </v:shape>
          <o:OLEObject Type="Embed" ProgID="Equation.DSMT4" ShapeID="_x0000_i1157" DrawAspect="Content" ObjectID="_1655636361" r:id="rId275"/>
        </w:object>
      </w:r>
    </w:p>
    <w:p w14:paraId="2A57A19C" w14:textId="72796E15" w:rsidR="00CF1CC0" w:rsidRPr="009426FA" w:rsidRDefault="00CF1CC0" w:rsidP="00336652">
      <w:pPr>
        <w:pStyle w:val="Header"/>
        <w:tabs>
          <w:tab w:val="left" w:pos="720"/>
        </w:tabs>
        <w:spacing w:line="336" w:lineRule="auto"/>
      </w:pPr>
      <w:r w:rsidRPr="009426FA">
        <w:rPr>
          <w:b/>
        </w:rPr>
        <w:t>D.</w:t>
      </w:r>
      <w:r>
        <w:tab/>
      </w:r>
      <w:r w:rsidR="00336652" w:rsidRPr="00336652">
        <w:rPr>
          <w:position w:val="-28"/>
        </w:rPr>
        <w:object w:dxaOrig="1680" w:dyaOrig="700" w14:anchorId="6637CE9F">
          <v:shape id="_x0000_i1158" type="#_x0000_t75" style="width:84pt;height:35pt" o:ole="">
            <v:imagedata r:id="rId276" o:title=""/>
          </v:shape>
          <o:OLEObject Type="Embed" ProgID="Equation.DSMT4" ShapeID="_x0000_i1158" DrawAspect="Content" ObjectID="_1655636362" r:id="rId277"/>
        </w:object>
      </w:r>
      <w:r w:rsidR="00336652">
        <w:t xml:space="preserve"> </w:t>
      </w:r>
    </w:p>
    <w:bookmarkEnd w:id="9"/>
    <w:p w14:paraId="7EDFB8A2" w14:textId="452FC4BF" w:rsidR="00CF1CC0" w:rsidRDefault="00CF1CC0" w:rsidP="00336652">
      <w:pPr>
        <w:pStyle w:val="Header"/>
        <w:tabs>
          <w:tab w:val="left" w:pos="720"/>
        </w:tabs>
        <w:spacing w:line="336" w:lineRule="auto"/>
      </w:pPr>
      <w:r w:rsidRPr="009426FA">
        <w:rPr>
          <w:b/>
        </w:rPr>
        <w:t>E.</w:t>
      </w:r>
      <w:r w:rsidRPr="009426FA">
        <w:rPr>
          <w:b/>
        </w:rPr>
        <w:tab/>
      </w:r>
      <w:r w:rsidR="00336652" w:rsidRPr="00336652">
        <w:rPr>
          <w:position w:val="-28"/>
        </w:rPr>
        <w:object w:dxaOrig="1680" w:dyaOrig="700" w14:anchorId="03D7916D">
          <v:shape id="_x0000_i1159" type="#_x0000_t75" style="width:84pt;height:35pt" o:ole="">
            <v:imagedata r:id="rId278" o:title=""/>
          </v:shape>
          <o:OLEObject Type="Embed" ProgID="Equation.DSMT4" ShapeID="_x0000_i1159" DrawAspect="Content" ObjectID="_1655636363" r:id="rId279"/>
        </w:object>
      </w:r>
    </w:p>
    <w:p w14:paraId="79C09B77" w14:textId="41A12F5A" w:rsidR="00656E26" w:rsidRPr="00FF1558" w:rsidRDefault="00656E26" w:rsidP="00C745C6">
      <w:pPr>
        <w:rPr>
          <w:b/>
        </w:rPr>
      </w:pPr>
      <w:r w:rsidRPr="00FF1558">
        <w:rPr>
          <w:b/>
        </w:rPr>
        <w:t>Question 18</w:t>
      </w:r>
    </w:p>
    <w:p w14:paraId="04D47EBA" w14:textId="670E6482" w:rsidR="00656E26" w:rsidRPr="00FF1558" w:rsidRDefault="00656E26" w:rsidP="00C745C6">
      <w:pPr>
        <w:rPr>
          <w:sz w:val="8"/>
          <w:szCs w:val="8"/>
        </w:rPr>
      </w:pPr>
    </w:p>
    <w:p w14:paraId="48797730" w14:textId="110B7BFA" w:rsidR="000C1BEE" w:rsidRDefault="00DB3B3C" w:rsidP="00FF1558">
      <w:r>
        <w:t xml:space="preserve">A box contains </w:t>
      </w:r>
      <w:r w:rsidRPr="00DB3B3C">
        <w:rPr>
          <w:i/>
          <w:iCs/>
        </w:rPr>
        <w:t>r</w:t>
      </w:r>
      <w:r>
        <w:t xml:space="preserve"> red marbles and </w:t>
      </w:r>
      <w:r w:rsidRPr="00DB3B3C">
        <w:rPr>
          <w:i/>
          <w:iCs/>
        </w:rPr>
        <w:t>b</w:t>
      </w:r>
      <w:r>
        <w:t xml:space="preserve"> blue marbles. Jack draws two marbles from the box </w:t>
      </w:r>
    </w:p>
    <w:p w14:paraId="009FD807" w14:textId="53BC620E" w:rsidR="00DB3B3C" w:rsidRDefault="00DB3B3C" w:rsidP="00FF1558">
      <w:r>
        <w:t xml:space="preserve">without replacement. Jack realizes that the probability that both marbles are the same colour, </w:t>
      </w:r>
    </w:p>
    <w:p w14:paraId="7D0AA114" w14:textId="69ECE1E1" w:rsidR="00DB3B3C" w:rsidRDefault="00DB3B3C" w:rsidP="00FF1558">
      <w:r>
        <w:t xml:space="preserve">is equal to the probability that both marbles are different colours. Which of the following </w:t>
      </w:r>
      <w:proofErr w:type="gramStart"/>
      <w:r>
        <w:t>is</w:t>
      </w:r>
      <w:proofErr w:type="gramEnd"/>
      <w:r>
        <w:t xml:space="preserve"> </w:t>
      </w:r>
    </w:p>
    <w:p w14:paraId="3FA25BB1" w14:textId="1C9092B1" w:rsidR="00DB3B3C" w:rsidRDefault="00DB3B3C" w:rsidP="00FF1558">
      <w:r w:rsidRPr="00DB3B3C">
        <w:rPr>
          <w:b/>
          <w:bCs/>
        </w:rPr>
        <w:t>not</w:t>
      </w:r>
      <w:r>
        <w:rPr>
          <w:b/>
          <w:bCs/>
        </w:rPr>
        <w:t xml:space="preserve"> a</w:t>
      </w:r>
      <w:r>
        <w:t xml:space="preserve"> possible set of values for </w:t>
      </w:r>
      <w:r w:rsidRPr="00DB3B3C">
        <w:rPr>
          <w:i/>
          <w:iCs/>
        </w:rPr>
        <w:t>r</w:t>
      </w:r>
      <w:r>
        <w:t xml:space="preserve"> and </w:t>
      </w:r>
      <w:r w:rsidRPr="00DB3B3C">
        <w:rPr>
          <w:i/>
          <w:iCs/>
        </w:rPr>
        <w:t>b</w:t>
      </w:r>
      <w:r>
        <w:t>.</w:t>
      </w:r>
    </w:p>
    <w:p w14:paraId="47C228E5" w14:textId="77777777" w:rsidR="000C1BEE" w:rsidRDefault="000C1BEE" w:rsidP="00FF1558"/>
    <w:p w14:paraId="53E9A17C" w14:textId="09A3FAD9" w:rsidR="00DB3B3C" w:rsidRDefault="00DB3B3C" w:rsidP="00DB3B3C">
      <w:pPr>
        <w:spacing w:line="360" w:lineRule="auto"/>
      </w:pPr>
      <w:bookmarkStart w:id="10" w:name="_Hlk43022109"/>
      <w:r>
        <w:rPr>
          <w:b/>
        </w:rPr>
        <w:t>A.</w:t>
      </w:r>
      <w:r>
        <w:tab/>
      </w:r>
      <w:r w:rsidRPr="00DB3B3C">
        <w:rPr>
          <w:position w:val="-10"/>
        </w:rPr>
        <w:object w:dxaOrig="1760" w:dyaOrig="320" w14:anchorId="518B9D6B">
          <v:shape id="_x0000_i1160" type="#_x0000_t75" style="width:88pt;height:16pt" o:ole="">
            <v:imagedata r:id="rId280" o:title=""/>
          </v:shape>
          <o:OLEObject Type="Embed" ProgID="Equation.DSMT4" ShapeID="_x0000_i1160" DrawAspect="Content" ObjectID="_1655636364" r:id="rId281"/>
        </w:object>
      </w:r>
      <w:r>
        <w:tab/>
      </w:r>
    </w:p>
    <w:p w14:paraId="44E4FC12" w14:textId="6BB031A4" w:rsidR="00DB3B3C" w:rsidRDefault="00DB3B3C" w:rsidP="00DB3B3C">
      <w:pPr>
        <w:spacing w:line="360" w:lineRule="auto"/>
      </w:pPr>
      <w:r>
        <w:rPr>
          <w:b/>
        </w:rPr>
        <w:t>B.</w:t>
      </w:r>
      <w:r>
        <w:tab/>
      </w:r>
      <w:r w:rsidRPr="00DB3B3C">
        <w:rPr>
          <w:position w:val="-10"/>
        </w:rPr>
        <w:object w:dxaOrig="1780" w:dyaOrig="320" w14:anchorId="05BE6ED6">
          <v:shape id="_x0000_i1161" type="#_x0000_t75" style="width:89pt;height:16pt" o:ole="">
            <v:imagedata r:id="rId282" o:title=""/>
          </v:shape>
          <o:OLEObject Type="Embed" ProgID="Equation.DSMT4" ShapeID="_x0000_i1161" DrawAspect="Content" ObjectID="_1655636365" r:id="rId283"/>
        </w:object>
      </w:r>
    </w:p>
    <w:p w14:paraId="1FA71934" w14:textId="54A08116" w:rsidR="00DB3B3C" w:rsidRPr="00A91D94" w:rsidRDefault="00DB3B3C" w:rsidP="00DB3B3C">
      <w:pPr>
        <w:spacing w:line="360" w:lineRule="auto"/>
      </w:pPr>
      <w:r>
        <w:rPr>
          <w:b/>
        </w:rPr>
        <w:t>C.</w:t>
      </w:r>
      <w:r>
        <w:tab/>
      </w:r>
      <w:r w:rsidRPr="00DB3B3C">
        <w:rPr>
          <w:position w:val="-10"/>
        </w:rPr>
        <w:object w:dxaOrig="1820" w:dyaOrig="320" w14:anchorId="52DAB014">
          <v:shape id="_x0000_i1162" type="#_x0000_t75" style="width:91pt;height:16pt" o:ole="">
            <v:imagedata r:id="rId284" o:title=""/>
          </v:shape>
          <o:OLEObject Type="Embed" ProgID="Equation.DSMT4" ShapeID="_x0000_i1162" DrawAspect="Content" ObjectID="_1655636366" r:id="rId285"/>
        </w:object>
      </w:r>
      <w:r>
        <w:tab/>
      </w:r>
    </w:p>
    <w:p w14:paraId="687EB17C" w14:textId="11F979FB" w:rsidR="00DB3B3C" w:rsidRDefault="00DB3B3C" w:rsidP="00DB3B3C">
      <w:pPr>
        <w:spacing w:line="360" w:lineRule="auto"/>
      </w:pPr>
      <w:r>
        <w:rPr>
          <w:b/>
        </w:rPr>
        <w:t>D.</w:t>
      </w:r>
      <w:r>
        <w:tab/>
      </w:r>
      <w:r w:rsidRPr="00DB3B3C">
        <w:rPr>
          <w:position w:val="-10"/>
        </w:rPr>
        <w:object w:dxaOrig="1820" w:dyaOrig="320" w14:anchorId="79BADE5C">
          <v:shape id="_x0000_i1163" type="#_x0000_t75" style="width:91pt;height:16pt" o:ole="">
            <v:imagedata r:id="rId286" o:title=""/>
          </v:shape>
          <o:OLEObject Type="Embed" ProgID="Equation.DSMT4" ShapeID="_x0000_i1163" DrawAspect="Content" ObjectID="_1655636367" r:id="rId287"/>
        </w:object>
      </w:r>
    </w:p>
    <w:p w14:paraId="5F6BDAD4" w14:textId="19B31042" w:rsidR="00DB3B3C" w:rsidRDefault="00DB3B3C" w:rsidP="00DB3B3C">
      <w:pPr>
        <w:spacing w:line="360" w:lineRule="auto"/>
      </w:pPr>
      <w:r>
        <w:rPr>
          <w:b/>
        </w:rPr>
        <w:t>E.</w:t>
      </w:r>
      <w:r>
        <w:tab/>
      </w:r>
      <w:r w:rsidRPr="00DB3B3C">
        <w:rPr>
          <w:position w:val="-10"/>
        </w:rPr>
        <w:object w:dxaOrig="1820" w:dyaOrig="320" w14:anchorId="7A8A2A65">
          <v:shape id="_x0000_i1164" type="#_x0000_t75" style="width:91pt;height:16pt" o:ole="">
            <v:imagedata r:id="rId288" o:title=""/>
          </v:shape>
          <o:OLEObject Type="Embed" ProgID="Equation.DSMT4" ShapeID="_x0000_i1164" DrawAspect="Content" ObjectID="_1655636368" r:id="rId289"/>
        </w:object>
      </w:r>
      <w:r>
        <w:t xml:space="preserve"> </w:t>
      </w:r>
    </w:p>
    <w:bookmarkEnd w:id="10"/>
    <w:p w14:paraId="056BEA79" w14:textId="77777777" w:rsidR="000C1BEE" w:rsidRDefault="000C1BEE" w:rsidP="00FF1558"/>
    <w:p w14:paraId="25708099" w14:textId="296E6C7A" w:rsidR="00FF1558" w:rsidRDefault="00FF1558" w:rsidP="00FF1558">
      <w:pPr>
        <w:rPr>
          <w:b/>
        </w:rPr>
      </w:pPr>
      <w:r w:rsidRPr="00FF1558">
        <w:rPr>
          <w:b/>
        </w:rPr>
        <w:t>Question 1</w:t>
      </w:r>
      <w:r>
        <w:rPr>
          <w:b/>
        </w:rPr>
        <w:t>9</w:t>
      </w:r>
    </w:p>
    <w:p w14:paraId="0C44564C" w14:textId="34AF4A26" w:rsidR="005261E5" w:rsidRPr="005261E5" w:rsidRDefault="005261E5" w:rsidP="00FF1558">
      <w:pPr>
        <w:rPr>
          <w:b/>
          <w:sz w:val="10"/>
          <w:szCs w:val="10"/>
        </w:rPr>
      </w:pPr>
    </w:p>
    <w:p w14:paraId="43BC518C" w14:textId="1CF4902C" w:rsidR="005261E5" w:rsidRDefault="005261E5" w:rsidP="00FF1558">
      <w:pPr>
        <w:rPr>
          <w:bCs/>
        </w:rPr>
      </w:pPr>
      <w:r>
        <w:rPr>
          <w:bCs/>
        </w:rPr>
        <w:t xml:space="preserve">In a certain forest it is known that heights of the trees </w:t>
      </w:r>
      <w:proofErr w:type="gramStart"/>
      <w:r>
        <w:rPr>
          <w:bCs/>
        </w:rPr>
        <w:t>follow</w:t>
      </w:r>
      <w:r w:rsidR="008960B2">
        <w:rPr>
          <w:bCs/>
        </w:rPr>
        <w:t>s</w:t>
      </w:r>
      <w:proofErr w:type="gramEnd"/>
      <w:r>
        <w:rPr>
          <w:bCs/>
        </w:rPr>
        <w:t xml:space="preserve"> a normal distribution. </w:t>
      </w:r>
    </w:p>
    <w:p w14:paraId="3438D446" w14:textId="77777777" w:rsidR="008960B2" w:rsidRDefault="005261E5" w:rsidP="00FF1558">
      <w:pPr>
        <w:rPr>
          <w:bCs/>
        </w:rPr>
      </w:pPr>
      <w:r>
        <w:rPr>
          <w:bCs/>
        </w:rPr>
        <w:t xml:space="preserve">The mean heights of the trees </w:t>
      </w:r>
      <w:proofErr w:type="gramStart"/>
      <w:r>
        <w:rPr>
          <w:bCs/>
        </w:rPr>
        <w:t>is</w:t>
      </w:r>
      <w:proofErr w:type="gramEnd"/>
      <w:r>
        <w:rPr>
          <w:bCs/>
        </w:rPr>
        <w:t xml:space="preserve"> </w:t>
      </w:r>
      <w:r w:rsidRPr="005261E5">
        <w:rPr>
          <w:bCs/>
          <w:i/>
          <w:iCs/>
        </w:rPr>
        <w:t>H</w:t>
      </w:r>
      <w:r>
        <w:rPr>
          <w:bCs/>
        </w:rPr>
        <w:t xml:space="preserve"> metres</w:t>
      </w:r>
      <w:r w:rsidR="008960B2">
        <w:rPr>
          <w:bCs/>
        </w:rPr>
        <w:t xml:space="preserve">, with a known variance of </w:t>
      </w:r>
      <w:r w:rsidR="008960B2" w:rsidRPr="008960B2">
        <w:rPr>
          <w:bCs/>
          <w:i/>
          <w:iCs/>
        </w:rPr>
        <w:t>V</w:t>
      </w:r>
      <w:r w:rsidR="008960B2">
        <w:rPr>
          <w:bCs/>
        </w:rPr>
        <w:t xml:space="preserve"> in square metres.</w:t>
      </w:r>
    </w:p>
    <w:p w14:paraId="15A4E2A8" w14:textId="5BB3A486" w:rsidR="005261E5" w:rsidRDefault="005261E5" w:rsidP="00FF1558">
      <w:pPr>
        <w:rPr>
          <w:bCs/>
        </w:rPr>
      </w:pPr>
      <w:r>
        <w:rPr>
          <w:bCs/>
        </w:rPr>
        <w:t>It is also known that 60% of the trees have height</w:t>
      </w:r>
      <w:r w:rsidR="008960B2">
        <w:rPr>
          <w:bCs/>
        </w:rPr>
        <w:t xml:space="preserve">s </w:t>
      </w:r>
      <w:r>
        <w:rPr>
          <w:bCs/>
        </w:rPr>
        <w:t xml:space="preserve">greater than </w:t>
      </w:r>
      <w:r w:rsidRPr="005261E5">
        <w:rPr>
          <w:bCs/>
          <w:i/>
          <w:iCs/>
        </w:rPr>
        <w:t>D</w:t>
      </w:r>
      <w:r>
        <w:rPr>
          <w:bCs/>
        </w:rPr>
        <w:t xml:space="preserve"> metres. The</w:t>
      </w:r>
      <w:r w:rsidR="008960B2">
        <w:rPr>
          <w:bCs/>
        </w:rPr>
        <w:t>n</w:t>
      </w:r>
      <w:r>
        <w:rPr>
          <w:bCs/>
        </w:rPr>
        <w:t xml:space="preserve"> </w:t>
      </w:r>
    </w:p>
    <w:p w14:paraId="7C1CCE8F" w14:textId="782D4B31" w:rsidR="005261E5" w:rsidRDefault="005261E5" w:rsidP="00FF1558">
      <w:pPr>
        <w:rPr>
          <w:bCs/>
        </w:rPr>
      </w:pPr>
    </w:p>
    <w:p w14:paraId="5A0C26CE" w14:textId="2551EFF5" w:rsidR="005261E5" w:rsidRDefault="005261E5" w:rsidP="005261E5">
      <w:pPr>
        <w:spacing w:line="360" w:lineRule="auto"/>
      </w:pPr>
      <w:r>
        <w:rPr>
          <w:b/>
        </w:rPr>
        <w:t>A.</w:t>
      </w:r>
      <w:r>
        <w:tab/>
      </w:r>
      <w:r w:rsidR="008960B2" w:rsidRPr="008960B2">
        <w:rPr>
          <w:position w:val="-8"/>
        </w:rPr>
        <w:object w:dxaOrig="1920" w:dyaOrig="360" w14:anchorId="478DC882">
          <v:shape id="_x0000_i1165" type="#_x0000_t75" style="width:96pt;height:18pt" o:ole="">
            <v:imagedata r:id="rId290" o:title=""/>
          </v:shape>
          <o:OLEObject Type="Embed" ProgID="Equation.DSMT4" ShapeID="_x0000_i1165" DrawAspect="Content" ObjectID="_1655636369" r:id="rId291"/>
        </w:object>
      </w:r>
      <w:r>
        <w:tab/>
      </w:r>
    </w:p>
    <w:p w14:paraId="1F3999EF" w14:textId="31D50C1E" w:rsidR="005261E5" w:rsidRDefault="005261E5" w:rsidP="005261E5">
      <w:pPr>
        <w:spacing w:line="360" w:lineRule="auto"/>
      </w:pPr>
      <w:r>
        <w:rPr>
          <w:b/>
        </w:rPr>
        <w:t>B.</w:t>
      </w:r>
      <w:r>
        <w:tab/>
      </w:r>
      <w:r w:rsidR="008960B2" w:rsidRPr="008960B2">
        <w:rPr>
          <w:position w:val="-8"/>
        </w:rPr>
        <w:object w:dxaOrig="1920" w:dyaOrig="360" w14:anchorId="536F3D7B">
          <v:shape id="_x0000_i1166" type="#_x0000_t75" style="width:96pt;height:18pt" o:ole="">
            <v:imagedata r:id="rId292" o:title=""/>
          </v:shape>
          <o:OLEObject Type="Embed" ProgID="Equation.DSMT4" ShapeID="_x0000_i1166" DrawAspect="Content" ObjectID="_1655636370" r:id="rId293"/>
        </w:object>
      </w:r>
    </w:p>
    <w:p w14:paraId="7FD32B47" w14:textId="62C1E2F3" w:rsidR="005261E5" w:rsidRPr="00A91D94" w:rsidRDefault="005261E5" w:rsidP="005261E5">
      <w:pPr>
        <w:spacing w:line="360" w:lineRule="auto"/>
      </w:pPr>
      <w:r>
        <w:rPr>
          <w:b/>
        </w:rPr>
        <w:t>C.</w:t>
      </w:r>
      <w:r>
        <w:tab/>
      </w:r>
      <w:r w:rsidR="008960B2" w:rsidRPr="008960B2">
        <w:rPr>
          <w:position w:val="-8"/>
        </w:rPr>
        <w:object w:dxaOrig="1560" w:dyaOrig="360" w14:anchorId="4527452A">
          <v:shape id="_x0000_i1167" type="#_x0000_t75" style="width:78pt;height:18pt" o:ole="">
            <v:imagedata r:id="rId294" o:title=""/>
          </v:shape>
          <o:OLEObject Type="Embed" ProgID="Equation.DSMT4" ShapeID="_x0000_i1167" DrawAspect="Content" ObjectID="_1655636371" r:id="rId295"/>
        </w:object>
      </w:r>
      <w:r>
        <w:tab/>
      </w:r>
    </w:p>
    <w:p w14:paraId="6330519B" w14:textId="1F0821BB" w:rsidR="005261E5" w:rsidRDefault="005261E5" w:rsidP="005261E5">
      <w:pPr>
        <w:spacing w:line="360" w:lineRule="auto"/>
      </w:pPr>
      <w:r>
        <w:rPr>
          <w:b/>
        </w:rPr>
        <w:t>D.</w:t>
      </w:r>
      <w:r>
        <w:tab/>
      </w:r>
      <w:r w:rsidR="008960B2" w:rsidRPr="008960B2">
        <w:rPr>
          <w:position w:val="-8"/>
        </w:rPr>
        <w:object w:dxaOrig="1560" w:dyaOrig="360" w14:anchorId="72CA24B2">
          <v:shape id="_x0000_i1168" type="#_x0000_t75" style="width:78pt;height:18pt" o:ole="">
            <v:imagedata r:id="rId296" o:title=""/>
          </v:shape>
          <o:OLEObject Type="Embed" ProgID="Equation.DSMT4" ShapeID="_x0000_i1168" DrawAspect="Content" ObjectID="_1655636372" r:id="rId297"/>
        </w:object>
      </w:r>
    </w:p>
    <w:p w14:paraId="4FB7893D" w14:textId="7BE4BEBD" w:rsidR="005261E5" w:rsidRDefault="005261E5" w:rsidP="005261E5">
      <w:pPr>
        <w:spacing w:line="360" w:lineRule="auto"/>
      </w:pPr>
      <w:r>
        <w:rPr>
          <w:b/>
        </w:rPr>
        <w:t>E.</w:t>
      </w:r>
      <w:r>
        <w:tab/>
        <w:t xml:space="preserve"> </w:t>
      </w:r>
      <w:r w:rsidR="008960B2" w:rsidRPr="008960B2">
        <w:rPr>
          <w:position w:val="-8"/>
        </w:rPr>
        <w:object w:dxaOrig="1579" w:dyaOrig="360" w14:anchorId="1F861FFE">
          <v:shape id="_x0000_i1169" type="#_x0000_t75" style="width:79pt;height:18pt" o:ole="">
            <v:imagedata r:id="rId298" o:title=""/>
          </v:shape>
          <o:OLEObject Type="Embed" ProgID="Equation.DSMT4" ShapeID="_x0000_i1169" DrawAspect="Content" ObjectID="_1655636373" r:id="rId299"/>
        </w:object>
      </w:r>
    </w:p>
    <w:p w14:paraId="7CAA91C1" w14:textId="77777777" w:rsidR="005261E5" w:rsidRDefault="005261E5" w:rsidP="00FF1558">
      <w:pPr>
        <w:rPr>
          <w:bCs/>
        </w:rPr>
      </w:pPr>
    </w:p>
    <w:p w14:paraId="37FA7147" w14:textId="77777777" w:rsidR="005261E5" w:rsidRPr="005261E5" w:rsidRDefault="005261E5" w:rsidP="00FF1558">
      <w:pPr>
        <w:rPr>
          <w:bCs/>
        </w:rPr>
      </w:pPr>
    </w:p>
    <w:p w14:paraId="63894D8A" w14:textId="14946272" w:rsidR="00FF1558" w:rsidRPr="00E219E8" w:rsidRDefault="00FF1558" w:rsidP="00C745C6">
      <w:pPr>
        <w:rPr>
          <w:sz w:val="8"/>
          <w:szCs w:val="8"/>
        </w:rPr>
      </w:pPr>
    </w:p>
    <w:p w14:paraId="7986B42C" w14:textId="30FF5C72" w:rsidR="00DA7F89" w:rsidRDefault="00140535" w:rsidP="00DA7F89">
      <w:pPr>
        <w:rPr>
          <w:b/>
        </w:rPr>
      </w:pPr>
      <w:r>
        <w:rPr>
          <w:b/>
        </w:rPr>
        <w:br w:type="page"/>
      </w:r>
      <w:r w:rsidR="00DA7F89" w:rsidRPr="00FF1558">
        <w:rPr>
          <w:b/>
        </w:rPr>
        <w:lastRenderedPageBreak/>
        <w:t xml:space="preserve">Question </w:t>
      </w:r>
      <w:r w:rsidR="00DA7F89">
        <w:rPr>
          <w:b/>
        </w:rPr>
        <w:t>20</w:t>
      </w:r>
    </w:p>
    <w:p w14:paraId="19636A1E" w14:textId="77777777" w:rsidR="006566A1" w:rsidRPr="003D211D" w:rsidRDefault="006566A1" w:rsidP="00DA7F89">
      <w:pPr>
        <w:rPr>
          <w:b/>
          <w:sz w:val="8"/>
          <w:szCs w:val="8"/>
        </w:rPr>
      </w:pPr>
    </w:p>
    <w:p w14:paraId="12321C39" w14:textId="45D985F4" w:rsidR="006566A1" w:rsidRDefault="006566A1" w:rsidP="00DA7F89">
      <w:r>
        <w:rPr>
          <w:bCs/>
        </w:rPr>
        <w:t xml:space="preserve">Parts of the graphs of  </w:t>
      </w:r>
      <w:r w:rsidRPr="006566A1">
        <w:rPr>
          <w:position w:val="-14"/>
        </w:rPr>
        <w:object w:dxaOrig="960" w:dyaOrig="400" w14:anchorId="0C9979E1">
          <v:shape id="_x0000_i1170" type="#_x0000_t75" style="width:49pt;height:20.5pt" o:ole="">
            <v:imagedata r:id="rId300" o:title=""/>
          </v:shape>
          <o:OLEObject Type="Embed" ProgID="Equation.DSMT4" ShapeID="_x0000_i1170" DrawAspect="Content" ObjectID="_1655636374" r:id="rId301"/>
        </w:object>
      </w:r>
      <w:r>
        <w:t xml:space="preserve"> and  </w:t>
      </w:r>
      <w:r w:rsidRPr="006566A1">
        <w:rPr>
          <w:position w:val="-14"/>
        </w:rPr>
        <w:object w:dxaOrig="940" w:dyaOrig="400" w14:anchorId="3DFC358D">
          <v:shape id="_x0000_i1171" type="#_x0000_t75" style="width:49pt;height:20.5pt" o:ole="">
            <v:imagedata r:id="rId302" o:title=""/>
          </v:shape>
          <o:OLEObject Type="Embed" ProgID="Equation.DSMT4" ShapeID="_x0000_i1171" DrawAspect="Content" ObjectID="_1655636375" r:id="rId303"/>
        </w:object>
      </w:r>
      <w:r>
        <w:t xml:space="preserve"> are shown below. </w:t>
      </w:r>
    </w:p>
    <w:p w14:paraId="13380820" w14:textId="5C746454" w:rsidR="006566A1" w:rsidRDefault="003E615D" w:rsidP="00DA7F89">
      <w:r>
        <w:rPr>
          <w:noProof/>
        </w:rPr>
        <w:drawing>
          <wp:anchor distT="0" distB="0" distL="114300" distR="114300" simplePos="0" relativeHeight="251706880" behindDoc="1" locked="0" layoutInCell="1" allowOverlap="1" wp14:anchorId="3CF5639C" wp14:editId="135A4B29">
            <wp:simplePos x="0" y="0"/>
            <wp:positionH relativeFrom="column">
              <wp:posOffset>1391738</wp:posOffset>
            </wp:positionH>
            <wp:positionV relativeFrom="paragraph">
              <wp:posOffset>100601</wp:posOffset>
            </wp:positionV>
            <wp:extent cx="3099685" cy="1959429"/>
            <wp:effectExtent l="0" t="0" r="5715" b="3175"/>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112394" cy="1967463"/>
                    </a:xfrm>
                    <a:prstGeom prst="rect">
                      <a:avLst/>
                    </a:prstGeom>
                  </pic:spPr>
                </pic:pic>
              </a:graphicData>
            </a:graphic>
            <wp14:sizeRelH relativeFrom="margin">
              <wp14:pctWidth>0</wp14:pctWidth>
            </wp14:sizeRelH>
            <wp14:sizeRelV relativeFrom="margin">
              <wp14:pctHeight>0</wp14:pctHeight>
            </wp14:sizeRelV>
          </wp:anchor>
        </w:drawing>
      </w:r>
    </w:p>
    <w:p w14:paraId="7509CF2D" w14:textId="68F6BB18" w:rsidR="006566A1" w:rsidRDefault="006566A1" w:rsidP="006566A1">
      <w:pPr>
        <w:jc w:val="center"/>
      </w:pPr>
    </w:p>
    <w:p w14:paraId="7219EAA0" w14:textId="72F9E4F5" w:rsidR="006566A1" w:rsidRDefault="003E615D" w:rsidP="00DA7F89">
      <w:r w:rsidRPr="006566A1">
        <w:rPr>
          <w:bCs/>
          <w:noProof/>
        </w:rPr>
        <mc:AlternateContent>
          <mc:Choice Requires="wps">
            <w:drawing>
              <wp:anchor distT="45720" distB="45720" distL="114300" distR="114300" simplePos="0" relativeHeight="251699712" behindDoc="0" locked="0" layoutInCell="1" allowOverlap="1" wp14:anchorId="77868B71" wp14:editId="7D608771">
                <wp:simplePos x="0" y="0"/>
                <wp:positionH relativeFrom="column">
                  <wp:posOffset>3021602</wp:posOffset>
                </wp:positionH>
                <wp:positionV relativeFrom="paragraph">
                  <wp:posOffset>153035</wp:posOffset>
                </wp:positionV>
                <wp:extent cx="2360930" cy="342900"/>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342900"/>
                        </a:xfrm>
                        <a:prstGeom prst="rect">
                          <a:avLst/>
                        </a:prstGeom>
                        <a:solidFill>
                          <a:srgbClr val="FFFFFF"/>
                        </a:solidFill>
                        <a:ln w="9525">
                          <a:noFill/>
                          <a:miter lim="800000"/>
                          <a:headEnd/>
                          <a:tailEnd/>
                        </a:ln>
                      </wps:spPr>
                      <wps:txbx>
                        <w:txbxContent>
                          <w:p w14:paraId="5690A90E" w14:textId="2E320CA6" w:rsidR="000949BA" w:rsidRDefault="000949BA">
                            <w:r w:rsidRPr="006566A1">
                              <w:rPr>
                                <w:position w:val="-14"/>
                              </w:rPr>
                              <w:object w:dxaOrig="960" w:dyaOrig="400" w14:anchorId="4AFEC175">
                                <v:shape id="_x0000_i1173" type="#_x0000_t75" style="width:48pt;height:20.5pt" o:ole="">
                                  <v:imagedata r:id="rId300" o:title=""/>
                                </v:shape>
                                <o:OLEObject Type="Embed" ProgID="Equation.DSMT4" ShapeID="_x0000_i1173" DrawAspect="Content" ObjectID="_1655636464" r:id="rId305"/>
                              </w:object>
                            </w:r>
                          </w:p>
                        </w:txbxContent>
                      </wps:txbx>
                      <wps:bodyPr rot="0" vert="horz" wrap="non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77868B71" id="Text Box 2" o:spid="_x0000_s1029" type="#_x0000_t202" style="position:absolute;margin-left:237.9pt;margin-top:12.05pt;width:185.9pt;height:27pt;z-index:251699712;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" stroked="f">
                <v:textbox>
                  <w:txbxContent>
                    <w:p w14:paraId="5690A90E" w14:textId="2E320CA6" w:rsidR="000949BA" w:rsidRDefault="000949BA">
                      <w:r w:rsidRPr="006566A1">
                        <w:rPr>
                          <w:position w:val="-14"/>
                        </w:rPr>
                        <w:object w:dxaOrig="960" w:dyaOrig="400" w14:anchorId="4AFEC175">
                          <v:shape id="_x0000_i1173" type="#_x0000_t75" style="width:48pt;height:20.5pt" o:ole="">
                            <v:imagedata r:id="rId306" o:title=""/>
                          </v:shape>
                          <o:OLEObject Type="Embed" ProgID="Equation.DSMT4" ShapeID="_x0000_i1173" DrawAspect="Content" ObjectID="_1654167983" r:id="rId307"/>
                        </w:object>
                      </w:r>
                    </w:p>
                  </w:txbxContent>
                </v:textbox>
              </v:shape>
            </w:pict>
          </mc:Fallback>
        </mc:AlternateContent>
      </w:r>
    </w:p>
    <w:p w14:paraId="5007B597" w14:textId="15EAFD08" w:rsidR="00AE4CE7" w:rsidRDefault="00AE4CE7" w:rsidP="00DA7F89"/>
    <w:p w14:paraId="5055C4FC" w14:textId="532416AA" w:rsidR="00AE4CE7" w:rsidRDefault="00AE4CE7" w:rsidP="00DA7F89"/>
    <w:p w14:paraId="238F3558" w14:textId="5E631EC6" w:rsidR="00AE4CE7" w:rsidRDefault="00AE4CE7" w:rsidP="00DA7F89"/>
    <w:p w14:paraId="7BBD7B9A" w14:textId="6FCFA089" w:rsidR="00AE4CE7" w:rsidRDefault="00AE4CE7" w:rsidP="00DA7F89"/>
    <w:p w14:paraId="1F61C118" w14:textId="0B4E9B8A" w:rsidR="00AE4CE7" w:rsidRDefault="003D211D" w:rsidP="00DA7F89">
      <w:r w:rsidRPr="006566A1">
        <w:rPr>
          <w:bCs/>
          <w:noProof/>
        </w:rPr>
        <mc:AlternateContent>
          <mc:Choice Requires="wps">
            <w:drawing>
              <wp:anchor distT="45720" distB="45720" distL="114300" distR="114300" simplePos="0" relativeHeight="251701760" behindDoc="0" locked="0" layoutInCell="1" allowOverlap="1" wp14:anchorId="69AB5F45" wp14:editId="217D019D">
                <wp:simplePos x="0" y="0"/>
                <wp:positionH relativeFrom="column">
                  <wp:posOffset>2600053</wp:posOffset>
                </wp:positionH>
                <wp:positionV relativeFrom="paragraph">
                  <wp:posOffset>79194</wp:posOffset>
                </wp:positionV>
                <wp:extent cx="664028" cy="348342"/>
                <wp:effectExtent l="0" t="0" r="3175"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028" cy="348342"/>
                        </a:xfrm>
                        <a:prstGeom prst="rect">
                          <a:avLst/>
                        </a:prstGeom>
                        <a:solidFill>
                          <a:srgbClr val="FFFFFF"/>
                        </a:solidFill>
                        <a:ln w="9525">
                          <a:noFill/>
                          <a:miter lim="800000"/>
                          <a:headEnd/>
                          <a:tailEnd/>
                        </a:ln>
                      </wps:spPr>
                      <wps:txbx>
                        <w:txbxContent>
                          <w:p w14:paraId="3763AF0C" w14:textId="57B39A6D" w:rsidR="000949BA" w:rsidRDefault="000949BA" w:rsidP="00AE4CE7">
                            <w:r w:rsidRPr="006566A1">
                              <w:rPr>
                                <w:position w:val="-14"/>
                              </w:rPr>
                              <w:object w:dxaOrig="940" w:dyaOrig="400" w14:anchorId="1B1608FE">
                                <v:shape id="_x0000_i1175" type="#_x0000_t75" style="width:47.5pt;height:20.5pt" o:ole="">
                                  <v:imagedata r:id="rId308" o:title=""/>
                                </v:shape>
                                <o:OLEObject Type="Embed" ProgID="Equation.DSMT4" ShapeID="_x0000_i1175" DrawAspect="Content" ObjectID="_1655636465" r:id="rId30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AB5F45" id="_x0000_s1030" type="#_x0000_t202" style="position:absolute;margin-left:204.75pt;margin-top:6.25pt;width:52.3pt;height:27.45pt;z-index:251701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" stroked="f">
                <v:textbox>
                  <w:txbxContent>
                    <w:p w14:paraId="3763AF0C" w14:textId="57B39A6D" w:rsidR="000949BA" w:rsidRDefault="000949BA" w:rsidP="00AE4CE7">
                      <w:r w:rsidRPr="006566A1">
                        <w:rPr>
                          <w:position w:val="-14"/>
                        </w:rPr>
                        <w:object w:dxaOrig="940" w:dyaOrig="400" w14:anchorId="1B1608FE">
                          <v:shape id="_x0000_i1175" type="#_x0000_t75" style="width:47.5pt;height:20.5pt" o:ole="">
                            <v:imagedata r:id="rId310" o:title=""/>
                          </v:shape>
                          <o:OLEObject Type="Embed" ProgID="Equation.DSMT4" ShapeID="_x0000_i1175" DrawAspect="Content" ObjectID="_1654167984" r:id="rId311"/>
                        </w:object>
                      </w:r>
                    </w:p>
                  </w:txbxContent>
                </v:textbox>
              </v:shape>
            </w:pict>
          </mc:Fallback>
        </mc:AlternateContent>
      </w:r>
    </w:p>
    <w:p w14:paraId="2A90C8CF" w14:textId="2771EDB3" w:rsidR="00AE4CE7" w:rsidRDefault="00AE4CE7" w:rsidP="00DA7F89"/>
    <w:p w14:paraId="046A7C70" w14:textId="2403425B" w:rsidR="00AE4CE7" w:rsidRDefault="00AE4CE7" w:rsidP="00DA7F89"/>
    <w:p w14:paraId="6EE55E97" w14:textId="77777777" w:rsidR="00AE4CE7" w:rsidRDefault="00AE4CE7" w:rsidP="00DA7F89"/>
    <w:p w14:paraId="49CE0E81" w14:textId="77777777" w:rsidR="00AE4CE7" w:rsidRDefault="00AE4CE7" w:rsidP="00DA7F89"/>
    <w:p w14:paraId="42321AAD" w14:textId="7D404636" w:rsidR="006566A1" w:rsidRDefault="006566A1" w:rsidP="00DA7F89">
      <w:r>
        <w:t xml:space="preserve">The corresponding graph of  </w:t>
      </w:r>
      <w:r w:rsidRPr="006566A1">
        <w:rPr>
          <w:position w:val="-14"/>
        </w:rPr>
        <w:object w:dxaOrig="1320" w:dyaOrig="400" w14:anchorId="2A43DC1C">
          <v:shape id="_x0000_i1176" type="#_x0000_t75" style="width:67.5pt;height:20.5pt" o:ole="">
            <v:imagedata r:id="rId312" o:title=""/>
          </v:shape>
          <o:OLEObject Type="Embed" ProgID="Equation.DSMT4" ShapeID="_x0000_i1176" DrawAspect="Content" ObjectID="_1655636376" r:id="rId313"/>
        </w:object>
      </w:r>
      <w:r>
        <w:t xml:space="preserve"> is best represented as</w:t>
      </w:r>
    </w:p>
    <w:p w14:paraId="14E9D0C3" w14:textId="68FA76C5" w:rsidR="006566A1" w:rsidRPr="003D211D" w:rsidRDefault="006566A1" w:rsidP="00DA7F89">
      <w:pPr>
        <w:rPr>
          <w:sz w:val="10"/>
          <w:szCs w:val="10"/>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3"/>
        <w:gridCol w:w="4820"/>
      </w:tblGrid>
      <w:tr w:rsidR="006566A1" w14:paraId="5AA6E2E2" w14:textId="77777777" w:rsidTr="003D211D">
        <w:trPr>
          <w:trHeight w:val="2846"/>
        </w:trPr>
        <w:tc>
          <w:tcPr>
            <w:tcW w:w="4673" w:type="dxa"/>
          </w:tcPr>
          <w:p w14:paraId="3D2F2589" w14:textId="02D390D6" w:rsidR="006566A1" w:rsidRPr="006566A1" w:rsidRDefault="003E615D" w:rsidP="00DA7F89">
            <w:pPr>
              <w:rPr>
                <w:b/>
                <w:bCs/>
              </w:rPr>
            </w:pPr>
            <w:r>
              <w:rPr>
                <w:noProof/>
              </w:rPr>
              <w:drawing>
                <wp:anchor distT="0" distB="0" distL="114300" distR="114300" simplePos="0" relativeHeight="251704832" behindDoc="0" locked="0" layoutInCell="1" allowOverlap="1" wp14:anchorId="22E69F99" wp14:editId="35E6EC3F">
                  <wp:simplePos x="0" y="0"/>
                  <wp:positionH relativeFrom="column">
                    <wp:posOffset>394153</wp:posOffset>
                  </wp:positionH>
                  <wp:positionV relativeFrom="paragraph">
                    <wp:posOffset>73750</wp:posOffset>
                  </wp:positionV>
                  <wp:extent cx="2412000" cy="1591200"/>
                  <wp:effectExtent l="0" t="0" r="7620" b="9525"/>
                  <wp:wrapSquare wrapText="bothSides"/>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2412000" cy="1591200"/>
                          </a:xfrm>
                          <a:prstGeom prst="rect">
                            <a:avLst/>
                          </a:prstGeom>
                        </pic:spPr>
                      </pic:pic>
                    </a:graphicData>
                  </a:graphic>
                  <wp14:sizeRelH relativeFrom="margin">
                    <wp14:pctWidth>0</wp14:pctWidth>
                  </wp14:sizeRelH>
                  <wp14:sizeRelV relativeFrom="margin">
                    <wp14:pctHeight>0</wp14:pctHeight>
                  </wp14:sizeRelV>
                </wp:anchor>
              </w:drawing>
            </w:r>
            <w:r w:rsidR="006566A1" w:rsidRPr="006566A1">
              <w:rPr>
                <w:b/>
                <w:bCs/>
              </w:rPr>
              <w:t>A.</w:t>
            </w:r>
            <w:r w:rsidR="00AE4CE7">
              <w:rPr>
                <w:b/>
                <w:bCs/>
              </w:rPr>
              <w:t xml:space="preserve">   </w:t>
            </w:r>
          </w:p>
        </w:tc>
        <w:tc>
          <w:tcPr>
            <w:tcW w:w="4820" w:type="dxa"/>
          </w:tcPr>
          <w:p w14:paraId="54BFBC47" w14:textId="6AA3E47F" w:rsidR="006566A1" w:rsidRPr="006566A1" w:rsidRDefault="003E615D" w:rsidP="00AE4CE7">
            <w:pPr>
              <w:tabs>
                <w:tab w:val="left" w:pos="2599"/>
              </w:tabs>
              <w:rPr>
                <w:b/>
                <w:bCs/>
              </w:rPr>
            </w:pPr>
            <w:r>
              <w:rPr>
                <w:noProof/>
              </w:rPr>
              <w:drawing>
                <wp:anchor distT="0" distB="0" distL="114300" distR="114300" simplePos="0" relativeHeight="251702784" behindDoc="0" locked="0" layoutInCell="1" allowOverlap="1" wp14:anchorId="19071AE0" wp14:editId="1636237B">
                  <wp:simplePos x="0" y="0"/>
                  <wp:positionH relativeFrom="column">
                    <wp:posOffset>329565</wp:posOffset>
                  </wp:positionH>
                  <wp:positionV relativeFrom="paragraph">
                    <wp:posOffset>179614</wp:posOffset>
                  </wp:positionV>
                  <wp:extent cx="2422800" cy="1598400"/>
                  <wp:effectExtent l="0" t="0" r="0" b="1905"/>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422800" cy="1598400"/>
                          </a:xfrm>
                          <a:prstGeom prst="rect">
                            <a:avLst/>
                          </a:prstGeom>
                        </pic:spPr>
                      </pic:pic>
                    </a:graphicData>
                  </a:graphic>
                  <wp14:sizeRelH relativeFrom="margin">
                    <wp14:pctWidth>0</wp14:pctWidth>
                  </wp14:sizeRelH>
                  <wp14:sizeRelV relativeFrom="margin">
                    <wp14:pctHeight>0</wp14:pctHeight>
                  </wp14:sizeRelV>
                </wp:anchor>
              </w:drawing>
            </w:r>
            <w:r w:rsidR="006566A1" w:rsidRPr="006566A1">
              <w:rPr>
                <w:b/>
                <w:bCs/>
              </w:rPr>
              <w:t>B.</w:t>
            </w:r>
            <w:r w:rsidR="00AE4CE7">
              <w:rPr>
                <w:b/>
                <w:bCs/>
              </w:rPr>
              <w:t xml:space="preserve"> </w:t>
            </w:r>
          </w:p>
        </w:tc>
      </w:tr>
      <w:tr w:rsidR="006566A1" w14:paraId="08F1501A" w14:textId="77777777" w:rsidTr="003D211D">
        <w:tc>
          <w:tcPr>
            <w:tcW w:w="4673" w:type="dxa"/>
          </w:tcPr>
          <w:p w14:paraId="4F5AD1F1" w14:textId="081AFDC2" w:rsidR="006566A1" w:rsidRPr="006566A1" w:rsidRDefault="003D211D" w:rsidP="00DA7F89">
            <w:pPr>
              <w:rPr>
                <w:b/>
                <w:bCs/>
              </w:rPr>
            </w:pPr>
            <w:r>
              <w:rPr>
                <w:noProof/>
              </w:rPr>
              <w:drawing>
                <wp:anchor distT="0" distB="0" distL="114300" distR="114300" simplePos="0" relativeHeight="251708928" behindDoc="0" locked="0" layoutInCell="1" allowOverlap="1" wp14:anchorId="0E85B972" wp14:editId="717EBD38">
                  <wp:simplePos x="0" y="0"/>
                  <wp:positionH relativeFrom="column">
                    <wp:posOffset>369123</wp:posOffset>
                  </wp:positionH>
                  <wp:positionV relativeFrom="paragraph">
                    <wp:posOffset>272052</wp:posOffset>
                  </wp:positionV>
                  <wp:extent cx="2437200" cy="1609200"/>
                  <wp:effectExtent l="0" t="0" r="1270" b="0"/>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437200" cy="1609200"/>
                          </a:xfrm>
                          <a:prstGeom prst="rect">
                            <a:avLst/>
                          </a:prstGeom>
                        </pic:spPr>
                      </pic:pic>
                    </a:graphicData>
                  </a:graphic>
                  <wp14:sizeRelH relativeFrom="margin">
                    <wp14:pctWidth>0</wp14:pctWidth>
                  </wp14:sizeRelH>
                  <wp14:sizeRelV relativeFrom="margin">
                    <wp14:pctHeight>0</wp14:pctHeight>
                  </wp14:sizeRelV>
                </wp:anchor>
              </w:drawing>
            </w:r>
            <w:r w:rsidR="006566A1" w:rsidRPr="006566A1">
              <w:rPr>
                <w:b/>
                <w:bCs/>
              </w:rPr>
              <w:t>C.</w:t>
            </w:r>
            <w:r w:rsidR="00AE4CE7">
              <w:rPr>
                <w:b/>
                <w:bCs/>
              </w:rPr>
              <w:t xml:space="preserve">  </w:t>
            </w:r>
          </w:p>
        </w:tc>
        <w:tc>
          <w:tcPr>
            <w:tcW w:w="4820" w:type="dxa"/>
          </w:tcPr>
          <w:p w14:paraId="6A34DC38" w14:textId="55F4328C" w:rsidR="006566A1" w:rsidRPr="006566A1" w:rsidRDefault="003E615D" w:rsidP="00DA7F89">
            <w:pPr>
              <w:rPr>
                <w:b/>
                <w:bCs/>
              </w:rPr>
            </w:pPr>
            <w:r>
              <w:rPr>
                <w:noProof/>
              </w:rPr>
              <w:drawing>
                <wp:anchor distT="0" distB="0" distL="114300" distR="114300" simplePos="0" relativeHeight="251703808" behindDoc="0" locked="0" layoutInCell="1" allowOverlap="1" wp14:anchorId="2B683BE5" wp14:editId="1F07309D">
                  <wp:simplePos x="0" y="0"/>
                  <wp:positionH relativeFrom="column">
                    <wp:posOffset>329384</wp:posOffset>
                  </wp:positionH>
                  <wp:positionV relativeFrom="paragraph">
                    <wp:posOffset>211818</wp:posOffset>
                  </wp:positionV>
                  <wp:extent cx="2422800" cy="1522800"/>
                  <wp:effectExtent l="0" t="0" r="0" b="127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422800" cy="1522800"/>
                          </a:xfrm>
                          <a:prstGeom prst="rect">
                            <a:avLst/>
                          </a:prstGeom>
                        </pic:spPr>
                      </pic:pic>
                    </a:graphicData>
                  </a:graphic>
                  <wp14:sizeRelH relativeFrom="margin">
                    <wp14:pctWidth>0</wp14:pctWidth>
                  </wp14:sizeRelH>
                  <wp14:sizeRelV relativeFrom="margin">
                    <wp14:pctHeight>0</wp14:pctHeight>
                  </wp14:sizeRelV>
                </wp:anchor>
              </w:drawing>
            </w:r>
            <w:r w:rsidR="006566A1" w:rsidRPr="006566A1">
              <w:rPr>
                <w:b/>
                <w:bCs/>
              </w:rPr>
              <w:t>D.</w:t>
            </w:r>
            <w:r>
              <w:rPr>
                <w:noProof/>
              </w:rPr>
              <w:t xml:space="preserve"> </w:t>
            </w:r>
          </w:p>
        </w:tc>
      </w:tr>
      <w:tr w:rsidR="006566A1" w14:paraId="696B4D1E" w14:textId="77777777" w:rsidTr="003D211D">
        <w:trPr>
          <w:trHeight w:val="3169"/>
        </w:trPr>
        <w:tc>
          <w:tcPr>
            <w:tcW w:w="4673" w:type="dxa"/>
          </w:tcPr>
          <w:p w14:paraId="2C9A9D4F" w14:textId="51454B8A" w:rsidR="006566A1" w:rsidRPr="006566A1" w:rsidRDefault="003D211D" w:rsidP="00DA7F89">
            <w:pPr>
              <w:rPr>
                <w:b/>
                <w:bCs/>
              </w:rPr>
            </w:pPr>
            <w:r>
              <w:rPr>
                <w:noProof/>
              </w:rPr>
              <w:drawing>
                <wp:anchor distT="0" distB="0" distL="114300" distR="114300" simplePos="0" relativeHeight="251707904" behindDoc="0" locked="0" layoutInCell="1" allowOverlap="1" wp14:anchorId="6A6FD0C9" wp14:editId="3074A1DD">
                  <wp:simplePos x="0" y="0"/>
                  <wp:positionH relativeFrom="column">
                    <wp:posOffset>369032</wp:posOffset>
                  </wp:positionH>
                  <wp:positionV relativeFrom="paragraph">
                    <wp:posOffset>260985</wp:posOffset>
                  </wp:positionV>
                  <wp:extent cx="2437200" cy="1609200"/>
                  <wp:effectExtent l="0" t="0" r="1270" b="0"/>
                  <wp:wrapSquare wrapText="bothSides"/>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437200" cy="1609200"/>
                          </a:xfrm>
                          <a:prstGeom prst="rect">
                            <a:avLst/>
                          </a:prstGeom>
                        </pic:spPr>
                      </pic:pic>
                    </a:graphicData>
                  </a:graphic>
                  <wp14:sizeRelH relativeFrom="margin">
                    <wp14:pctWidth>0</wp14:pctWidth>
                  </wp14:sizeRelH>
                  <wp14:sizeRelV relativeFrom="margin">
                    <wp14:pctHeight>0</wp14:pctHeight>
                  </wp14:sizeRelV>
                </wp:anchor>
              </w:drawing>
            </w:r>
            <w:r w:rsidR="006566A1" w:rsidRPr="006566A1">
              <w:rPr>
                <w:b/>
                <w:bCs/>
              </w:rPr>
              <w:t>E.</w:t>
            </w:r>
            <w:r w:rsidR="00AE4CE7">
              <w:rPr>
                <w:b/>
                <w:bCs/>
              </w:rPr>
              <w:t xml:space="preserve">  </w:t>
            </w:r>
          </w:p>
        </w:tc>
        <w:tc>
          <w:tcPr>
            <w:tcW w:w="4820" w:type="dxa"/>
          </w:tcPr>
          <w:p w14:paraId="4291AB74" w14:textId="77777777" w:rsidR="006566A1" w:rsidRDefault="006566A1" w:rsidP="00DA7F89"/>
        </w:tc>
      </w:tr>
    </w:tbl>
    <w:p w14:paraId="6FC76E24" w14:textId="6CA3FC39" w:rsidR="003812B2" w:rsidRDefault="005F1EAB" w:rsidP="009E5BBB">
      <w:pPr>
        <w:jc w:val="center"/>
        <w:rPr>
          <w:b/>
        </w:rPr>
      </w:pPr>
      <w:r>
        <w:rPr>
          <w:b/>
        </w:rPr>
        <w:t>END OF SECTION A</w:t>
      </w:r>
    </w:p>
    <w:p w14:paraId="595FE6EB" w14:textId="77777777" w:rsidR="003812B2" w:rsidRDefault="003812B2" w:rsidP="00723D18">
      <w:pPr>
        <w:jc w:val="center"/>
        <w:rPr>
          <w:b/>
          <w:sz w:val="28"/>
          <w:szCs w:val="28"/>
        </w:rPr>
        <w:sectPr w:rsidR="003812B2" w:rsidSect="00723D18">
          <w:headerReference w:type="default" r:id="rId319"/>
          <w:pgSz w:w="11901" w:h="16840"/>
          <w:pgMar w:top="1134" w:right="1134" w:bottom="1134" w:left="1134" w:header="720" w:footer="720" w:gutter="0"/>
          <w:cols w:space="720"/>
        </w:sectPr>
      </w:pPr>
    </w:p>
    <w:p w14:paraId="1069BEA0" w14:textId="5794D85C" w:rsidR="00D8626C" w:rsidRDefault="00D8626C" w:rsidP="00723D18">
      <w:pPr>
        <w:jc w:val="center"/>
        <w:rPr>
          <w:rFonts w:ascii="Times" w:hAnsi="Times"/>
          <w:b/>
          <w:sz w:val="44"/>
        </w:rPr>
      </w:pPr>
      <w:r>
        <w:rPr>
          <w:b/>
          <w:sz w:val="28"/>
          <w:szCs w:val="28"/>
        </w:rPr>
        <w:lastRenderedPageBreak/>
        <w:t>SECTIO</w:t>
      </w:r>
      <w:r w:rsidR="00483464">
        <w:rPr>
          <w:b/>
          <w:sz w:val="28"/>
          <w:szCs w:val="28"/>
        </w:rPr>
        <w:t>N B</w:t>
      </w:r>
    </w:p>
    <w:p w14:paraId="5F4B4273" w14:textId="6D578C1B" w:rsidR="00FD55A1" w:rsidRPr="006A66D0" w:rsidRDefault="00FD55A1" w:rsidP="00FD55A1">
      <w:r w:rsidRPr="00C505EE">
        <w:rPr>
          <w:b/>
        </w:rPr>
        <w:t xml:space="preserve">Question </w:t>
      </w:r>
      <w:r>
        <w:rPr>
          <w:b/>
        </w:rPr>
        <w:t>1</w:t>
      </w:r>
      <w:proofErr w:type="gramStart"/>
      <w:r w:rsidRPr="00C505EE">
        <w:rPr>
          <w:b/>
        </w:rPr>
        <w:t xml:space="preserve">  </w:t>
      </w:r>
      <w:r>
        <w:t xml:space="preserve"> (</w:t>
      </w:r>
      <w:proofErr w:type="gramEnd"/>
      <w:r>
        <w:t>1</w:t>
      </w:r>
      <w:r w:rsidR="002D662E">
        <w:t>1</w:t>
      </w:r>
      <w:r>
        <w:t xml:space="preserve"> marks</w:t>
      </w:r>
      <w:r w:rsidRPr="00C505EE">
        <w:t>)</w:t>
      </w:r>
      <w:r>
        <w:rPr>
          <w:sz w:val="8"/>
          <w:szCs w:val="8"/>
        </w:rPr>
        <w:t xml:space="preserve"> </w:t>
      </w:r>
    </w:p>
    <w:p w14:paraId="492D5C91" w14:textId="77777777" w:rsidR="00D72613" w:rsidRPr="00D145C2" w:rsidRDefault="00D72613">
      <w:pPr>
        <w:rPr>
          <w:b/>
          <w:sz w:val="12"/>
          <w:szCs w:val="12"/>
        </w:rPr>
      </w:pPr>
    </w:p>
    <w:p w14:paraId="21B58946" w14:textId="65ED75D3" w:rsidR="00D145C2" w:rsidRDefault="00D72613">
      <w:r w:rsidRPr="00D72613">
        <w:t xml:space="preserve">The diagram below shows </w:t>
      </w:r>
      <w:r>
        <w:t>part of the design of a</w:t>
      </w:r>
      <w:r w:rsidR="00D145C2">
        <w:t xml:space="preserve"> </w:t>
      </w:r>
      <w:r w:rsidR="0014386C">
        <w:t xml:space="preserve">long </w:t>
      </w:r>
      <w:r w:rsidR="00D145C2">
        <w:t>symmetric</w:t>
      </w:r>
      <w:r>
        <w:t xml:space="preserve"> </w:t>
      </w:r>
      <w:r w:rsidRPr="00D72613">
        <w:t>roof structure</w:t>
      </w:r>
      <w:r>
        <w:t>.</w:t>
      </w:r>
      <w:r w:rsidR="00D145C2">
        <w:t xml:space="preserve"> Let </w:t>
      </w:r>
      <w:r w:rsidR="00D145C2" w:rsidRPr="00D145C2">
        <w:rPr>
          <w:i/>
        </w:rPr>
        <w:t>x</w:t>
      </w:r>
      <w:r w:rsidR="00D145C2">
        <w:t xml:space="preserve"> be the horizontal distance in metres, from the left side of the roof and </w:t>
      </w:r>
      <w:r w:rsidR="00D145C2" w:rsidRPr="00D145C2">
        <w:rPr>
          <w:i/>
        </w:rPr>
        <w:t>y</w:t>
      </w:r>
      <w:r w:rsidR="00D145C2">
        <w:t xml:space="preserve"> be the height in metres, above the base of the roof line.</w:t>
      </w:r>
      <w:r w:rsidR="0014271C">
        <w:t xml:space="preserve"> </w:t>
      </w:r>
      <w:r w:rsidR="00D145C2">
        <w:t>The</w:t>
      </w:r>
      <w:r w:rsidR="00D145C2" w:rsidRPr="0014271C">
        <w:rPr>
          <w:b/>
        </w:rPr>
        <w:t xml:space="preserve"> total</w:t>
      </w:r>
      <w:r w:rsidR="00D145C2">
        <w:t xml:space="preserve"> horizontal distance of the roof is 100 metres. </w:t>
      </w:r>
    </w:p>
    <w:p w14:paraId="14C73F4A" w14:textId="4FF27190" w:rsidR="00D145C2" w:rsidRDefault="00D145C2"/>
    <w:p w14:paraId="67B9A80E" w14:textId="0170D6CB" w:rsidR="00D145C2" w:rsidRDefault="00D145C2"/>
    <w:p w14:paraId="1F42D417" w14:textId="338ED252" w:rsidR="00DF2B99" w:rsidRDefault="00101FEE">
      <w:r>
        <w:rPr>
          <w:noProof/>
        </w:rPr>
        <mc:AlternateContent>
          <mc:Choice Requires="wps">
            <w:drawing>
              <wp:anchor distT="45720" distB="45720" distL="114300" distR="114300" simplePos="0" relativeHeight="251714048" behindDoc="0" locked="0" layoutInCell="1" allowOverlap="1" wp14:anchorId="033F816A" wp14:editId="3DD2C9B8">
                <wp:simplePos x="0" y="0"/>
                <wp:positionH relativeFrom="margin">
                  <wp:posOffset>-53340</wp:posOffset>
                </wp:positionH>
                <wp:positionV relativeFrom="paragraph">
                  <wp:posOffset>39370</wp:posOffset>
                </wp:positionV>
                <wp:extent cx="276225" cy="342900"/>
                <wp:effectExtent l="0" t="0" r="28575" b="1905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42900"/>
                        </a:xfrm>
                        <a:prstGeom prst="rect">
                          <a:avLst/>
                        </a:prstGeom>
                        <a:solidFill>
                          <a:srgbClr val="FFFFFF"/>
                        </a:solidFill>
                        <a:ln w="9525">
                          <a:solidFill>
                            <a:schemeClr val="bg1"/>
                          </a:solidFill>
                          <a:miter lim="800000"/>
                          <a:headEnd/>
                          <a:tailEnd/>
                        </a:ln>
                      </wps:spPr>
                      <wps:txbx>
                        <w:txbxContent>
                          <w:p w14:paraId="53C1549C" w14:textId="694EEF97" w:rsidR="000949BA" w:rsidRPr="00101FEE" w:rsidRDefault="000949BA">
                            <w:pPr>
                              <w:rPr>
                                <w:i/>
                              </w:rPr>
                            </w:pPr>
                            <w:r w:rsidRPr="00101FEE">
                              <w:rPr>
                                <w:i/>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3F816A" id="_x0000_s1031" type="#_x0000_t202" style="position:absolute;margin-left:-4.2pt;margin-top:3.1pt;width:21.75pt;height:27pt;z-index:2517140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" strokecolor="white [3212]">
                <v:textbox>
                  <w:txbxContent>
                    <w:p w14:paraId="53C1549C" w14:textId="694EEF97" w:rsidR="000949BA" w:rsidRPr="00101FEE" w:rsidRDefault="000949BA">
                      <w:pPr>
                        <w:rPr>
                          <w:i/>
                        </w:rPr>
                      </w:pPr>
                      <w:r w:rsidRPr="00101FEE">
                        <w:rPr>
                          <w:i/>
                        </w:rPr>
                        <w:t>y</w:t>
                      </w:r>
                    </w:p>
                  </w:txbxContent>
                </v:textbox>
                <w10:wrap type="square" anchorx="margin"/>
              </v:shape>
            </w:pict>
          </mc:Fallback>
        </mc:AlternateContent>
      </w:r>
      <w:r>
        <w:rPr>
          <w:noProof/>
        </w:rPr>
        <mc:AlternateContent>
          <mc:Choice Requires="wps">
            <w:drawing>
              <wp:anchor distT="0" distB="0" distL="114300" distR="114300" simplePos="0" relativeHeight="251712000" behindDoc="0" locked="0" layoutInCell="1" allowOverlap="1" wp14:anchorId="770547F2" wp14:editId="09275A9A">
                <wp:simplePos x="0" y="0"/>
                <wp:positionH relativeFrom="column">
                  <wp:posOffset>137160</wp:posOffset>
                </wp:positionH>
                <wp:positionV relativeFrom="paragraph">
                  <wp:posOffset>391795</wp:posOffset>
                </wp:positionV>
                <wp:extent cx="0" cy="1666875"/>
                <wp:effectExtent l="76200" t="38100" r="57150" b="9525"/>
                <wp:wrapNone/>
                <wp:docPr id="22" name="Straight Arrow Connector 22"/>
                <wp:cNvGraphicFramePr/>
                <a:graphic xmlns:a="http://schemas.openxmlformats.org/drawingml/2006/main">
                  <a:graphicData uri="http://schemas.microsoft.com/office/word/2010/wordprocessingShape">
                    <wps:wsp>
                      <wps:cNvCnPr/>
                      <wps:spPr>
                        <a:xfrm flipV="1">
                          <a:off x="0" y="0"/>
                          <a:ext cx="0" cy="16668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446DC04" id="_x0000_t32" coordsize="21600,21600" o:spt="32" o:oned="t" path="m,l21600,21600e" filled="f">
                <v:path arrowok="t" fillok="f" o:connecttype="none"/>
                <o:lock v:ext="edit" shapetype="t"/>
              </v:shapetype>
              <v:shape id="Straight Arrow Connector 22" o:spid="_x0000_s1026" type="#_x0000_t32" style="position:absolute;margin-left:10.8pt;margin-top:30.85pt;width:0;height:131.25pt;flip:y;z-index:251712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" strokecolor="black [3213]">
                <v:stroke endarrow="block"/>
              </v:shape>
            </w:pict>
          </mc:Fallback>
        </mc:AlternateContent>
      </w:r>
    </w:p>
    <w:p w14:paraId="63C99EF2" w14:textId="2BD4CF42" w:rsidR="00DF2B99" w:rsidRDefault="00101FEE">
      <w:r>
        <w:rPr>
          <w:noProof/>
        </w:rPr>
        <mc:AlternateContent>
          <mc:Choice Requires="wps">
            <w:drawing>
              <wp:anchor distT="0" distB="0" distL="114300" distR="114300" simplePos="0" relativeHeight="251715072" behindDoc="0" locked="0" layoutInCell="1" allowOverlap="1" wp14:anchorId="1E1FDDF0" wp14:editId="05D4DD47">
                <wp:simplePos x="0" y="0"/>
                <wp:positionH relativeFrom="column">
                  <wp:posOffset>-149225</wp:posOffset>
                </wp:positionH>
                <wp:positionV relativeFrom="paragraph">
                  <wp:posOffset>1864360</wp:posOffset>
                </wp:positionV>
                <wp:extent cx="6124575" cy="0"/>
                <wp:effectExtent l="0" t="76200" r="9525" b="95250"/>
                <wp:wrapNone/>
                <wp:docPr id="25" name="Straight Arrow Connector 25"/>
                <wp:cNvGraphicFramePr/>
                <a:graphic xmlns:a="http://schemas.openxmlformats.org/drawingml/2006/main">
                  <a:graphicData uri="http://schemas.microsoft.com/office/word/2010/wordprocessingShape">
                    <wps:wsp>
                      <wps:cNvCnPr/>
                      <wps:spPr>
                        <a:xfrm>
                          <a:off x="0" y="0"/>
                          <a:ext cx="61245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2FFB54F" id="Straight Arrow Connector 25" o:spid="_x0000_s1026" type="#_x0000_t32" style="position:absolute;margin-left:-11.75pt;margin-top:146.8pt;width:482.25pt;height:0;z-index:251715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" strokecolor="black [3213]">
                <v:stroke endarrow="block"/>
              </v:shape>
            </w:pict>
          </mc:Fallback>
        </mc:AlternateContent>
      </w:r>
      <w:r w:rsidR="00D145C2">
        <w:rPr>
          <w:noProof/>
        </w:rPr>
        <w:drawing>
          <wp:inline distT="0" distB="0" distL="0" distR="0" wp14:anchorId="57F118A5" wp14:editId="5973E61D">
            <wp:extent cx="5962604" cy="188658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a:srcRect l="3841" t="35508"/>
                    <a:stretch/>
                  </pic:blipFill>
                  <pic:spPr bwMode="auto">
                    <a:xfrm>
                      <a:off x="0" y="0"/>
                      <a:ext cx="6007019" cy="1900638"/>
                    </a:xfrm>
                    <a:prstGeom prst="rect">
                      <a:avLst/>
                    </a:prstGeom>
                    <a:ln>
                      <a:noFill/>
                    </a:ln>
                    <a:extLst>
                      <a:ext uri="{53640926-AAD7-44D8-BBD7-CCE9431645EC}">
                        <a14:shadowObscured xmlns:a14="http://schemas.microsoft.com/office/drawing/2010/main"/>
                      </a:ext>
                    </a:extLst>
                  </pic:spPr>
                </pic:pic>
              </a:graphicData>
            </a:graphic>
          </wp:inline>
        </w:drawing>
      </w:r>
    </w:p>
    <w:p w14:paraId="5D9DF9A0" w14:textId="77777777" w:rsidR="00DF2B99" w:rsidRDefault="00DF2B99"/>
    <w:p w14:paraId="5ECF8D08" w14:textId="5A3F2458" w:rsidR="00DF2B99" w:rsidRDefault="00DF2B99">
      <w:r>
        <w:t xml:space="preserve">The first section </w:t>
      </w:r>
      <w:r w:rsidRPr="00DC27A9">
        <w:rPr>
          <w:position w:val="-12"/>
        </w:rPr>
        <w:object w:dxaOrig="240" w:dyaOrig="360" w14:anchorId="3CEEA7D3">
          <v:shape id="_x0000_i1177" type="#_x0000_t75" style="width:11.5pt;height:18pt" o:ole="">
            <v:imagedata r:id="rId321" o:title=""/>
          </v:shape>
          <o:OLEObject Type="Embed" ProgID="Equation.DSMT4" ShapeID="_x0000_i1177" DrawAspect="Content" ObjectID="_1655636377" r:id="rId322"/>
        </w:object>
      </w:r>
      <w:r>
        <w:t xml:space="preserve"> is modelled by the function </w:t>
      </w:r>
      <w:r w:rsidRPr="00DF2B99">
        <w:rPr>
          <w:position w:val="-32"/>
        </w:rPr>
        <w:object w:dxaOrig="4280" w:dyaOrig="760" w14:anchorId="6ECA1A19">
          <v:shape id="_x0000_i1178" type="#_x0000_t75" style="width:214pt;height:37.5pt" o:ole="">
            <v:imagedata r:id="rId323" o:title=""/>
          </v:shape>
          <o:OLEObject Type="Embed" ProgID="Equation.DSMT4" ShapeID="_x0000_i1178" DrawAspect="Content" ObjectID="_1655636378" r:id="rId324"/>
        </w:object>
      </w:r>
      <w:r>
        <w:t>.</w:t>
      </w:r>
    </w:p>
    <w:p w14:paraId="4FC9FC4B" w14:textId="77777777" w:rsidR="00DF2B99" w:rsidRDefault="00DF2B99" w:rsidP="00DF2B99">
      <w:r>
        <w:t xml:space="preserve">The second section </w:t>
      </w:r>
      <w:r w:rsidRPr="00DC27A9">
        <w:rPr>
          <w:position w:val="-12"/>
        </w:rPr>
        <w:object w:dxaOrig="279" w:dyaOrig="360" w14:anchorId="276BD0DF">
          <v:shape id="_x0000_i1179" type="#_x0000_t75" style="width:13.5pt;height:18pt" o:ole="">
            <v:imagedata r:id="rId325" o:title=""/>
          </v:shape>
          <o:OLEObject Type="Embed" ProgID="Equation.DSMT4" ShapeID="_x0000_i1179" DrawAspect="Content" ObjectID="_1655636379" r:id="rId326"/>
        </w:object>
      </w:r>
      <w:r>
        <w:t xml:space="preserve"> is modelled by the function </w:t>
      </w:r>
      <w:r w:rsidRPr="00DF2B99">
        <w:rPr>
          <w:position w:val="-32"/>
        </w:rPr>
        <w:object w:dxaOrig="4599" w:dyaOrig="760" w14:anchorId="6E38C2B7">
          <v:shape id="_x0000_i1180" type="#_x0000_t75" style="width:229.5pt;height:37.5pt" o:ole="">
            <v:imagedata r:id="rId327" o:title=""/>
          </v:shape>
          <o:OLEObject Type="Embed" ProgID="Equation.DSMT4" ShapeID="_x0000_i1180" DrawAspect="Content" ObjectID="_1655636380" r:id="rId328"/>
        </w:object>
      </w:r>
      <w:r>
        <w:t xml:space="preserve">, with each next section being a further translation of 5 units to the right ( in the positive ) direction parallel to the </w:t>
      </w:r>
      <w:r w:rsidRPr="00DF2B99">
        <w:rPr>
          <w:i/>
        </w:rPr>
        <w:t>x</w:t>
      </w:r>
      <w:r>
        <w:t xml:space="preserve">-axis. </w:t>
      </w:r>
    </w:p>
    <w:p w14:paraId="7D4C4167" w14:textId="77777777" w:rsidR="00DF2B99" w:rsidRDefault="00DF2B99" w:rsidP="00DF2B99"/>
    <w:p w14:paraId="16A110F7" w14:textId="77777777" w:rsidR="002D662E" w:rsidRDefault="00DF2B99" w:rsidP="00DF2B99">
      <w:pPr>
        <w:tabs>
          <w:tab w:val="left" w:pos="720"/>
        </w:tabs>
        <w:ind w:right="-421"/>
      </w:pPr>
      <w:r>
        <w:rPr>
          <w:b/>
        </w:rPr>
        <w:t>a.</w:t>
      </w:r>
      <w:r>
        <w:rPr>
          <w:b/>
        </w:rPr>
        <w:tab/>
      </w:r>
      <w:r>
        <w:t>Find the function</w:t>
      </w:r>
      <w:r w:rsidR="002D662E">
        <w:t xml:space="preserve">s </w:t>
      </w:r>
      <w:r w:rsidR="002D662E" w:rsidRPr="002D662E">
        <w:rPr>
          <w:position w:val="-12"/>
        </w:rPr>
        <w:object w:dxaOrig="260" w:dyaOrig="360" w14:anchorId="765AB4AE">
          <v:shape id="_x0000_i1181" type="#_x0000_t75" style="width:13pt;height:18pt" o:ole="">
            <v:imagedata r:id="rId329" o:title=""/>
          </v:shape>
          <o:OLEObject Type="Embed" ProgID="Equation.DSMT4" ShapeID="_x0000_i1181" DrawAspect="Content" ObjectID="_1655636381" r:id="rId330"/>
        </w:object>
      </w:r>
      <w:r w:rsidR="002D662E">
        <w:t xml:space="preserve"> and </w:t>
      </w:r>
      <w:r w:rsidR="002D662E" w:rsidRPr="002D662E">
        <w:rPr>
          <w:position w:val="-12"/>
        </w:rPr>
        <w:object w:dxaOrig="279" w:dyaOrig="360" w14:anchorId="36BFA771">
          <v:shape id="_x0000_i1182" type="#_x0000_t75" style="width:14pt;height:18pt" o:ole="">
            <v:imagedata r:id="rId331" o:title=""/>
          </v:shape>
          <o:OLEObject Type="Embed" ProgID="Equation.DSMT4" ShapeID="_x0000_i1182" DrawAspect="Content" ObjectID="_1655636382" r:id="rId332"/>
        </w:object>
      </w:r>
      <w:r w:rsidR="002D662E">
        <w:t xml:space="preserve"> </w:t>
      </w:r>
      <w:proofErr w:type="spellStart"/>
      <w:r w:rsidR="002D662E">
        <w:t>and</w:t>
      </w:r>
      <w:proofErr w:type="spellEnd"/>
      <w:r w:rsidR="002D662E">
        <w:t xml:space="preserve"> hence determine </w:t>
      </w:r>
      <w:r>
        <w:t xml:space="preserve">( in terms of </w:t>
      </w:r>
      <w:r w:rsidRPr="00DF2B99">
        <w:rPr>
          <w:i/>
        </w:rPr>
        <w:t>n</w:t>
      </w:r>
      <w:r>
        <w:t xml:space="preserve"> ) </w:t>
      </w:r>
      <w:r w:rsidR="002D662E">
        <w:t xml:space="preserve">a function </w:t>
      </w:r>
      <w:r>
        <w:t xml:space="preserve">that describes </w:t>
      </w:r>
    </w:p>
    <w:p w14:paraId="59561B81" w14:textId="3C149FDC" w:rsidR="00DF2B99" w:rsidRDefault="002D662E" w:rsidP="00DF2B99">
      <w:pPr>
        <w:tabs>
          <w:tab w:val="left" w:pos="720"/>
        </w:tabs>
        <w:ind w:right="-421"/>
      </w:pPr>
      <w:r>
        <w:tab/>
      </w:r>
      <w:r w:rsidR="00DF2B99">
        <w:t xml:space="preserve">the </w:t>
      </w:r>
      <w:r w:rsidR="00DF2B99" w:rsidRPr="00DF2B99">
        <w:rPr>
          <w:i/>
        </w:rPr>
        <w:t>n</w:t>
      </w:r>
      <w:r w:rsidR="00DF2B99">
        <w:t xml:space="preserve">th </w:t>
      </w:r>
      <w:r>
        <w:tab/>
      </w:r>
      <w:r w:rsidR="008C5669">
        <w:t xml:space="preserve">section </w:t>
      </w:r>
      <w:r w:rsidR="00DF2B99" w:rsidRPr="00F824F4">
        <w:rPr>
          <w:position w:val="-14"/>
        </w:rPr>
        <w:object w:dxaOrig="1020" w:dyaOrig="400" w14:anchorId="71761024">
          <v:shape id="_x0000_i1183" type="#_x0000_t75" style="width:51pt;height:20.5pt" o:ole="">
            <v:imagedata r:id="rId333" o:title=""/>
          </v:shape>
          <o:OLEObject Type="Embed" ProgID="Equation.DSMT4" ShapeID="_x0000_i1183" DrawAspect="Content" ObjectID="_1655636383" r:id="rId334"/>
        </w:object>
      </w:r>
      <w:r w:rsidR="00DF2B99">
        <w:t>, for</w:t>
      </w:r>
      <w:r w:rsidR="008C5669">
        <w:t xml:space="preserve"> </w:t>
      </w:r>
      <w:r w:rsidR="00DF2B99">
        <w:t xml:space="preserve"> </w:t>
      </w:r>
      <w:r w:rsidR="008C5669" w:rsidRPr="008C5669">
        <w:rPr>
          <w:position w:val="-10"/>
        </w:rPr>
        <w:object w:dxaOrig="1280" w:dyaOrig="320" w14:anchorId="2D02A1AF">
          <v:shape id="_x0000_i1184" type="#_x0000_t75" style="width:64.5pt;height:16pt" o:ole="">
            <v:imagedata r:id="rId335" o:title=""/>
          </v:shape>
          <o:OLEObject Type="Embed" ProgID="Equation.DSMT4" ShapeID="_x0000_i1184" DrawAspect="Content" ObjectID="_1655636384" r:id="rId336"/>
        </w:object>
      </w:r>
      <w:r w:rsidR="008C5669">
        <w:t xml:space="preserve">, and state the value of  </w:t>
      </w:r>
      <w:r w:rsidR="008C5669" w:rsidRPr="008C5669">
        <w:rPr>
          <w:i/>
        </w:rPr>
        <w:t>N</w:t>
      </w:r>
      <w:r w:rsidR="008C5669">
        <w:t>.</w:t>
      </w:r>
    </w:p>
    <w:p w14:paraId="576A0964" w14:textId="4BCDEC84" w:rsidR="00DF2B99" w:rsidRDefault="00DF2B99" w:rsidP="00DF2B99">
      <w:pPr>
        <w:ind w:right="-421"/>
      </w:pPr>
      <w:r>
        <w:tab/>
      </w:r>
      <w:r>
        <w:tab/>
      </w:r>
      <w:r>
        <w:tab/>
      </w:r>
      <w:r>
        <w:tab/>
      </w:r>
      <w:r>
        <w:tab/>
      </w:r>
      <w:r>
        <w:tab/>
      </w:r>
      <w:r>
        <w:tab/>
      </w:r>
      <w:r>
        <w:tab/>
      </w:r>
      <w:r>
        <w:tab/>
      </w:r>
      <w:r>
        <w:tab/>
      </w:r>
      <w:r>
        <w:tab/>
      </w:r>
      <w:r>
        <w:tab/>
        <w:t xml:space="preserve">    </w:t>
      </w:r>
      <w:r w:rsidR="002D662E">
        <w:t>3</w:t>
      </w:r>
      <w:r>
        <w:t xml:space="preserve"> mark</w:t>
      </w:r>
      <w:r w:rsidR="008C5669">
        <w:t>s</w:t>
      </w:r>
    </w:p>
    <w:p w14:paraId="19F71FE4" w14:textId="77777777" w:rsidR="00DF2B99" w:rsidRDefault="00DF2B99" w:rsidP="00DF2B99">
      <w:pPr>
        <w:tabs>
          <w:tab w:val="left" w:pos="9923"/>
        </w:tabs>
        <w:spacing w:line="480" w:lineRule="auto"/>
      </w:pPr>
      <w:r>
        <w:t>________________________________________________________________________________</w:t>
      </w:r>
    </w:p>
    <w:p w14:paraId="70D223DA" w14:textId="522EAAC6" w:rsidR="008C5669" w:rsidRDefault="008C5669" w:rsidP="008C5669">
      <w:pPr>
        <w:spacing w:line="480" w:lineRule="auto"/>
      </w:pPr>
      <w:r>
        <w:t>________________________________________________________________________________</w:t>
      </w:r>
      <w:r w:rsidR="0014271C">
        <w:t>________________________________________________________________________________</w:t>
      </w:r>
      <w:r w:rsidR="002D662E">
        <w:t>________________________________________________________________________________________________________________________________________________________________</w:t>
      </w:r>
      <w:r w:rsidR="0014271C">
        <w:t>________________________________________________________________________________</w:t>
      </w:r>
      <w:r>
        <w:t>________________________________________________________________________________________________________________________________________________________________</w:t>
      </w:r>
    </w:p>
    <w:p w14:paraId="5B48A1C6" w14:textId="19BF5F65" w:rsidR="00182A28" w:rsidRDefault="008C5669" w:rsidP="002D662E">
      <w:r>
        <w:rPr>
          <w:b/>
        </w:rPr>
        <w:lastRenderedPageBreak/>
        <w:t>b.</w:t>
      </w:r>
      <w:r>
        <w:rPr>
          <w:b/>
        </w:rPr>
        <w:tab/>
      </w:r>
      <w:r>
        <w:t xml:space="preserve">Let </w:t>
      </w:r>
      <w:r w:rsidRPr="008C5669">
        <w:rPr>
          <w:i/>
        </w:rPr>
        <w:t>H</w:t>
      </w:r>
      <w:r>
        <w:t xml:space="preserve"> metres be the maximum height of the roof. </w:t>
      </w:r>
    </w:p>
    <w:p w14:paraId="00AA5ECE" w14:textId="0C731EF2" w:rsidR="008C5669" w:rsidRDefault="00182A28" w:rsidP="008C5669">
      <w:pPr>
        <w:tabs>
          <w:tab w:val="left" w:pos="720"/>
        </w:tabs>
        <w:ind w:left="720" w:right="-421" w:hanging="720"/>
      </w:pPr>
      <w:r>
        <w:rPr>
          <w:b/>
        </w:rPr>
        <w:tab/>
      </w:r>
      <w:r w:rsidR="008C5669">
        <w:t xml:space="preserve">Find the value </w:t>
      </w:r>
      <w:proofErr w:type="gramStart"/>
      <w:r w:rsidR="008C5669">
        <w:t xml:space="preserve">of </w:t>
      </w:r>
      <w:r w:rsidR="0014271C">
        <w:t xml:space="preserve"> </w:t>
      </w:r>
      <w:r w:rsidR="008C5669" w:rsidRPr="008C5669">
        <w:rPr>
          <w:i/>
        </w:rPr>
        <w:t>H</w:t>
      </w:r>
      <w:proofErr w:type="gramEnd"/>
      <w:r w:rsidR="008C5669">
        <w:t>, giving your answer correct to three decimal places.</w:t>
      </w:r>
    </w:p>
    <w:p w14:paraId="2303A881" w14:textId="0E3E720A" w:rsidR="008C5669" w:rsidRDefault="008C5669" w:rsidP="008C5669">
      <w:pPr>
        <w:ind w:right="-421"/>
      </w:pPr>
      <w:r>
        <w:tab/>
      </w:r>
      <w:r>
        <w:tab/>
      </w:r>
      <w:r>
        <w:tab/>
      </w:r>
      <w:r>
        <w:tab/>
      </w:r>
      <w:r>
        <w:tab/>
      </w:r>
      <w:r>
        <w:tab/>
      </w:r>
      <w:r>
        <w:tab/>
      </w:r>
      <w:r>
        <w:tab/>
      </w:r>
      <w:r>
        <w:tab/>
      </w:r>
      <w:r>
        <w:tab/>
      </w:r>
      <w:r>
        <w:tab/>
      </w:r>
      <w:r>
        <w:tab/>
        <w:t xml:space="preserve">    2 marks</w:t>
      </w:r>
    </w:p>
    <w:p w14:paraId="7757D0F0" w14:textId="77777777" w:rsidR="008C5669" w:rsidRDefault="008C5669" w:rsidP="008C5669">
      <w:pPr>
        <w:tabs>
          <w:tab w:val="left" w:pos="9923"/>
        </w:tabs>
        <w:spacing w:line="480" w:lineRule="auto"/>
      </w:pPr>
      <w:r>
        <w:t>________________________________________________________________________________</w:t>
      </w:r>
    </w:p>
    <w:p w14:paraId="29B69864" w14:textId="77777777" w:rsidR="008C5669" w:rsidRDefault="008C5669" w:rsidP="008C5669">
      <w:pPr>
        <w:tabs>
          <w:tab w:val="left" w:pos="9923"/>
        </w:tabs>
        <w:spacing w:line="480" w:lineRule="auto"/>
      </w:pPr>
      <w:r>
        <w:t>________________________________________________________________________________</w:t>
      </w:r>
    </w:p>
    <w:p w14:paraId="5D00FB0F" w14:textId="77777777" w:rsidR="008C5669" w:rsidRDefault="008C5669" w:rsidP="008C5669">
      <w:pPr>
        <w:tabs>
          <w:tab w:val="left" w:pos="9923"/>
        </w:tabs>
        <w:spacing w:line="480" w:lineRule="auto"/>
      </w:pPr>
      <w:r>
        <w:t>________________________________________________________________________________</w:t>
      </w:r>
    </w:p>
    <w:p w14:paraId="7443E2B8" w14:textId="77777777" w:rsidR="008C5669" w:rsidRDefault="008C5669" w:rsidP="008C5669">
      <w:pPr>
        <w:tabs>
          <w:tab w:val="left" w:pos="9923"/>
        </w:tabs>
        <w:spacing w:line="480" w:lineRule="auto"/>
      </w:pPr>
      <w:r>
        <w:t>________________________________________________________________________________</w:t>
      </w:r>
    </w:p>
    <w:p w14:paraId="7A065392" w14:textId="77777777" w:rsidR="008C5669" w:rsidRDefault="008C5669" w:rsidP="008C5669">
      <w:pPr>
        <w:tabs>
          <w:tab w:val="left" w:pos="720"/>
        </w:tabs>
        <w:ind w:right="-421"/>
        <w:rPr>
          <w:b/>
        </w:rPr>
      </w:pPr>
    </w:p>
    <w:p w14:paraId="5768A61B" w14:textId="77777777" w:rsidR="008C5669" w:rsidRDefault="008C5669" w:rsidP="008C5669">
      <w:pPr>
        <w:tabs>
          <w:tab w:val="left" w:pos="720"/>
        </w:tabs>
        <w:ind w:right="-421"/>
      </w:pPr>
      <w:r>
        <w:rPr>
          <w:b/>
        </w:rPr>
        <w:t>c.</w:t>
      </w:r>
      <w:r>
        <w:rPr>
          <w:b/>
        </w:rPr>
        <w:tab/>
      </w:r>
      <w:r>
        <w:t xml:space="preserve">Find the average height of the roof, giving your answer in metres correct to three </w:t>
      </w:r>
    </w:p>
    <w:p w14:paraId="2EFFFE22" w14:textId="1B10A254" w:rsidR="008C5669" w:rsidRDefault="008C5669" w:rsidP="008C5669">
      <w:pPr>
        <w:tabs>
          <w:tab w:val="left" w:pos="720"/>
        </w:tabs>
        <w:ind w:right="-421"/>
      </w:pPr>
      <w:r>
        <w:tab/>
        <w:t>decimal places.</w:t>
      </w:r>
    </w:p>
    <w:p w14:paraId="2DC52F20" w14:textId="4F714E8D" w:rsidR="008C5669" w:rsidRDefault="008C5669" w:rsidP="008C5669">
      <w:pPr>
        <w:ind w:right="-421"/>
      </w:pPr>
      <w:r>
        <w:tab/>
      </w:r>
      <w:r>
        <w:tab/>
      </w:r>
      <w:r>
        <w:tab/>
      </w:r>
      <w:r>
        <w:tab/>
      </w:r>
      <w:r>
        <w:tab/>
      </w:r>
      <w:r>
        <w:tab/>
      </w:r>
      <w:r>
        <w:tab/>
      </w:r>
      <w:r>
        <w:tab/>
      </w:r>
      <w:r>
        <w:tab/>
      </w:r>
      <w:r>
        <w:tab/>
      </w:r>
      <w:r>
        <w:tab/>
      </w:r>
      <w:r>
        <w:tab/>
        <w:t xml:space="preserve">    </w:t>
      </w:r>
      <w:r w:rsidR="00182A28">
        <w:t xml:space="preserve"> 1</w:t>
      </w:r>
      <w:r>
        <w:t xml:space="preserve"> mark</w:t>
      </w:r>
    </w:p>
    <w:p w14:paraId="00ADB120" w14:textId="77777777" w:rsidR="008C5669" w:rsidRDefault="008C5669" w:rsidP="008C5669">
      <w:pPr>
        <w:tabs>
          <w:tab w:val="left" w:pos="9923"/>
        </w:tabs>
        <w:spacing w:line="480" w:lineRule="auto"/>
      </w:pPr>
      <w:r>
        <w:t>________________________________________________________________________________</w:t>
      </w:r>
    </w:p>
    <w:p w14:paraId="340FF184" w14:textId="77777777" w:rsidR="008C5669" w:rsidRPr="008C5669" w:rsidRDefault="008C5669" w:rsidP="008C5669">
      <w:pPr>
        <w:tabs>
          <w:tab w:val="left" w:pos="9923"/>
        </w:tabs>
        <w:spacing w:line="480" w:lineRule="auto"/>
      </w:pPr>
      <w:r>
        <w:t>________________________________________________________________________________</w:t>
      </w:r>
    </w:p>
    <w:p w14:paraId="4810A7C7" w14:textId="77777777" w:rsidR="008C5669" w:rsidRDefault="008C5669" w:rsidP="008C5669">
      <w:pPr>
        <w:tabs>
          <w:tab w:val="left" w:pos="9923"/>
        </w:tabs>
        <w:spacing w:line="480" w:lineRule="auto"/>
      </w:pPr>
      <w:r>
        <w:t>________________________________________________________________________________</w:t>
      </w:r>
    </w:p>
    <w:p w14:paraId="5B90428C" w14:textId="77777777" w:rsidR="008C5669" w:rsidRDefault="008C5669" w:rsidP="008C5669">
      <w:pPr>
        <w:tabs>
          <w:tab w:val="left" w:pos="720"/>
        </w:tabs>
        <w:ind w:right="-421"/>
        <w:rPr>
          <w:b/>
        </w:rPr>
      </w:pPr>
    </w:p>
    <w:p w14:paraId="3D19350A" w14:textId="77777777" w:rsidR="008C5669" w:rsidRDefault="008C5669" w:rsidP="008C5669">
      <w:pPr>
        <w:tabs>
          <w:tab w:val="left" w:pos="720"/>
        </w:tabs>
        <w:ind w:right="-421"/>
      </w:pPr>
      <w:r>
        <w:rPr>
          <w:b/>
        </w:rPr>
        <w:t>d.</w:t>
      </w:r>
      <w:r>
        <w:rPr>
          <w:b/>
        </w:rPr>
        <w:tab/>
      </w:r>
      <w:bookmarkStart w:id="11" w:name="_Hlk34052950"/>
      <w:r>
        <w:t>Find the total cross-sectional</w:t>
      </w:r>
      <w:r w:rsidRPr="008C5669">
        <w:t xml:space="preserve"> </w:t>
      </w:r>
      <w:r>
        <w:t xml:space="preserve">area enclosed by the roof. </w:t>
      </w:r>
    </w:p>
    <w:p w14:paraId="0460916B" w14:textId="4A3A5A65" w:rsidR="008C5669" w:rsidRDefault="008C5669" w:rsidP="008C5669">
      <w:pPr>
        <w:tabs>
          <w:tab w:val="left" w:pos="720"/>
        </w:tabs>
        <w:ind w:right="-421"/>
      </w:pPr>
      <w:r>
        <w:tab/>
        <w:t>Give your answer correct to three decimal places in square metres.</w:t>
      </w:r>
    </w:p>
    <w:p w14:paraId="07B75DD0" w14:textId="75A82A72" w:rsidR="008C5669" w:rsidRDefault="008C5669" w:rsidP="008C5669">
      <w:pPr>
        <w:ind w:right="-421"/>
      </w:pPr>
      <w:r>
        <w:tab/>
      </w:r>
      <w:r>
        <w:tab/>
      </w:r>
      <w:r>
        <w:tab/>
      </w:r>
      <w:r>
        <w:tab/>
      </w:r>
      <w:r>
        <w:tab/>
      </w:r>
      <w:r>
        <w:tab/>
      </w:r>
      <w:r>
        <w:tab/>
      </w:r>
      <w:r>
        <w:tab/>
      </w:r>
      <w:r>
        <w:tab/>
      </w:r>
      <w:r>
        <w:tab/>
      </w:r>
      <w:r>
        <w:tab/>
      </w:r>
      <w:r>
        <w:tab/>
        <w:t xml:space="preserve">    </w:t>
      </w:r>
      <w:r w:rsidR="00182A28">
        <w:t xml:space="preserve"> 1</w:t>
      </w:r>
      <w:r>
        <w:t xml:space="preserve"> mark</w:t>
      </w:r>
    </w:p>
    <w:p w14:paraId="5C8C4CEE" w14:textId="77777777" w:rsidR="00182A28" w:rsidRDefault="00182A28" w:rsidP="00182A28">
      <w:pPr>
        <w:tabs>
          <w:tab w:val="left" w:pos="9923"/>
        </w:tabs>
        <w:spacing w:line="480" w:lineRule="auto"/>
      </w:pPr>
      <w:r>
        <w:t>________________________________________________________________________________</w:t>
      </w:r>
    </w:p>
    <w:p w14:paraId="0D703D73" w14:textId="77777777" w:rsidR="00182A28" w:rsidRDefault="00182A28" w:rsidP="00182A28">
      <w:pPr>
        <w:tabs>
          <w:tab w:val="left" w:pos="9923"/>
        </w:tabs>
        <w:spacing w:line="480" w:lineRule="auto"/>
      </w:pPr>
      <w:r>
        <w:t>________________________________________________________________________________</w:t>
      </w:r>
    </w:p>
    <w:p w14:paraId="25F22957" w14:textId="77777777" w:rsidR="00182A28" w:rsidRDefault="00182A28" w:rsidP="00182A28">
      <w:pPr>
        <w:tabs>
          <w:tab w:val="left" w:pos="9923"/>
        </w:tabs>
        <w:spacing w:line="480" w:lineRule="auto"/>
      </w:pPr>
      <w:r>
        <w:t>________________________________________________________________________________</w:t>
      </w:r>
    </w:p>
    <w:bookmarkEnd w:id="11"/>
    <w:p w14:paraId="019D90E5" w14:textId="77777777" w:rsidR="0014271C" w:rsidRDefault="0014271C" w:rsidP="0014271C">
      <w:pPr>
        <w:tabs>
          <w:tab w:val="left" w:pos="720"/>
        </w:tabs>
        <w:ind w:right="-421"/>
        <w:rPr>
          <w:b/>
        </w:rPr>
      </w:pPr>
    </w:p>
    <w:p w14:paraId="28E6126B" w14:textId="22CC6B13" w:rsidR="0014271C" w:rsidRDefault="00182A28" w:rsidP="0014271C">
      <w:pPr>
        <w:tabs>
          <w:tab w:val="left" w:pos="720"/>
        </w:tabs>
        <w:ind w:right="-421"/>
      </w:pPr>
      <w:r>
        <w:rPr>
          <w:b/>
        </w:rPr>
        <w:t>e</w:t>
      </w:r>
      <w:r w:rsidR="0014271C">
        <w:rPr>
          <w:b/>
        </w:rPr>
        <w:t>.</w:t>
      </w:r>
      <w:r w:rsidR="0014271C">
        <w:rPr>
          <w:b/>
        </w:rPr>
        <w:tab/>
      </w:r>
      <w:r w:rsidR="0014271C">
        <w:t>Find the</w:t>
      </w:r>
      <w:r w:rsidR="00101FEE">
        <w:t xml:space="preserve"> obtuse angle, that the m</w:t>
      </w:r>
      <w:r w:rsidR="000074A7">
        <w:t>inimum</w:t>
      </w:r>
      <w:r w:rsidR="00101FEE">
        <w:t xml:space="preserve"> slope makes with the positive </w:t>
      </w:r>
      <w:r w:rsidR="00101FEE" w:rsidRPr="00101FEE">
        <w:rPr>
          <w:i/>
        </w:rPr>
        <w:t>x</w:t>
      </w:r>
      <w:r w:rsidR="00101FEE">
        <w:t>-axis.</w:t>
      </w:r>
    </w:p>
    <w:p w14:paraId="1D5D6838" w14:textId="24832EFD" w:rsidR="0014271C" w:rsidRDefault="0014271C" w:rsidP="0014271C">
      <w:pPr>
        <w:tabs>
          <w:tab w:val="left" w:pos="720"/>
        </w:tabs>
        <w:ind w:right="-421"/>
      </w:pPr>
      <w:r>
        <w:tab/>
        <w:t>Giv</w:t>
      </w:r>
      <w:r w:rsidR="00101FEE">
        <w:t>e your answer to the nearest degree.</w:t>
      </w:r>
    </w:p>
    <w:p w14:paraId="2373DB8D" w14:textId="7FB32745" w:rsidR="0014271C" w:rsidRDefault="0014271C" w:rsidP="0014271C">
      <w:pPr>
        <w:ind w:right="-421"/>
      </w:pPr>
      <w:r>
        <w:tab/>
      </w:r>
      <w:r>
        <w:tab/>
      </w:r>
      <w:r>
        <w:tab/>
      </w:r>
      <w:r>
        <w:tab/>
      </w:r>
      <w:r>
        <w:tab/>
      </w:r>
      <w:r>
        <w:tab/>
      </w:r>
      <w:r>
        <w:tab/>
      </w:r>
      <w:r>
        <w:tab/>
      </w:r>
      <w:r>
        <w:tab/>
      </w:r>
      <w:r>
        <w:tab/>
      </w:r>
      <w:r>
        <w:tab/>
      </w:r>
      <w:r>
        <w:tab/>
        <w:t xml:space="preserve">    </w:t>
      </w:r>
      <w:r w:rsidR="00182A28">
        <w:t>2</w:t>
      </w:r>
      <w:r>
        <w:t xml:space="preserve"> mark</w:t>
      </w:r>
      <w:r w:rsidR="00182A28">
        <w:t>s</w:t>
      </w:r>
    </w:p>
    <w:p w14:paraId="2EBA7455" w14:textId="77777777" w:rsidR="0014271C" w:rsidRDefault="0014271C" w:rsidP="0014271C">
      <w:pPr>
        <w:tabs>
          <w:tab w:val="left" w:pos="9923"/>
        </w:tabs>
        <w:spacing w:line="480" w:lineRule="auto"/>
      </w:pPr>
      <w:r>
        <w:t>________________________________________________________________________________</w:t>
      </w:r>
    </w:p>
    <w:p w14:paraId="1292E02B" w14:textId="420DBEFD" w:rsidR="00DF2B99" w:rsidRDefault="0014271C" w:rsidP="0014271C">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w:t>
      </w:r>
      <w:r w:rsidR="00DF2B99">
        <w:tab/>
        <w:t xml:space="preserve"> </w:t>
      </w:r>
    </w:p>
    <w:p w14:paraId="2C998933" w14:textId="77777777" w:rsidR="008C5669" w:rsidRDefault="008C5669">
      <w:r>
        <w:br w:type="page"/>
      </w:r>
    </w:p>
    <w:p w14:paraId="08AB85F9" w14:textId="68E20C18" w:rsidR="0014271C" w:rsidRDefault="00182A28">
      <w:r>
        <w:rPr>
          <w:b/>
        </w:rPr>
        <w:lastRenderedPageBreak/>
        <w:t>f</w:t>
      </w:r>
      <w:r w:rsidR="008C5669" w:rsidRPr="0014271C">
        <w:rPr>
          <w:b/>
        </w:rPr>
        <w:t>.</w:t>
      </w:r>
      <w:r w:rsidR="008C5669">
        <w:tab/>
        <w:t xml:space="preserve">To add further support and structure to the roof, supporting </w:t>
      </w:r>
      <w:r w:rsidR="0014271C">
        <w:t xml:space="preserve">horizontal </w:t>
      </w:r>
      <w:r w:rsidR="008C5669">
        <w:t xml:space="preserve">beams </w:t>
      </w:r>
      <w:r w:rsidR="0014271C">
        <w:t xml:space="preserve">as shown </w:t>
      </w:r>
    </w:p>
    <w:p w14:paraId="6A19C94F" w14:textId="330D44D0" w:rsidR="0014271C" w:rsidRDefault="00101FEE" w:rsidP="00101FEE">
      <w:pPr>
        <w:ind w:firstLine="720"/>
      </w:pPr>
      <w:r>
        <w:rPr>
          <w:noProof/>
        </w:rPr>
        <mc:AlternateContent>
          <mc:Choice Requires="wps">
            <w:drawing>
              <wp:anchor distT="45720" distB="45720" distL="114300" distR="114300" simplePos="0" relativeHeight="251717120" behindDoc="0" locked="0" layoutInCell="1" allowOverlap="1" wp14:anchorId="5D8407E8" wp14:editId="563C06AB">
                <wp:simplePos x="0" y="0"/>
                <wp:positionH relativeFrom="margin">
                  <wp:posOffset>171450</wp:posOffset>
                </wp:positionH>
                <wp:positionV relativeFrom="paragraph">
                  <wp:posOffset>525780</wp:posOffset>
                </wp:positionV>
                <wp:extent cx="276225" cy="342900"/>
                <wp:effectExtent l="0" t="0" r="26035" b="19050"/>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42900"/>
                        </a:xfrm>
                        <a:prstGeom prst="rect">
                          <a:avLst/>
                        </a:prstGeom>
                        <a:solidFill>
                          <a:srgbClr val="FFFFFF"/>
                        </a:solidFill>
                        <a:ln w="9525">
                          <a:solidFill>
                            <a:schemeClr val="bg1"/>
                          </a:solidFill>
                          <a:miter lim="800000"/>
                          <a:headEnd/>
                          <a:tailEnd/>
                        </a:ln>
                      </wps:spPr>
                      <wps:txbx>
                        <w:txbxContent>
                          <w:p w14:paraId="63D48097" w14:textId="77777777" w:rsidR="000949BA" w:rsidRPr="00101FEE" w:rsidRDefault="000949BA" w:rsidP="00101FEE">
                            <w:pPr>
                              <w:rPr>
                                <w:i/>
                              </w:rPr>
                            </w:pPr>
                            <w:r w:rsidRPr="00101FEE">
                              <w:rPr>
                                <w:i/>
                              </w:rPr>
                              <w:t>y</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8407E8" id="_x0000_s1032" type="#_x0000_t202" style="position:absolute;left:0;text-align:left;margin-left:13.5pt;margin-top:41.4pt;width:21.75pt;height:27pt;z-index:251717120;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" strokecolor="white [3212]">
                <v:textbox>
                  <w:txbxContent>
                    <w:p w14:paraId="63D48097" w14:textId="77777777" w:rsidR="000949BA" w:rsidRPr="00101FEE" w:rsidRDefault="000949BA" w:rsidP="00101FEE">
                      <w:pPr>
                        <w:rPr>
                          <w:i/>
                        </w:rPr>
                      </w:pPr>
                      <w:r w:rsidRPr="00101FEE">
                        <w:rPr>
                          <w:i/>
                        </w:rPr>
                        <w:t>y</w:t>
                      </w:r>
                    </w:p>
                  </w:txbxContent>
                </v:textbox>
                <w10:wrap type="square" anchorx="margin"/>
              </v:shape>
            </w:pict>
          </mc:Fallback>
        </mc:AlternateContent>
      </w:r>
      <w:r w:rsidR="008C5669">
        <w:t>are installed at height</w:t>
      </w:r>
      <w:r w:rsidR="004F7AAE">
        <w:t>s</w:t>
      </w:r>
      <w:r w:rsidR="008C5669">
        <w:t xml:space="preserve"> of  </w:t>
      </w:r>
      <w:r w:rsidR="0014271C" w:rsidRPr="0014271C">
        <w:rPr>
          <w:position w:val="-24"/>
        </w:rPr>
        <w:object w:dxaOrig="320" w:dyaOrig="620" w14:anchorId="0411204F">
          <v:shape id="_x0000_i1185" type="#_x0000_t75" style="width:16pt;height:31.5pt" o:ole="">
            <v:imagedata r:id="rId337" o:title=""/>
          </v:shape>
          <o:OLEObject Type="Embed" ProgID="Equation.DSMT4" ShapeID="_x0000_i1185" DrawAspect="Content" ObjectID="_1655636385" r:id="rId338"/>
        </w:object>
      </w:r>
      <w:r w:rsidR="0014271C">
        <w:t xml:space="preserve"> as shown in the diagram below.</w:t>
      </w:r>
    </w:p>
    <w:p w14:paraId="72BA1315" w14:textId="25D490E7" w:rsidR="0014271C" w:rsidRDefault="0014271C" w:rsidP="0014271C">
      <w:pPr>
        <w:ind w:firstLine="720"/>
        <w:jc w:val="both"/>
      </w:pPr>
    </w:p>
    <w:p w14:paraId="733B3272" w14:textId="642A8985" w:rsidR="0014271C" w:rsidRDefault="0014271C" w:rsidP="0014271C">
      <w:pPr>
        <w:tabs>
          <w:tab w:val="left" w:pos="720"/>
        </w:tabs>
        <w:ind w:right="-421"/>
      </w:pPr>
    </w:p>
    <w:p w14:paraId="6727270F" w14:textId="6F4F31AA" w:rsidR="0014271C" w:rsidRDefault="00C451A9" w:rsidP="0014271C">
      <w:pPr>
        <w:tabs>
          <w:tab w:val="left" w:pos="720"/>
        </w:tabs>
        <w:ind w:right="-421"/>
      </w:pPr>
      <w:r>
        <w:rPr>
          <w:noProof/>
        </w:rPr>
        <mc:AlternateContent>
          <mc:Choice Requires="wps">
            <w:drawing>
              <wp:anchor distT="0" distB="0" distL="114300" distR="114300" simplePos="0" relativeHeight="251721216" behindDoc="0" locked="0" layoutInCell="1" allowOverlap="1" wp14:anchorId="4987DF4C" wp14:editId="4F84E589">
                <wp:simplePos x="0" y="0"/>
                <wp:positionH relativeFrom="column">
                  <wp:posOffset>576580</wp:posOffset>
                </wp:positionH>
                <wp:positionV relativeFrom="paragraph">
                  <wp:posOffset>164465</wp:posOffset>
                </wp:positionV>
                <wp:extent cx="0" cy="1666875"/>
                <wp:effectExtent l="76200" t="38100" r="57150" b="9525"/>
                <wp:wrapNone/>
                <wp:docPr id="32" name="Straight Arrow Connector 32"/>
                <wp:cNvGraphicFramePr/>
                <a:graphic xmlns:a="http://schemas.openxmlformats.org/drawingml/2006/main">
                  <a:graphicData uri="http://schemas.microsoft.com/office/word/2010/wordprocessingShape">
                    <wps:wsp>
                      <wps:cNvCnPr/>
                      <wps:spPr>
                        <a:xfrm flipV="1">
                          <a:off x="0" y="0"/>
                          <a:ext cx="0" cy="16668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5E3E09D" id="_x0000_t32" coordsize="21600,21600" o:spt="32" o:oned="t" path="m,l21600,21600e" filled="f">
                <v:path arrowok="t" fillok="f" o:connecttype="none"/>
                <o:lock v:ext="edit" shapetype="t"/>
              </v:shapetype>
              <v:shape id="Straight Arrow Connector 32" o:spid="_x0000_s1026" type="#_x0000_t32" style="position:absolute;margin-left:45.4pt;margin-top:12.95pt;width:0;height:131.25pt;flip:y;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" strokecolor="black [3213]">
                <v:stroke endarrow="block"/>
              </v:shape>
            </w:pict>
          </mc:Fallback>
        </mc:AlternateContent>
      </w:r>
      <w:r>
        <w:rPr>
          <w:noProof/>
        </w:rPr>
        <mc:AlternateContent>
          <mc:Choice Requires="wps">
            <w:drawing>
              <wp:anchor distT="0" distB="0" distL="114300" distR="114300" simplePos="0" relativeHeight="251727360" behindDoc="0" locked="0" layoutInCell="1" allowOverlap="1" wp14:anchorId="4A134A30" wp14:editId="5108D9AB">
                <wp:simplePos x="0" y="0"/>
                <wp:positionH relativeFrom="column">
                  <wp:posOffset>-397179</wp:posOffset>
                </wp:positionH>
                <wp:positionV relativeFrom="paragraph">
                  <wp:posOffset>316865</wp:posOffset>
                </wp:positionV>
                <wp:extent cx="5676900" cy="9525"/>
                <wp:effectExtent l="0" t="0" r="19050" b="28575"/>
                <wp:wrapNone/>
                <wp:docPr id="37" name="Straight Connector 37"/>
                <wp:cNvGraphicFramePr/>
                <a:graphic xmlns:a="http://schemas.openxmlformats.org/drawingml/2006/main">
                  <a:graphicData uri="http://schemas.microsoft.com/office/word/2010/wordprocessingShape">
                    <wps:wsp>
                      <wps:cNvCnPr/>
                      <wps:spPr>
                        <a:xfrm flipV="1">
                          <a:off x="0" y="0"/>
                          <a:ext cx="5676900" cy="9525"/>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49312C69" id="Straight Connector 37" o:spid="_x0000_s1026" style="position:absolute;flip:y;z-index:251727360;visibility:visible;mso-wrap-style:square;mso-wrap-distance-left:9pt;mso-wrap-distance-top:0;mso-wrap-distance-right:9pt;mso-wrap-distance-bottom:0;mso-position-horizontal:absolute;mso-position-horizontal-relative:text;mso-position-vertical:absolute;mso-position-vertical-relative:text" from="-31.25pt,24.95pt" to="415.7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" strokecolor="black [3200]">
                <v:stroke dashstyle="dash"/>
              </v:line>
            </w:pict>
          </mc:Fallback>
        </mc:AlternateContent>
      </w:r>
      <w:r>
        <w:rPr>
          <w:noProof/>
        </w:rPr>
        <w:drawing>
          <wp:anchor distT="0" distB="0" distL="114300" distR="114300" simplePos="0" relativeHeight="251720192" behindDoc="0" locked="0" layoutInCell="1" allowOverlap="1" wp14:anchorId="70441F3A" wp14:editId="4C314071">
            <wp:simplePos x="0" y="0"/>
            <wp:positionH relativeFrom="column">
              <wp:posOffset>452755</wp:posOffset>
            </wp:positionH>
            <wp:positionV relativeFrom="paragraph">
              <wp:posOffset>259715</wp:posOffset>
            </wp:positionV>
            <wp:extent cx="5727065" cy="2251710"/>
            <wp:effectExtent l="0" t="0" r="698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a:srcRect l="3992" t="40796" b="1"/>
                    <a:stretch/>
                  </pic:blipFill>
                  <pic:spPr bwMode="auto">
                    <a:xfrm>
                      <a:off x="0" y="0"/>
                      <a:ext cx="5727065" cy="22517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F7AAE">
        <w:rPr>
          <w:noProof/>
        </w:rPr>
        <mc:AlternateContent>
          <mc:Choice Requires="wps">
            <w:drawing>
              <wp:anchor distT="0" distB="0" distL="114300" distR="114300" simplePos="0" relativeHeight="251649534" behindDoc="0" locked="0" layoutInCell="1" allowOverlap="1" wp14:anchorId="61E6EAD3" wp14:editId="4FCE2925">
                <wp:simplePos x="0" y="0"/>
                <wp:positionH relativeFrom="column">
                  <wp:posOffset>108585</wp:posOffset>
                </wp:positionH>
                <wp:positionV relativeFrom="paragraph">
                  <wp:posOffset>1211580</wp:posOffset>
                </wp:positionV>
                <wp:extent cx="9525" cy="923925"/>
                <wp:effectExtent l="76200" t="38100" r="66675" b="47625"/>
                <wp:wrapNone/>
                <wp:docPr id="35" name="Straight Arrow Connector 35"/>
                <wp:cNvGraphicFramePr/>
                <a:graphic xmlns:a="http://schemas.openxmlformats.org/drawingml/2006/main">
                  <a:graphicData uri="http://schemas.microsoft.com/office/word/2010/wordprocessingShape">
                    <wps:wsp>
                      <wps:cNvCnPr/>
                      <wps:spPr>
                        <a:xfrm>
                          <a:off x="0" y="0"/>
                          <a:ext cx="9525" cy="923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EF59397" id="Straight Arrow Connector 35" o:spid="_x0000_s1026" type="#_x0000_t32" style="position:absolute;margin-left:8.55pt;margin-top:95.4pt;width:.75pt;height:72.75pt;z-index:25164953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" strokecolor="black [3213]">
                <v:stroke startarrow="block" endarrow="block"/>
              </v:shape>
            </w:pict>
          </mc:Fallback>
        </mc:AlternateContent>
      </w:r>
      <w:r w:rsidR="004F7AAE">
        <w:rPr>
          <w:noProof/>
        </w:rPr>
        <mc:AlternateContent>
          <mc:Choice Requires="wps">
            <w:drawing>
              <wp:anchor distT="0" distB="0" distL="114300" distR="114300" simplePos="0" relativeHeight="251648509" behindDoc="0" locked="0" layoutInCell="1" allowOverlap="1" wp14:anchorId="6017E3DC" wp14:editId="07D08D54">
                <wp:simplePos x="0" y="0"/>
                <wp:positionH relativeFrom="column">
                  <wp:posOffset>-205740</wp:posOffset>
                </wp:positionH>
                <wp:positionV relativeFrom="paragraph">
                  <wp:posOffset>344805</wp:posOffset>
                </wp:positionV>
                <wp:extent cx="0" cy="1800225"/>
                <wp:effectExtent l="76200" t="38100" r="57150" b="47625"/>
                <wp:wrapNone/>
                <wp:docPr id="38" name="Straight Arrow Connector 38"/>
                <wp:cNvGraphicFramePr/>
                <a:graphic xmlns:a="http://schemas.openxmlformats.org/drawingml/2006/main">
                  <a:graphicData uri="http://schemas.microsoft.com/office/word/2010/wordprocessingShape">
                    <wps:wsp>
                      <wps:cNvCnPr/>
                      <wps:spPr>
                        <a:xfrm>
                          <a:off x="0" y="0"/>
                          <a:ext cx="0" cy="18002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4D0BB3" id="Straight Arrow Connector 38" o:spid="_x0000_s1026" type="#_x0000_t32" style="position:absolute;margin-left:-16.2pt;margin-top:27.15pt;width:0;height:141.75pt;z-index:25164850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" strokecolor="black [3213]">
                <v:stroke startarrow="block" endarrow="block"/>
              </v:shape>
            </w:pict>
          </mc:Fallback>
        </mc:AlternateContent>
      </w:r>
      <w:r w:rsidR="004F7AAE">
        <w:rPr>
          <w:noProof/>
        </w:rPr>
        <mc:AlternateContent>
          <mc:Choice Requires="wps">
            <w:drawing>
              <wp:anchor distT="45720" distB="45720" distL="114300" distR="114300" simplePos="0" relativeHeight="251726336" behindDoc="0" locked="0" layoutInCell="1" allowOverlap="1" wp14:anchorId="4E1AD907" wp14:editId="1B5E7277">
                <wp:simplePos x="0" y="0"/>
                <wp:positionH relativeFrom="leftMargin">
                  <wp:align>right</wp:align>
                </wp:positionH>
                <wp:positionV relativeFrom="paragraph">
                  <wp:posOffset>974090</wp:posOffset>
                </wp:positionV>
                <wp:extent cx="323850" cy="1404620"/>
                <wp:effectExtent l="0" t="0" r="19050" b="10160"/>
                <wp:wrapSquare wrapText="bothSides"/>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404620"/>
                        </a:xfrm>
                        <a:prstGeom prst="rect">
                          <a:avLst/>
                        </a:prstGeom>
                        <a:solidFill>
                          <a:srgbClr val="FFFFFF"/>
                        </a:solidFill>
                        <a:ln w="9525">
                          <a:solidFill>
                            <a:schemeClr val="bg1"/>
                          </a:solidFill>
                          <a:miter lim="800000"/>
                          <a:headEnd/>
                          <a:tailEnd/>
                        </a:ln>
                      </wps:spPr>
                      <wps:txbx>
                        <w:txbxContent>
                          <w:p w14:paraId="6306AD6F" w14:textId="09D773F8" w:rsidR="000949BA" w:rsidRPr="004F7AAE" w:rsidRDefault="000949BA">
                            <w:pPr>
                              <w:rPr>
                                <w:i/>
                              </w:rPr>
                            </w:pPr>
                            <w:r w:rsidRPr="004F7AAE">
                              <w:rPr>
                                <w:i/>
                              </w:rPr>
                              <w:t>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1AD907" id="_x0000_s1033" type="#_x0000_t202" style="position:absolute;margin-left:-25.7pt;margin-top:76.7pt;width:25.5pt;height:110.6pt;z-index:251726336;visibility:visible;mso-wrap-style:square;mso-width-percent:0;mso-height-percent:200;mso-wrap-distance-left:9pt;mso-wrap-distance-top:3.6pt;mso-wrap-distance-right:9pt;mso-wrap-distance-bottom:3.6pt;mso-position-horizontal:right;mso-position-horizontal-relative:left-margin-area;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" strokecolor="white [3212]">
                <v:textbox style="mso-fit-shape-to-text:t">
                  <w:txbxContent>
                    <w:p w14:paraId="6306AD6F" w14:textId="09D773F8" w:rsidR="000949BA" w:rsidRPr="004F7AAE" w:rsidRDefault="000949BA">
                      <w:pPr>
                        <w:rPr>
                          <w:i/>
                        </w:rPr>
                      </w:pPr>
                      <w:r w:rsidRPr="004F7AAE">
                        <w:rPr>
                          <w:i/>
                        </w:rPr>
                        <w:t>H</w:t>
                      </w:r>
                    </w:p>
                  </w:txbxContent>
                </v:textbox>
                <w10:wrap type="square" anchorx="margin"/>
              </v:shape>
            </w:pict>
          </mc:Fallback>
        </mc:AlternateContent>
      </w:r>
      <w:r w:rsidR="004F7AAE">
        <w:rPr>
          <w:noProof/>
        </w:rPr>
        <mc:AlternateContent>
          <mc:Choice Requires="wps">
            <w:drawing>
              <wp:anchor distT="45720" distB="45720" distL="114300" distR="114300" simplePos="0" relativeHeight="251724288" behindDoc="0" locked="0" layoutInCell="1" allowOverlap="1" wp14:anchorId="4DF5E4B1" wp14:editId="0D9F26F9">
                <wp:simplePos x="0" y="0"/>
                <wp:positionH relativeFrom="margin">
                  <wp:posOffset>-81915</wp:posOffset>
                </wp:positionH>
                <wp:positionV relativeFrom="paragraph">
                  <wp:posOffset>1392555</wp:posOffset>
                </wp:positionV>
                <wp:extent cx="276225" cy="485775"/>
                <wp:effectExtent l="0" t="0" r="19685" b="28575"/>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485775"/>
                        </a:xfrm>
                        <a:prstGeom prst="rect">
                          <a:avLst/>
                        </a:prstGeom>
                        <a:solidFill>
                          <a:srgbClr val="FFFFFF"/>
                        </a:solidFill>
                        <a:ln w="9525">
                          <a:solidFill>
                            <a:schemeClr val="bg1"/>
                          </a:solidFill>
                          <a:miter lim="800000"/>
                          <a:headEnd/>
                          <a:tailEnd/>
                        </a:ln>
                      </wps:spPr>
                      <wps:txbx>
                        <w:txbxContent>
                          <w:p w14:paraId="0A990BB0" w14:textId="2ACEF5F4" w:rsidR="000949BA" w:rsidRPr="00101FEE" w:rsidRDefault="000949BA" w:rsidP="004F7AAE">
                            <w:pPr>
                              <w:rPr>
                                <w:i/>
                              </w:rPr>
                            </w:pPr>
                            <w:r w:rsidRPr="0014271C">
                              <w:rPr>
                                <w:position w:val="-24"/>
                              </w:rPr>
                              <w:object w:dxaOrig="320" w:dyaOrig="620" w14:anchorId="42434C32">
                                <v:shape id="_x0000_i1187" type="#_x0000_t75" style="width:16pt;height:31.5pt" o:ole="">
                                  <v:imagedata r:id="rId337" o:title=""/>
                                </v:shape>
                                <o:OLEObject Type="Embed" ProgID="Equation.DSMT4" ShapeID="_x0000_i1187" DrawAspect="Content" ObjectID="_1655636466" r:id="rId340"/>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F5E4B1" id="_x0000_s1034" type="#_x0000_t202" style="position:absolute;margin-left:-6.45pt;margin-top:109.65pt;width:21.75pt;height:38.25pt;z-index:251724288;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" strokecolor="white [3212]">
                <v:textbox>
                  <w:txbxContent>
                    <w:p w14:paraId="0A990BB0" w14:textId="2ACEF5F4" w:rsidR="000949BA" w:rsidRPr="00101FEE" w:rsidRDefault="000949BA" w:rsidP="004F7AAE">
                      <w:pPr>
                        <w:rPr>
                          <w:i/>
                        </w:rPr>
                      </w:pPr>
                      <w:r w:rsidRPr="0014271C">
                        <w:rPr>
                          <w:position w:val="-24"/>
                        </w:rPr>
                        <w:object w:dxaOrig="320" w:dyaOrig="620" w14:anchorId="42434C32">
                          <v:shape id="_x0000_i1185" type="#_x0000_t75" style="width:16pt;height:31.5pt" o:ole="">
                            <v:imagedata r:id="rId341" o:title=""/>
                          </v:shape>
                          <o:OLEObject Type="Embed" ProgID="Equation.DSMT4" ShapeID="_x0000_i1185" DrawAspect="Content" ObjectID="_1654167985" r:id="rId342"/>
                        </w:object>
                      </w:r>
                    </w:p>
                  </w:txbxContent>
                </v:textbox>
                <w10:wrap type="square" anchorx="margin"/>
              </v:shape>
            </w:pict>
          </mc:Fallback>
        </mc:AlternateContent>
      </w:r>
    </w:p>
    <w:p w14:paraId="4A274CC3" w14:textId="77777777" w:rsidR="004F7AAE" w:rsidRDefault="00182A28" w:rsidP="0014271C">
      <w:pPr>
        <w:tabs>
          <w:tab w:val="left" w:pos="720"/>
        </w:tabs>
        <w:ind w:right="-421"/>
      </w:pPr>
      <w:r>
        <w:tab/>
      </w:r>
    </w:p>
    <w:p w14:paraId="6D0745C9" w14:textId="77777777" w:rsidR="004F7AAE" w:rsidRDefault="004F7AAE" w:rsidP="0014271C">
      <w:pPr>
        <w:tabs>
          <w:tab w:val="left" w:pos="720"/>
        </w:tabs>
        <w:ind w:right="-421"/>
      </w:pPr>
      <w:r>
        <w:tab/>
      </w:r>
    </w:p>
    <w:p w14:paraId="0A04FDB9" w14:textId="4B0D27AE" w:rsidR="0014271C" w:rsidRDefault="004F7AAE" w:rsidP="0014271C">
      <w:pPr>
        <w:tabs>
          <w:tab w:val="left" w:pos="720"/>
        </w:tabs>
        <w:ind w:right="-421"/>
      </w:pPr>
      <w:r>
        <w:tab/>
      </w:r>
      <w:r w:rsidR="0014271C">
        <w:t xml:space="preserve">Determine the </w:t>
      </w:r>
      <w:r w:rsidR="0014271C" w:rsidRPr="00182A28">
        <w:rPr>
          <w:b/>
        </w:rPr>
        <w:t>total</w:t>
      </w:r>
      <w:r w:rsidR="0014271C">
        <w:t xml:space="preserve"> length in metres of all the supporting beams. </w:t>
      </w:r>
    </w:p>
    <w:p w14:paraId="7C866351" w14:textId="7B028C09" w:rsidR="0014271C" w:rsidRDefault="00182A28" w:rsidP="0014271C">
      <w:pPr>
        <w:tabs>
          <w:tab w:val="left" w:pos="720"/>
        </w:tabs>
        <w:ind w:right="-421"/>
      </w:pPr>
      <w:r>
        <w:tab/>
      </w:r>
      <w:r w:rsidR="0014271C">
        <w:t xml:space="preserve">Give your answer correct to </w:t>
      </w:r>
      <w:r w:rsidR="00F93E4D">
        <w:t>one</w:t>
      </w:r>
      <w:r w:rsidR="0014271C">
        <w:t xml:space="preserve"> decimal place.</w:t>
      </w:r>
    </w:p>
    <w:p w14:paraId="4A9D14B5" w14:textId="3776E09D" w:rsidR="0014271C" w:rsidRDefault="0014271C" w:rsidP="0014271C">
      <w:pPr>
        <w:ind w:right="-421"/>
      </w:pPr>
      <w:r>
        <w:tab/>
      </w:r>
      <w:r>
        <w:tab/>
      </w:r>
      <w:r>
        <w:tab/>
      </w:r>
      <w:r>
        <w:tab/>
      </w:r>
      <w:r>
        <w:tab/>
      </w:r>
      <w:r>
        <w:tab/>
      </w:r>
      <w:r>
        <w:tab/>
      </w:r>
      <w:r>
        <w:tab/>
      </w:r>
      <w:r>
        <w:tab/>
      </w:r>
      <w:r>
        <w:tab/>
      </w:r>
      <w:r>
        <w:tab/>
      </w:r>
      <w:r>
        <w:tab/>
        <w:t xml:space="preserve">   2 marks</w:t>
      </w:r>
    </w:p>
    <w:p w14:paraId="2442A632" w14:textId="77777777" w:rsidR="0014271C" w:rsidRDefault="0014271C" w:rsidP="0014271C">
      <w:pPr>
        <w:tabs>
          <w:tab w:val="left" w:pos="9923"/>
        </w:tabs>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w:t>
      </w:r>
    </w:p>
    <w:p w14:paraId="407AF5A7" w14:textId="1A009AE3" w:rsidR="0014271C" w:rsidRDefault="0014271C" w:rsidP="0014271C">
      <w:pPr>
        <w:tabs>
          <w:tab w:val="left" w:pos="9923"/>
        </w:tabs>
        <w:spacing w:line="480" w:lineRule="auto"/>
      </w:pPr>
      <w:r>
        <w:t>________________________________________________________________________________</w:t>
      </w:r>
    </w:p>
    <w:p w14:paraId="054C2BDD" w14:textId="35B2C063" w:rsidR="00FE5ECF" w:rsidRPr="00D72613" w:rsidRDefault="00FE5ECF">
      <w:r w:rsidRPr="00D72613">
        <w:br w:type="page"/>
      </w:r>
    </w:p>
    <w:p w14:paraId="19A2E4F4" w14:textId="75404C7F" w:rsidR="00335DB9" w:rsidRPr="006A66D0" w:rsidRDefault="00335DB9" w:rsidP="00335DB9">
      <w:r w:rsidRPr="00C505EE">
        <w:rPr>
          <w:b/>
        </w:rPr>
        <w:lastRenderedPageBreak/>
        <w:t xml:space="preserve">Question </w:t>
      </w:r>
      <w:r w:rsidR="00FE5ECF">
        <w:rPr>
          <w:b/>
        </w:rPr>
        <w:t>2</w:t>
      </w:r>
      <w:proofErr w:type="gramStart"/>
      <w:r w:rsidRPr="00C505EE">
        <w:rPr>
          <w:b/>
        </w:rPr>
        <w:t xml:space="preserve">  </w:t>
      </w:r>
      <w:r>
        <w:t xml:space="preserve"> (</w:t>
      </w:r>
      <w:proofErr w:type="gramEnd"/>
      <w:r w:rsidR="00AC4BE5">
        <w:t>8</w:t>
      </w:r>
      <w:r>
        <w:t xml:space="preserve"> marks</w:t>
      </w:r>
      <w:r w:rsidRPr="00C505EE">
        <w:t>)</w:t>
      </w:r>
      <w:r>
        <w:rPr>
          <w:sz w:val="8"/>
          <w:szCs w:val="8"/>
        </w:rPr>
        <w:t xml:space="preserve"> </w:t>
      </w:r>
    </w:p>
    <w:p w14:paraId="193631F8" w14:textId="70E3D0B1" w:rsidR="00335DB9" w:rsidRDefault="00335DB9" w:rsidP="00335DB9">
      <w:pPr>
        <w:tabs>
          <w:tab w:val="left" w:pos="720"/>
        </w:tabs>
        <w:ind w:right="-421"/>
      </w:pPr>
      <w:r>
        <w:t xml:space="preserve">The diagram shows the graph of the function </w:t>
      </w:r>
      <w:r w:rsidR="00DF2B99" w:rsidRPr="003B0BDC">
        <w:rPr>
          <w:position w:val="-14"/>
        </w:rPr>
        <w:object w:dxaOrig="2340" w:dyaOrig="440" w14:anchorId="21C5CDC2">
          <v:shape id="_x0000_i1188" type="#_x0000_t75" style="width:117pt;height:22pt" o:ole="">
            <v:imagedata r:id="rId343" o:title=""/>
          </v:shape>
          <o:OLEObject Type="Embed" ProgID="Equation.DSMT4" ShapeID="_x0000_i1188" DrawAspect="Content" ObjectID="_1655636386" r:id="rId344"/>
        </w:object>
      </w:r>
      <w:r>
        <w:t xml:space="preserve">, along with a </w:t>
      </w:r>
    </w:p>
    <w:p w14:paraId="4F27BBF4" w14:textId="44DCB24E" w:rsidR="00335DB9" w:rsidRDefault="00335DB9" w:rsidP="00335DB9">
      <w:pPr>
        <w:tabs>
          <w:tab w:val="left" w:pos="720"/>
        </w:tabs>
        <w:ind w:right="-421"/>
      </w:pPr>
      <w:r>
        <w:t xml:space="preserve">tangent drawn at the point </w:t>
      </w:r>
      <w:r w:rsidRPr="000525BC">
        <w:rPr>
          <w:position w:val="-14"/>
        </w:rPr>
        <w:object w:dxaOrig="1140" w:dyaOrig="400" w14:anchorId="3C735069">
          <v:shape id="_x0000_i1189" type="#_x0000_t75" style="width:57pt;height:20.5pt" o:ole="">
            <v:imagedata r:id="rId345" o:title=""/>
          </v:shape>
          <o:OLEObject Type="Embed" ProgID="Equation.DSMT4" ShapeID="_x0000_i1189" DrawAspect="Content" ObjectID="_1655636387" r:id="rId346"/>
        </w:object>
      </w:r>
      <w:r>
        <w:t xml:space="preserve"> where </w:t>
      </w:r>
      <w:r w:rsidRPr="000525BC">
        <w:rPr>
          <w:position w:val="-6"/>
        </w:rPr>
        <w:object w:dxaOrig="840" w:dyaOrig="279" w14:anchorId="2EE0AA2E">
          <v:shape id="_x0000_i1190" type="#_x0000_t75" style="width:42pt;height:14pt" o:ole="">
            <v:imagedata r:id="rId347" o:title=""/>
          </v:shape>
          <o:OLEObject Type="Embed" ProgID="Equation.DSMT4" ShapeID="_x0000_i1190" DrawAspect="Content" ObjectID="_1655636388" r:id="rId348"/>
        </w:object>
      </w:r>
      <w:r>
        <w:t xml:space="preserve">. </w:t>
      </w:r>
    </w:p>
    <w:p w14:paraId="4B9DF969" w14:textId="363F9F41" w:rsidR="00182A28" w:rsidRDefault="00182A28" w:rsidP="00335DB9">
      <w:pPr>
        <w:tabs>
          <w:tab w:val="left" w:pos="720"/>
        </w:tabs>
        <w:ind w:right="-421"/>
      </w:pPr>
    </w:p>
    <w:p w14:paraId="426256B5" w14:textId="1E392C67" w:rsidR="00335DB9" w:rsidRDefault="00335DB9" w:rsidP="00335DB9">
      <w:pPr>
        <w:tabs>
          <w:tab w:val="left" w:pos="720"/>
        </w:tabs>
        <w:ind w:left="432" w:right="-421"/>
      </w:pPr>
    </w:p>
    <w:p w14:paraId="51A53A24" w14:textId="126BF6F4" w:rsidR="00335DB9" w:rsidRDefault="00182A28" w:rsidP="00335DB9">
      <w:pPr>
        <w:tabs>
          <w:tab w:val="left" w:pos="720"/>
        </w:tabs>
        <w:ind w:left="432" w:right="-421"/>
        <w:jc w:val="center"/>
      </w:pPr>
      <w:r>
        <w:rPr>
          <w:noProof/>
          <w:lang w:eastAsia="en-AU"/>
        </w:rPr>
        <mc:AlternateContent>
          <mc:Choice Requires="wps">
            <w:drawing>
              <wp:anchor distT="0" distB="0" distL="114300" distR="114300" simplePos="0" relativeHeight="251650559" behindDoc="0" locked="0" layoutInCell="1" allowOverlap="1" wp14:anchorId="1C50E28E" wp14:editId="34CFEA14">
                <wp:simplePos x="0" y="0"/>
                <wp:positionH relativeFrom="column">
                  <wp:posOffset>3329305</wp:posOffset>
                </wp:positionH>
                <wp:positionV relativeFrom="paragraph">
                  <wp:posOffset>496252</wp:posOffset>
                </wp:positionV>
                <wp:extent cx="882015" cy="937260"/>
                <wp:effectExtent l="0" t="19050" r="32385" b="15240"/>
                <wp:wrapNone/>
                <wp:docPr id="15" name="Right Tri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937260"/>
                        </a:xfrm>
                        <a:prstGeom prst="rtTriangle">
                          <a:avLst/>
                        </a:prstGeom>
                        <a:solidFill>
                          <a:srgbClr val="7F7F7F"/>
                        </a:solidFill>
                        <a:ln w="9525">
                          <a:solidFill>
                            <a:schemeClr val="bg1">
                              <a:lumMod val="6500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F9F94B" id="_x0000_t6" coordsize="21600,21600" o:spt="6" path="m,l,21600r21600,xe">
                <v:stroke joinstyle="miter"/>
                <v:path gradientshapeok="t" o:connecttype="custom" o:connectlocs="0,0;0,10800;0,21600;10800,21600;21600,21600;10800,10800" textboxrect="1800,12600,12600,19800"/>
              </v:shapetype>
              <v:shape id="Right Triangle 15" o:spid="_x0000_s1026" type="#_x0000_t6" style="position:absolute;margin-left:262.15pt;margin-top:39.05pt;width:69.45pt;height:73.8pt;z-index:2516505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" fillcolor="#7f7f7f" strokecolor="#a5a5a5 [2092]"/>
            </w:pict>
          </mc:Fallback>
        </mc:AlternateContent>
      </w:r>
      <w:r w:rsidR="00335DB9">
        <w:rPr>
          <w:noProof/>
          <w:lang w:eastAsia="en-AU"/>
        </w:rPr>
        <mc:AlternateContent>
          <mc:Choice Requires="wps">
            <w:drawing>
              <wp:anchor distT="0" distB="0" distL="114300" distR="114300" simplePos="0" relativeHeight="251688448" behindDoc="0" locked="0" layoutInCell="1" allowOverlap="1" wp14:anchorId="131CBBE0" wp14:editId="50602DC8">
                <wp:simplePos x="0" y="0"/>
                <wp:positionH relativeFrom="column">
                  <wp:posOffset>2881299</wp:posOffset>
                </wp:positionH>
                <wp:positionV relativeFrom="paragraph">
                  <wp:posOffset>33020</wp:posOffset>
                </wp:positionV>
                <wp:extent cx="2582711" cy="2687541"/>
                <wp:effectExtent l="0" t="0" r="27305" b="3683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82711" cy="26875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0C5B52" id="_x0000_t32" coordsize="21600,21600" o:spt="32" o:oned="t" path="m,l21600,21600e" filled="f">
                <v:path arrowok="t" fillok="f" o:connecttype="none"/>
                <o:lock v:ext="edit" shapetype="t"/>
              </v:shapetype>
              <v:shape id="Straight Arrow Connector 10" o:spid="_x0000_s1026" type="#_x0000_t32" style="position:absolute;margin-left:226.85pt;margin-top:2.6pt;width:203.35pt;height:211.6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"/>
            </w:pict>
          </mc:Fallback>
        </mc:AlternateContent>
      </w:r>
      <w:r w:rsidR="00335DB9">
        <w:rPr>
          <w:noProof/>
          <w:lang w:eastAsia="en-AU"/>
        </w:rPr>
        <mc:AlternateContent>
          <mc:Choice Requires="wps">
            <w:drawing>
              <wp:anchor distT="0" distB="0" distL="114300" distR="114300" simplePos="0" relativeHeight="251690496" behindDoc="0" locked="0" layoutInCell="1" allowOverlap="1" wp14:anchorId="14C92E58" wp14:editId="53CE5CDC">
                <wp:simplePos x="0" y="0"/>
                <wp:positionH relativeFrom="column">
                  <wp:posOffset>4201768</wp:posOffset>
                </wp:positionH>
                <wp:positionV relativeFrom="paragraph">
                  <wp:posOffset>1425270</wp:posOffset>
                </wp:positionV>
                <wp:extent cx="763326" cy="747727"/>
                <wp:effectExtent l="0" t="19050" r="36830" b="14605"/>
                <wp:wrapNone/>
                <wp:docPr id="6" name="Right Tri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3326" cy="747727"/>
                        </a:xfrm>
                        <a:prstGeom prst="rtTriangle">
                          <a:avLst/>
                        </a:prstGeom>
                        <a:solidFill>
                          <a:srgbClr val="7F7F7F"/>
                        </a:solidFill>
                        <a:ln w="9525">
                          <a:solidFill>
                            <a:schemeClr val="bg1">
                              <a:lumMod val="5000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081770" id="Right Triangle 6" o:spid="_x0000_s1026" type="#_x0000_t6" style="position:absolute;margin-left:330.85pt;margin-top:112.25pt;width:60.1pt;height:58.9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" fillcolor="#7f7f7f" strokecolor="#7f7f7f [1612]"/>
            </w:pict>
          </mc:Fallback>
        </mc:AlternateContent>
      </w:r>
      <w:r w:rsidR="00335DB9">
        <w:rPr>
          <w:noProof/>
          <w:lang w:eastAsia="en-AU"/>
        </w:rPr>
        <mc:AlternateContent>
          <mc:Choice Requires="wps">
            <w:drawing>
              <wp:anchor distT="0" distB="0" distL="114300" distR="114300" simplePos="0" relativeHeight="251687424" behindDoc="0" locked="0" layoutInCell="1" allowOverlap="1" wp14:anchorId="7A192E6E" wp14:editId="52EDAD81">
                <wp:simplePos x="0" y="0"/>
                <wp:positionH relativeFrom="column">
                  <wp:posOffset>4191331</wp:posOffset>
                </wp:positionH>
                <wp:positionV relativeFrom="paragraph">
                  <wp:posOffset>1430020</wp:posOffset>
                </wp:positionV>
                <wp:extent cx="0" cy="739775"/>
                <wp:effectExtent l="0" t="0" r="38100" b="2222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9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5D8F83F" id="_x0000_t32" coordsize="21600,21600" o:spt="32" o:oned="t" path="m,l21600,21600e" filled="f">
                <v:path arrowok="t" fillok="f" o:connecttype="none"/>
                <o:lock v:ext="edit" shapetype="t"/>
              </v:shapetype>
              <v:shape id="Straight Arrow Connector 18" o:spid="_x0000_s1026" type="#_x0000_t32" style="position:absolute;margin-left:330.05pt;margin-top:112.6pt;width:0;height:58.2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"/>
            </w:pict>
          </mc:Fallback>
        </mc:AlternateContent>
      </w:r>
      <w:r w:rsidR="00335DB9">
        <w:rPr>
          <w:noProof/>
          <w:lang w:eastAsia="en-AU"/>
        </w:rPr>
        <w:drawing>
          <wp:inline distT="0" distB="0" distL="0" distR="0" wp14:anchorId="156BD14D" wp14:editId="56D1E322">
            <wp:extent cx="4316400" cy="2894400"/>
            <wp:effectExtent l="0" t="0" r="825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316400" cy="2894400"/>
                    </a:xfrm>
                    <a:prstGeom prst="rect">
                      <a:avLst/>
                    </a:prstGeom>
                    <a:noFill/>
                    <a:ln>
                      <a:noFill/>
                    </a:ln>
                  </pic:spPr>
                </pic:pic>
              </a:graphicData>
            </a:graphic>
          </wp:inline>
        </w:drawing>
      </w:r>
    </w:p>
    <w:p w14:paraId="4AB44F7E" w14:textId="77777777" w:rsidR="00335DB9" w:rsidRDefault="00335DB9" w:rsidP="00335DB9">
      <w:pPr>
        <w:tabs>
          <w:tab w:val="left" w:pos="720"/>
        </w:tabs>
        <w:ind w:left="432" w:right="-421"/>
        <w:rPr>
          <w:b/>
        </w:rPr>
      </w:pPr>
    </w:p>
    <w:p w14:paraId="025A7B81" w14:textId="718260DF" w:rsidR="00335DB9" w:rsidRDefault="00335DB9" w:rsidP="00335DB9">
      <w:pPr>
        <w:tabs>
          <w:tab w:val="left" w:pos="720"/>
        </w:tabs>
        <w:ind w:right="-421"/>
      </w:pPr>
      <w:r>
        <w:rPr>
          <w:b/>
        </w:rPr>
        <w:t>a.</w:t>
      </w:r>
      <w:r>
        <w:rPr>
          <w:b/>
        </w:rPr>
        <w:tab/>
      </w:r>
      <w:r>
        <w:t>Find</w:t>
      </w:r>
      <w:r w:rsidR="007C7267">
        <w:t xml:space="preserve"> in terms of </w:t>
      </w:r>
      <w:r w:rsidR="007C7267" w:rsidRPr="007C7267">
        <w:rPr>
          <w:i/>
          <w:iCs/>
        </w:rPr>
        <w:t>v</w:t>
      </w:r>
      <w:r w:rsidR="007C7267">
        <w:t xml:space="preserve">, </w:t>
      </w:r>
      <w:r>
        <w:t xml:space="preserve">the equation of the tangent to the graph of </w:t>
      </w:r>
      <w:r w:rsidRPr="00F824F4">
        <w:rPr>
          <w:position w:val="-14"/>
        </w:rPr>
        <w:object w:dxaOrig="960" w:dyaOrig="400" w14:anchorId="7BED7EF9">
          <v:shape id="_x0000_i1191" type="#_x0000_t75" style="width:48pt;height:20.5pt" o:ole="">
            <v:imagedata r:id="rId350" o:title=""/>
          </v:shape>
          <o:OLEObject Type="Embed" ProgID="Equation.DSMT4" ShapeID="_x0000_i1191" DrawAspect="Content" ObjectID="_1655636389" r:id="rId351"/>
        </w:object>
      </w:r>
      <w:r>
        <w:t xml:space="preserve"> at the point Q.</w:t>
      </w:r>
    </w:p>
    <w:p w14:paraId="6440B876" w14:textId="5D4E99C6" w:rsidR="00335DB9" w:rsidRDefault="00335DB9" w:rsidP="00335DB9">
      <w:pPr>
        <w:ind w:right="-421"/>
      </w:pPr>
      <w:r>
        <w:tab/>
      </w:r>
      <w:r>
        <w:tab/>
      </w:r>
      <w:r>
        <w:tab/>
      </w:r>
      <w:r>
        <w:tab/>
      </w:r>
      <w:r>
        <w:tab/>
      </w:r>
      <w:r>
        <w:tab/>
      </w:r>
      <w:r>
        <w:tab/>
      </w:r>
      <w:r>
        <w:tab/>
      </w:r>
      <w:r>
        <w:tab/>
      </w:r>
      <w:r>
        <w:tab/>
      </w:r>
      <w:r>
        <w:tab/>
      </w:r>
      <w:r>
        <w:tab/>
        <w:t xml:space="preserve">   </w:t>
      </w:r>
      <w:r w:rsidR="000302A3">
        <w:t xml:space="preserve"> 1</w:t>
      </w:r>
      <w:r>
        <w:t xml:space="preserve"> mark</w:t>
      </w:r>
    </w:p>
    <w:p w14:paraId="21F17458" w14:textId="77777777" w:rsidR="00335DB9" w:rsidRDefault="00335DB9" w:rsidP="00335DB9">
      <w:pPr>
        <w:tabs>
          <w:tab w:val="left" w:pos="9923"/>
        </w:tabs>
        <w:spacing w:line="480" w:lineRule="auto"/>
      </w:pPr>
      <w:r>
        <w:t>________________________________________________________________________________</w:t>
      </w:r>
    </w:p>
    <w:p w14:paraId="4709068C" w14:textId="77777777" w:rsidR="00335DB9" w:rsidRDefault="00335DB9" w:rsidP="00335DB9">
      <w:pPr>
        <w:tabs>
          <w:tab w:val="left" w:pos="9923"/>
        </w:tabs>
        <w:spacing w:line="480" w:lineRule="auto"/>
      </w:pPr>
      <w:r>
        <w:t>________________________________________________________________________________</w:t>
      </w:r>
    </w:p>
    <w:p w14:paraId="404CF3A3" w14:textId="77777777" w:rsidR="00335DB9" w:rsidRDefault="00335DB9" w:rsidP="00335DB9">
      <w:pPr>
        <w:tabs>
          <w:tab w:val="left" w:pos="9923"/>
        </w:tabs>
        <w:spacing w:line="480" w:lineRule="auto"/>
      </w:pPr>
      <w:r>
        <w:t>________________________________________________________________________________</w:t>
      </w:r>
    </w:p>
    <w:p w14:paraId="632B98B1" w14:textId="77777777" w:rsidR="00335DB9" w:rsidRDefault="00335DB9" w:rsidP="00335DB9">
      <w:pPr>
        <w:ind w:right="-421"/>
      </w:pPr>
      <w:r>
        <w:t>________________________________________________________________________________</w:t>
      </w:r>
    </w:p>
    <w:p w14:paraId="1A8DAE65" w14:textId="77777777" w:rsidR="00335DB9" w:rsidRPr="00C116C8" w:rsidRDefault="00335DB9" w:rsidP="00335DB9">
      <w:pPr>
        <w:tabs>
          <w:tab w:val="left" w:pos="720"/>
        </w:tabs>
        <w:ind w:left="432" w:right="-421"/>
      </w:pPr>
    </w:p>
    <w:p w14:paraId="48682857" w14:textId="77777777" w:rsidR="00335DB9" w:rsidRDefault="00335DB9" w:rsidP="00335DB9">
      <w:pPr>
        <w:tabs>
          <w:tab w:val="left" w:pos="720"/>
        </w:tabs>
        <w:ind w:left="432" w:right="-421"/>
        <w:rPr>
          <w:b/>
        </w:rPr>
      </w:pPr>
    </w:p>
    <w:p w14:paraId="5EE06EAA" w14:textId="481D4062" w:rsidR="00335DB9" w:rsidRDefault="00335DB9" w:rsidP="00335DB9">
      <w:pPr>
        <w:tabs>
          <w:tab w:val="left" w:pos="720"/>
        </w:tabs>
        <w:ind w:right="-421"/>
      </w:pPr>
      <w:r>
        <w:rPr>
          <w:b/>
        </w:rPr>
        <w:t>b.</w:t>
      </w:r>
      <w:r>
        <w:rPr>
          <w:b/>
        </w:rPr>
        <w:tab/>
      </w:r>
      <w:proofErr w:type="gramStart"/>
      <w:r>
        <w:t>Th</w:t>
      </w:r>
      <w:r w:rsidR="00E3463C">
        <w:t>is</w:t>
      </w:r>
      <w:r>
        <w:t xml:space="preserve"> tangent crosses</w:t>
      </w:r>
      <w:proofErr w:type="gramEnd"/>
      <w:r>
        <w:t xml:space="preserve"> the </w:t>
      </w:r>
      <w:r w:rsidRPr="000525BC">
        <w:rPr>
          <w:i/>
        </w:rPr>
        <w:t>x</w:t>
      </w:r>
      <w:r>
        <w:t xml:space="preserve">-axis at the point R and the </w:t>
      </w:r>
      <w:r w:rsidRPr="000525BC">
        <w:rPr>
          <w:i/>
        </w:rPr>
        <w:t>y</w:t>
      </w:r>
      <w:r>
        <w:t xml:space="preserve">-axis at the point S. </w:t>
      </w:r>
    </w:p>
    <w:p w14:paraId="63026086" w14:textId="7AC67896" w:rsidR="00335DB9" w:rsidRDefault="00335DB9" w:rsidP="00335DB9">
      <w:pPr>
        <w:tabs>
          <w:tab w:val="left" w:pos="720"/>
        </w:tabs>
        <w:ind w:left="432" w:right="-421"/>
      </w:pPr>
      <w:r>
        <w:tab/>
        <w:t>Find the coordinates of the points R and S.</w:t>
      </w:r>
    </w:p>
    <w:p w14:paraId="6D3DDCAD" w14:textId="00B23F2F" w:rsidR="00335DB9" w:rsidRDefault="00335DB9" w:rsidP="00335DB9">
      <w:pPr>
        <w:ind w:left="390" w:right="-421"/>
      </w:pPr>
      <w:r>
        <w:t xml:space="preserve">                           </w:t>
      </w:r>
      <w:r>
        <w:tab/>
      </w:r>
      <w:r>
        <w:tab/>
      </w:r>
      <w:r>
        <w:tab/>
      </w:r>
      <w:r>
        <w:tab/>
      </w:r>
      <w:r>
        <w:tab/>
      </w:r>
      <w:r>
        <w:tab/>
      </w:r>
      <w:r>
        <w:tab/>
      </w:r>
      <w:r>
        <w:tab/>
      </w:r>
      <w:r>
        <w:tab/>
      </w:r>
      <w:r>
        <w:tab/>
        <w:t xml:space="preserve">  </w:t>
      </w:r>
      <w:r w:rsidR="00AC4BE5">
        <w:t xml:space="preserve"> </w:t>
      </w:r>
      <w:r>
        <w:t>2 marks</w:t>
      </w:r>
    </w:p>
    <w:p w14:paraId="7947DD8B" w14:textId="77777777" w:rsidR="00335DB9" w:rsidRDefault="00335DB9" w:rsidP="00335DB9">
      <w:pPr>
        <w:tabs>
          <w:tab w:val="left" w:pos="9923"/>
        </w:tabs>
        <w:spacing w:line="480" w:lineRule="auto"/>
      </w:pPr>
      <w:r>
        <w:t>________________________________________________________________________________</w:t>
      </w:r>
    </w:p>
    <w:p w14:paraId="550B11B5" w14:textId="77777777" w:rsidR="00335DB9" w:rsidRDefault="00335DB9" w:rsidP="00335DB9">
      <w:pPr>
        <w:tabs>
          <w:tab w:val="left" w:pos="9923"/>
        </w:tabs>
        <w:spacing w:line="480" w:lineRule="auto"/>
      </w:pPr>
      <w:r>
        <w:t>________________________________________________________________________________</w:t>
      </w:r>
    </w:p>
    <w:p w14:paraId="24B34278" w14:textId="77777777" w:rsidR="00335DB9" w:rsidRDefault="00335DB9" w:rsidP="00335DB9">
      <w:pPr>
        <w:tabs>
          <w:tab w:val="left" w:pos="9923"/>
        </w:tabs>
        <w:spacing w:line="480" w:lineRule="auto"/>
      </w:pPr>
      <w:r>
        <w:t>________________________________________________________________________________</w:t>
      </w:r>
    </w:p>
    <w:p w14:paraId="0C09B6C9" w14:textId="77777777" w:rsidR="00335DB9" w:rsidRDefault="00335DB9" w:rsidP="00335DB9">
      <w:pPr>
        <w:tabs>
          <w:tab w:val="left" w:pos="9923"/>
        </w:tabs>
        <w:spacing w:line="480" w:lineRule="auto"/>
      </w:pPr>
      <w:r>
        <w:t>________________________________________________________________________________</w:t>
      </w:r>
    </w:p>
    <w:p w14:paraId="6BB5F18B" w14:textId="77777777" w:rsidR="00335DB9" w:rsidRDefault="00335DB9" w:rsidP="00335DB9">
      <w:pPr>
        <w:tabs>
          <w:tab w:val="left" w:pos="9923"/>
        </w:tabs>
        <w:spacing w:line="480" w:lineRule="auto"/>
      </w:pPr>
      <w:r>
        <w:t>________________________________________________________________________________</w:t>
      </w:r>
    </w:p>
    <w:p w14:paraId="3E004800" w14:textId="77777777" w:rsidR="00335DB9" w:rsidRDefault="00335DB9" w:rsidP="00335DB9">
      <w:pPr>
        <w:tabs>
          <w:tab w:val="left" w:pos="9923"/>
        </w:tabs>
        <w:spacing w:line="480" w:lineRule="auto"/>
      </w:pPr>
      <w:r>
        <w:t>________________________________________________________________________________</w:t>
      </w:r>
    </w:p>
    <w:p w14:paraId="6F7788EB" w14:textId="68751259" w:rsidR="00335DB9" w:rsidRPr="00335DB9" w:rsidRDefault="00335DB9" w:rsidP="00335DB9">
      <w:pPr>
        <w:rPr>
          <w:b/>
        </w:rPr>
      </w:pPr>
      <w:r>
        <w:rPr>
          <w:b/>
        </w:rPr>
        <w:br w:type="page"/>
      </w:r>
      <w:r>
        <w:rPr>
          <w:b/>
        </w:rPr>
        <w:lastRenderedPageBreak/>
        <w:t>c</w:t>
      </w:r>
      <w:r w:rsidRPr="000525BC">
        <w:rPr>
          <w:b/>
        </w:rPr>
        <w:t>.</w:t>
      </w:r>
      <w:r>
        <w:rPr>
          <w:b/>
        </w:rPr>
        <w:tab/>
      </w:r>
      <w:r>
        <w:t xml:space="preserve"> The line segment QN is parallel to the </w:t>
      </w:r>
      <w:r w:rsidRPr="000525BC">
        <w:rPr>
          <w:i/>
        </w:rPr>
        <w:t>x</w:t>
      </w:r>
      <w:r>
        <w:t xml:space="preserve">-axis and the line segment QM is parallel to </w:t>
      </w:r>
    </w:p>
    <w:p w14:paraId="57CC868C" w14:textId="77777777" w:rsidR="00335DB9" w:rsidRDefault="00335DB9" w:rsidP="00335DB9">
      <w:pPr>
        <w:tabs>
          <w:tab w:val="left" w:pos="720"/>
        </w:tabs>
        <w:ind w:left="432" w:right="-421"/>
      </w:pPr>
      <w:r>
        <w:tab/>
        <w:t xml:space="preserve"> the </w:t>
      </w:r>
      <w:r w:rsidRPr="00C116C8">
        <w:rPr>
          <w:i/>
        </w:rPr>
        <w:t>y</w:t>
      </w:r>
      <w:r>
        <w:t xml:space="preserve">-axis. Show that the area </w:t>
      </w:r>
      <w:r w:rsidRPr="00CD5576">
        <w:rPr>
          <w:i/>
        </w:rPr>
        <w:t>A</w:t>
      </w:r>
      <w:r>
        <w:t xml:space="preserve"> of the shaded region is given by</w:t>
      </w:r>
      <w:r w:rsidRPr="00AA4AE4">
        <w:rPr>
          <w:position w:val="-24"/>
        </w:rPr>
        <w:object w:dxaOrig="2020" w:dyaOrig="740" w14:anchorId="612D159C">
          <v:shape id="_x0000_i1192" type="#_x0000_t75" style="width:101pt;height:36.5pt" o:ole="">
            <v:imagedata r:id="rId352" o:title=""/>
          </v:shape>
          <o:OLEObject Type="Embed" ProgID="Equation.DSMT4" ShapeID="_x0000_i1192" DrawAspect="Content" ObjectID="_1655636390" r:id="rId353"/>
        </w:object>
      </w:r>
      <w:r>
        <w:t xml:space="preserve">.   </w:t>
      </w:r>
    </w:p>
    <w:p w14:paraId="5C528758" w14:textId="6BBDC86C" w:rsidR="00335DB9" w:rsidRDefault="00335DB9" w:rsidP="00335DB9">
      <w:pPr>
        <w:ind w:left="390" w:right="-421"/>
      </w:pPr>
      <w:r>
        <w:t xml:space="preserve">   </w:t>
      </w:r>
      <w:r>
        <w:tab/>
      </w:r>
      <w:r>
        <w:tab/>
      </w:r>
      <w:r>
        <w:tab/>
      </w:r>
      <w:r>
        <w:tab/>
      </w:r>
      <w:r>
        <w:tab/>
      </w:r>
      <w:r>
        <w:tab/>
      </w:r>
      <w:r>
        <w:tab/>
      </w:r>
      <w:r>
        <w:tab/>
      </w:r>
      <w:r>
        <w:tab/>
      </w:r>
      <w:r>
        <w:tab/>
      </w:r>
      <w:r>
        <w:tab/>
      </w:r>
      <w:r>
        <w:tab/>
        <w:t xml:space="preserve">   </w:t>
      </w:r>
      <w:r w:rsidR="000E4B4E">
        <w:t>2</w:t>
      </w:r>
      <w:r>
        <w:t xml:space="preserve"> mark</w:t>
      </w:r>
      <w:r w:rsidR="000E4B4E">
        <w:t>s</w:t>
      </w:r>
    </w:p>
    <w:p w14:paraId="651F16AE" w14:textId="77777777" w:rsidR="00335DB9" w:rsidRDefault="00335DB9" w:rsidP="00335DB9">
      <w:pPr>
        <w:tabs>
          <w:tab w:val="left" w:pos="9923"/>
        </w:tabs>
        <w:spacing w:line="480" w:lineRule="auto"/>
      </w:pPr>
      <w:r>
        <w:t>________________________________________________________________________________</w:t>
      </w:r>
    </w:p>
    <w:p w14:paraId="74B5F7A3" w14:textId="77777777" w:rsidR="00335DB9" w:rsidRDefault="00335DB9" w:rsidP="00335DB9">
      <w:pPr>
        <w:tabs>
          <w:tab w:val="left" w:pos="9923"/>
        </w:tabs>
        <w:spacing w:line="480" w:lineRule="auto"/>
      </w:pPr>
      <w:r>
        <w:t>________________________________________________________________________________</w:t>
      </w:r>
    </w:p>
    <w:p w14:paraId="03EA0DAC" w14:textId="77777777" w:rsidR="00335DB9" w:rsidRDefault="00335DB9" w:rsidP="00335DB9">
      <w:pPr>
        <w:tabs>
          <w:tab w:val="left" w:pos="9923"/>
        </w:tabs>
        <w:spacing w:line="480" w:lineRule="auto"/>
      </w:pPr>
      <w:r>
        <w:t>________________________________________________________________________________</w:t>
      </w:r>
    </w:p>
    <w:p w14:paraId="451B30DD" w14:textId="77777777" w:rsidR="00335DB9" w:rsidRDefault="00335DB9" w:rsidP="00335DB9">
      <w:pPr>
        <w:tabs>
          <w:tab w:val="left" w:pos="9923"/>
        </w:tabs>
        <w:spacing w:line="480" w:lineRule="auto"/>
      </w:pPr>
      <w:r>
        <w:t>________________________________________________________________________________</w:t>
      </w:r>
    </w:p>
    <w:p w14:paraId="3F2E5CA9" w14:textId="77777777" w:rsidR="00335DB9" w:rsidRDefault="00335DB9" w:rsidP="00335DB9">
      <w:pPr>
        <w:tabs>
          <w:tab w:val="left" w:pos="9923"/>
        </w:tabs>
        <w:spacing w:line="480" w:lineRule="auto"/>
      </w:pPr>
      <w:r>
        <w:t>________________________________________________________________________________</w:t>
      </w:r>
    </w:p>
    <w:p w14:paraId="70A59915" w14:textId="77777777" w:rsidR="00335DB9" w:rsidRDefault="00335DB9" w:rsidP="00335DB9">
      <w:pPr>
        <w:tabs>
          <w:tab w:val="left" w:pos="9923"/>
        </w:tabs>
        <w:spacing w:line="480" w:lineRule="auto"/>
      </w:pPr>
      <w:r>
        <w:t>________________________________________________________________________________</w:t>
      </w:r>
    </w:p>
    <w:p w14:paraId="1BEEA4BB" w14:textId="77777777" w:rsidR="00335DB9" w:rsidRDefault="00335DB9" w:rsidP="00335DB9">
      <w:pPr>
        <w:ind w:right="-421"/>
      </w:pPr>
    </w:p>
    <w:p w14:paraId="2D325534" w14:textId="77777777" w:rsidR="00335DB9" w:rsidRDefault="00335DB9" w:rsidP="00335DB9">
      <w:pPr>
        <w:ind w:left="390" w:right="-421"/>
      </w:pPr>
    </w:p>
    <w:p w14:paraId="7EFB795D" w14:textId="77777777" w:rsidR="00335DB9" w:rsidRPr="00F824F4" w:rsidRDefault="00335DB9" w:rsidP="00335DB9">
      <w:pPr>
        <w:tabs>
          <w:tab w:val="left" w:pos="720"/>
        </w:tabs>
        <w:ind w:right="-421"/>
      </w:pPr>
      <w:r>
        <w:rPr>
          <w:b/>
        </w:rPr>
        <w:t>d.</w:t>
      </w:r>
      <w:proofErr w:type="gramStart"/>
      <w:r>
        <w:rPr>
          <w:b/>
        </w:rPr>
        <w:tab/>
        <w:t xml:space="preserve">  </w:t>
      </w:r>
      <w:r>
        <w:t>Find</w:t>
      </w:r>
      <w:proofErr w:type="gramEnd"/>
      <w:r>
        <w:t xml:space="preserve"> the value of </w:t>
      </w:r>
      <w:r w:rsidRPr="00F824F4">
        <w:rPr>
          <w:i/>
        </w:rPr>
        <w:t>v</w:t>
      </w:r>
      <w:r>
        <w:t xml:space="preserve"> which gives the minimum shaded area and find the minimum shaded </w:t>
      </w:r>
      <w:r>
        <w:tab/>
        <w:t xml:space="preserve">  area.</w:t>
      </w:r>
    </w:p>
    <w:p w14:paraId="106BDDF3" w14:textId="09C30B3E" w:rsidR="00335DB9" w:rsidRDefault="00335DB9" w:rsidP="00335DB9">
      <w:pPr>
        <w:ind w:left="390" w:right="-421"/>
      </w:pPr>
      <w:r>
        <w:tab/>
      </w:r>
      <w:r>
        <w:tab/>
      </w:r>
      <w:r>
        <w:tab/>
      </w:r>
      <w:r>
        <w:tab/>
      </w:r>
      <w:r>
        <w:tab/>
      </w:r>
      <w:r>
        <w:tab/>
      </w:r>
      <w:r>
        <w:tab/>
      </w:r>
      <w:r>
        <w:tab/>
      </w:r>
      <w:r>
        <w:tab/>
      </w:r>
      <w:r>
        <w:tab/>
      </w:r>
      <w:r>
        <w:tab/>
      </w:r>
      <w:r>
        <w:tab/>
        <w:t xml:space="preserve">  </w:t>
      </w:r>
      <w:r w:rsidR="00BE3C24">
        <w:t>3</w:t>
      </w:r>
      <w:r>
        <w:t xml:space="preserve"> marks</w:t>
      </w:r>
    </w:p>
    <w:p w14:paraId="152E5BD1" w14:textId="77777777" w:rsidR="00335DB9" w:rsidRDefault="00335DB9" w:rsidP="00335DB9">
      <w:pPr>
        <w:tabs>
          <w:tab w:val="left" w:pos="9923"/>
        </w:tabs>
        <w:spacing w:line="480" w:lineRule="auto"/>
      </w:pPr>
      <w:r>
        <w:t>________________________________________________________________________________</w:t>
      </w:r>
    </w:p>
    <w:p w14:paraId="2E851EAB" w14:textId="77777777" w:rsidR="00335DB9" w:rsidRDefault="00335DB9" w:rsidP="00335DB9">
      <w:pPr>
        <w:tabs>
          <w:tab w:val="left" w:pos="9923"/>
        </w:tabs>
        <w:spacing w:line="480" w:lineRule="auto"/>
      </w:pPr>
      <w:r>
        <w:t>________________________________________________________________________________</w:t>
      </w:r>
    </w:p>
    <w:p w14:paraId="43F6535F" w14:textId="77777777" w:rsidR="00335DB9" w:rsidRDefault="00335DB9" w:rsidP="00335DB9">
      <w:pPr>
        <w:tabs>
          <w:tab w:val="left" w:pos="9923"/>
        </w:tabs>
        <w:spacing w:line="480" w:lineRule="auto"/>
      </w:pPr>
      <w:r>
        <w:t>________________________________________________________________________________</w:t>
      </w:r>
    </w:p>
    <w:p w14:paraId="5BE947C4" w14:textId="77777777" w:rsidR="00335DB9" w:rsidRDefault="00335DB9" w:rsidP="00335DB9">
      <w:pPr>
        <w:tabs>
          <w:tab w:val="left" w:pos="9923"/>
        </w:tabs>
        <w:spacing w:line="480" w:lineRule="auto"/>
      </w:pPr>
      <w:r>
        <w:t>________________________________________________________________________________</w:t>
      </w:r>
    </w:p>
    <w:p w14:paraId="1F730565" w14:textId="77777777" w:rsidR="00335DB9" w:rsidRDefault="00335DB9" w:rsidP="00335DB9">
      <w:pPr>
        <w:tabs>
          <w:tab w:val="left" w:pos="9923"/>
        </w:tabs>
        <w:spacing w:line="480" w:lineRule="auto"/>
      </w:pPr>
      <w:r>
        <w:t>________________________________________________________________________________</w:t>
      </w:r>
    </w:p>
    <w:p w14:paraId="1AA2A958" w14:textId="77777777" w:rsidR="00335DB9" w:rsidRDefault="00335DB9" w:rsidP="00335DB9">
      <w:pPr>
        <w:ind w:left="390" w:right="-421"/>
      </w:pPr>
    </w:p>
    <w:p w14:paraId="67F6AF41" w14:textId="2362D558" w:rsidR="00434C6C" w:rsidRPr="00335DB9" w:rsidRDefault="00335DB9" w:rsidP="00335DB9">
      <w:pPr>
        <w:rPr>
          <w:b/>
        </w:rPr>
      </w:pPr>
      <w:r>
        <w:rPr>
          <w:b/>
        </w:rPr>
        <w:br w:type="page"/>
      </w:r>
      <w:r w:rsidR="00520B5A">
        <w:rPr>
          <w:noProof/>
        </w:rPr>
        <w:lastRenderedPageBreak/>
        <w:drawing>
          <wp:anchor distT="0" distB="0" distL="114300" distR="114300" simplePos="0" relativeHeight="251668992" behindDoc="0" locked="0" layoutInCell="1" allowOverlap="1" wp14:anchorId="7149C866" wp14:editId="53E29C8E">
            <wp:simplePos x="0" y="0"/>
            <wp:positionH relativeFrom="column">
              <wp:posOffset>3136265</wp:posOffset>
            </wp:positionH>
            <wp:positionV relativeFrom="paragraph">
              <wp:posOffset>106680</wp:posOffset>
            </wp:positionV>
            <wp:extent cx="2734945" cy="3451860"/>
            <wp:effectExtent l="0" t="0" r="825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734945" cy="3451860"/>
                    </a:xfrm>
                    <a:prstGeom prst="rect">
                      <a:avLst/>
                    </a:prstGeom>
                  </pic:spPr>
                </pic:pic>
              </a:graphicData>
            </a:graphic>
            <wp14:sizeRelH relativeFrom="margin">
              <wp14:pctWidth>0</wp14:pctWidth>
            </wp14:sizeRelH>
            <wp14:sizeRelV relativeFrom="margin">
              <wp14:pctHeight>0</wp14:pctHeight>
            </wp14:sizeRelV>
          </wp:anchor>
        </w:drawing>
      </w:r>
      <w:r w:rsidR="00A5661F" w:rsidRPr="002D1BE4">
        <w:rPr>
          <w:b/>
        </w:rPr>
        <w:t xml:space="preserve">Question </w:t>
      </w:r>
      <w:r w:rsidR="00FE5ECF">
        <w:rPr>
          <w:b/>
        </w:rPr>
        <w:t>3</w:t>
      </w:r>
      <w:r w:rsidR="00A5661F">
        <w:t xml:space="preserve"> </w:t>
      </w:r>
      <w:proofErr w:type="gramStart"/>
      <w:r w:rsidR="00A5661F">
        <w:t xml:space="preserve">   (</w:t>
      </w:r>
      <w:proofErr w:type="gramEnd"/>
      <w:r w:rsidR="00A5661F">
        <w:t>1</w:t>
      </w:r>
      <w:r w:rsidR="00BE3C24">
        <w:t>3</w:t>
      </w:r>
      <w:r w:rsidR="00A5661F" w:rsidRPr="0057779E">
        <w:t xml:space="preserve"> mar</w:t>
      </w:r>
      <w:r w:rsidR="00A5661F">
        <w:t>ks)</w:t>
      </w:r>
    </w:p>
    <w:p w14:paraId="2D8B98F8" w14:textId="2C06D15F" w:rsidR="00A5661F" w:rsidRPr="0050129C" w:rsidRDefault="00A5661F" w:rsidP="00065425">
      <w:pPr>
        <w:ind w:left="418" w:right="-132" w:hanging="418"/>
        <w:rPr>
          <w:sz w:val="8"/>
          <w:szCs w:val="8"/>
        </w:rPr>
      </w:pPr>
    </w:p>
    <w:p w14:paraId="33C01D36" w14:textId="03326203" w:rsidR="00520B5A" w:rsidRPr="00520B5A" w:rsidRDefault="00520B5A" w:rsidP="00793A54">
      <w:pPr>
        <w:tabs>
          <w:tab w:val="left" w:pos="9923"/>
        </w:tabs>
        <w:spacing w:line="480" w:lineRule="auto"/>
        <w:rPr>
          <w:sz w:val="8"/>
          <w:szCs w:val="8"/>
        </w:rPr>
      </w:pPr>
    </w:p>
    <w:p w14:paraId="288BC2FF" w14:textId="687204D8" w:rsidR="00520B5A" w:rsidRDefault="004723AA" w:rsidP="00520B5A">
      <w:pPr>
        <w:tabs>
          <w:tab w:val="left" w:pos="9923"/>
        </w:tabs>
        <w:spacing w:line="360" w:lineRule="auto"/>
      </w:pPr>
      <w:r>
        <w:rPr>
          <w:noProof/>
        </w:rPr>
        <mc:AlternateContent>
          <mc:Choice Requires="wps">
            <w:drawing>
              <wp:anchor distT="45720" distB="45720" distL="114300" distR="114300" simplePos="0" relativeHeight="251692544" behindDoc="0" locked="0" layoutInCell="1" allowOverlap="1" wp14:anchorId="3C4F0E19" wp14:editId="7AD43DE9">
                <wp:simplePos x="0" y="0"/>
                <wp:positionH relativeFrom="column">
                  <wp:posOffset>5386070</wp:posOffset>
                </wp:positionH>
                <wp:positionV relativeFrom="paragraph">
                  <wp:posOffset>1513316</wp:posOffset>
                </wp:positionV>
                <wp:extent cx="953770" cy="301625"/>
                <wp:effectExtent l="0" t="0" r="17780" b="222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770" cy="301625"/>
                        </a:xfrm>
                        <a:prstGeom prst="rect">
                          <a:avLst/>
                        </a:prstGeom>
                        <a:solidFill>
                          <a:srgbClr val="FFFFFF"/>
                        </a:solidFill>
                        <a:ln w="9525">
                          <a:solidFill>
                            <a:schemeClr val="bg1"/>
                          </a:solidFill>
                          <a:miter lim="800000"/>
                          <a:headEnd/>
                          <a:tailEnd/>
                        </a:ln>
                      </wps:spPr>
                      <wps:txbx>
                        <w:txbxContent>
                          <w:p w14:paraId="5BB0133E" w14:textId="011565A3" w:rsidR="000949BA" w:rsidRDefault="000949BA">
                            <w:r w:rsidRPr="000508B8">
                              <w:rPr>
                                <w:position w:val="-14"/>
                              </w:rPr>
                              <w:object w:dxaOrig="1200" w:dyaOrig="400" w14:anchorId="0C8262CF">
                                <v:shape id="_x0000_i1194" type="#_x0000_t75" style="width:60pt;height:20.5pt" o:ole="">
                                  <v:imagedata r:id="rId355" o:title=""/>
                                </v:shape>
                                <o:OLEObject Type="Embed" ProgID="Equation.DSMT4" ShapeID="_x0000_i1194" DrawAspect="Content" ObjectID="_1655636467" r:id="rId35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4F0E19" id="_x0000_s1035" type="#_x0000_t202" style="position:absolute;margin-left:424.1pt;margin-top:119.15pt;width:75.1pt;height:23.75pt;z-index:251692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" strokecolor="white [3212]">
                <v:textbox>
                  <w:txbxContent>
                    <w:p w14:paraId="5BB0133E" w14:textId="011565A3" w:rsidR="000949BA" w:rsidRDefault="000949BA">
                      <w:r w:rsidRPr="000508B8">
                        <w:rPr>
                          <w:position w:val="-14"/>
                        </w:rPr>
                        <w:object w:dxaOrig="1200" w:dyaOrig="400" w14:anchorId="0C8262CF">
                          <v:shape id="_x0000_i1192" type="#_x0000_t75" style="width:60pt;height:20.5pt" o:ole="">
                            <v:imagedata r:id="rId357" o:title=""/>
                          </v:shape>
                          <o:OLEObject Type="Embed" ProgID="Equation.DSMT4" ShapeID="_x0000_i1192" DrawAspect="Content" ObjectID="_1654167986" r:id="rId358"/>
                        </w:object>
                      </w:r>
                    </w:p>
                  </w:txbxContent>
                </v:textbox>
                <w10:wrap type="square"/>
              </v:shape>
            </w:pict>
          </mc:Fallback>
        </mc:AlternateContent>
      </w:r>
      <w:r w:rsidR="00520B5A">
        <w:t xml:space="preserve">The graph of the function </w:t>
      </w:r>
      <w:r w:rsidR="00520B5A" w:rsidRPr="00520B5A">
        <w:rPr>
          <w:position w:val="-14"/>
        </w:rPr>
        <w:object w:dxaOrig="1340" w:dyaOrig="400" w14:anchorId="51708953">
          <v:shape id="_x0000_i1195" type="#_x0000_t75" style="width:65pt;height:18.5pt" o:ole="">
            <v:imagedata r:id="rId359" o:title=""/>
          </v:shape>
          <o:OLEObject Type="Embed" ProgID="Equation.DSMT4" ShapeID="_x0000_i1195" DrawAspect="Content" ObjectID="_1655636391" r:id="rId360"/>
        </w:object>
      </w:r>
      <w:r w:rsidR="00520B5A">
        <w:t xml:space="preserve"> is shown, along with the circle with centre at </w:t>
      </w:r>
      <w:r w:rsidR="00520B5A" w:rsidRPr="00520B5A">
        <w:rPr>
          <w:position w:val="-14"/>
        </w:rPr>
        <w:object w:dxaOrig="800" w:dyaOrig="400" w14:anchorId="1FF985D5">
          <v:shape id="_x0000_i1196" type="#_x0000_t75" style="width:38.5pt;height:18.5pt" o:ole="">
            <v:imagedata r:id="rId361" o:title=""/>
          </v:shape>
          <o:OLEObject Type="Embed" ProgID="Equation.DSMT4" ShapeID="_x0000_i1196" DrawAspect="Content" ObjectID="_1655636392" r:id="rId362"/>
        </w:object>
      </w:r>
      <w:r w:rsidR="00520B5A">
        <w:t xml:space="preserve"> and radius </w:t>
      </w:r>
      <w:r w:rsidR="00520B5A" w:rsidRPr="00520B5A">
        <w:rPr>
          <w:i/>
          <w:iCs/>
        </w:rPr>
        <w:t>a</w:t>
      </w:r>
      <w:r w:rsidR="00520B5A">
        <w:t xml:space="preserve">, </w:t>
      </w:r>
      <w:r w:rsidR="000B5648">
        <w:t>where</w:t>
      </w:r>
      <w:r>
        <w:t xml:space="preserve"> </w:t>
      </w:r>
      <w:r w:rsidR="000B5648" w:rsidRPr="00B2722E">
        <w:rPr>
          <w:position w:val="-6"/>
        </w:rPr>
        <w:object w:dxaOrig="560" w:dyaOrig="279" w14:anchorId="6E47C172">
          <v:shape id="_x0000_i1197" type="#_x0000_t75" style="width:27.5pt;height:14pt" o:ole="">
            <v:imagedata r:id="rId363" o:title=""/>
          </v:shape>
          <o:OLEObject Type="Embed" ProgID="Equation.DSMT4" ShapeID="_x0000_i1197" DrawAspect="Content" ObjectID="_1655636393" r:id="rId364"/>
        </w:object>
      </w:r>
      <w:r>
        <w:t xml:space="preserve"> </w:t>
      </w:r>
      <w:r w:rsidR="00520B5A">
        <w:t xml:space="preserve">with the equation </w:t>
      </w:r>
      <w:r w:rsidR="00520B5A" w:rsidRPr="00520B5A">
        <w:rPr>
          <w:position w:val="-14"/>
        </w:rPr>
        <w:object w:dxaOrig="1719" w:dyaOrig="440" w14:anchorId="0A501089">
          <v:shape id="_x0000_i1198" type="#_x0000_t75" style="width:83.5pt;height:22pt" o:ole="">
            <v:imagedata r:id="rId365" o:title=""/>
          </v:shape>
          <o:OLEObject Type="Embed" ProgID="Equation.DSMT4" ShapeID="_x0000_i1198" DrawAspect="Content" ObjectID="_1655636394" r:id="rId366"/>
        </w:object>
      </w:r>
      <w:r w:rsidR="00520B5A">
        <w:t xml:space="preserve">. The circle and the parabola touch at the point </w:t>
      </w:r>
      <w:r w:rsidR="00520B5A" w:rsidRPr="00520B5A">
        <w:rPr>
          <w:position w:val="-14"/>
        </w:rPr>
        <w:object w:dxaOrig="1180" w:dyaOrig="400" w14:anchorId="1FA84D76">
          <v:shape id="_x0000_i1199" type="#_x0000_t75" style="width:58pt;height:18.5pt" o:ole="">
            <v:imagedata r:id="rId367" o:title=""/>
          </v:shape>
          <o:OLEObject Type="Embed" ProgID="Equation.DSMT4" ShapeID="_x0000_i1199" DrawAspect="Content" ObjectID="_1655636395" r:id="rId368"/>
        </w:object>
      </w:r>
      <w:r w:rsidR="00B2722E">
        <w:t>, where</w:t>
      </w:r>
      <w:r w:rsidR="00B85D27" w:rsidRPr="00B2722E">
        <w:rPr>
          <w:position w:val="-6"/>
        </w:rPr>
        <w:object w:dxaOrig="900" w:dyaOrig="279" w14:anchorId="5DA90462">
          <v:shape id="_x0000_i1200" type="#_x0000_t75" style="width:44.5pt;height:14pt" o:ole="">
            <v:imagedata r:id="rId369" o:title=""/>
          </v:shape>
          <o:OLEObject Type="Embed" ProgID="Equation.DSMT4" ShapeID="_x0000_i1200" DrawAspect="Content" ObjectID="_1655636396" r:id="rId370"/>
        </w:object>
      </w:r>
      <w:r w:rsidR="000B5648">
        <w:t>.</w:t>
      </w:r>
    </w:p>
    <w:p w14:paraId="016A07A1" w14:textId="564AA6F6" w:rsidR="00520B5A" w:rsidRDefault="00520B5A" w:rsidP="00793A54">
      <w:pPr>
        <w:tabs>
          <w:tab w:val="left" w:pos="9923"/>
        </w:tabs>
        <w:spacing w:line="480" w:lineRule="auto"/>
      </w:pPr>
    </w:p>
    <w:p w14:paraId="2ABA6147" w14:textId="3239CCF9" w:rsidR="00520B5A" w:rsidRDefault="00520B5A" w:rsidP="00793A54">
      <w:pPr>
        <w:tabs>
          <w:tab w:val="left" w:pos="9923"/>
        </w:tabs>
        <w:spacing w:line="480" w:lineRule="auto"/>
        <w:rPr>
          <w:b/>
          <w:bCs/>
        </w:rPr>
      </w:pPr>
    </w:p>
    <w:p w14:paraId="72FDF83B" w14:textId="77777777" w:rsidR="00520B5A" w:rsidRDefault="00520B5A" w:rsidP="00793A54">
      <w:pPr>
        <w:tabs>
          <w:tab w:val="left" w:pos="9923"/>
        </w:tabs>
        <w:spacing w:line="480" w:lineRule="auto"/>
        <w:rPr>
          <w:b/>
          <w:bCs/>
        </w:rPr>
      </w:pPr>
    </w:p>
    <w:p w14:paraId="7DE63B58" w14:textId="77777777" w:rsidR="00520B5A" w:rsidRDefault="00520B5A" w:rsidP="00793A54">
      <w:pPr>
        <w:tabs>
          <w:tab w:val="left" w:pos="9923"/>
        </w:tabs>
        <w:spacing w:line="480" w:lineRule="auto"/>
        <w:rPr>
          <w:b/>
          <w:bCs/>
        </w:rPr>
      </w:pPr>
    </w:p>
    <w:p w14:paraId="2C6C6AF1" w14:textId="77777777" w:rsidR="00520B5A" w:rsidRDefault="00520B5A" w:rsidP="00793A54">
      <w:pPr>
        <w:tabs>
          <w:tab w:val="left" w:pos="9923"/>
        </w:tabs>
        <w:spacing w:line="480" w:lineRule="auto"/>
        <w:rPr>
          <w:b/>
          <w:bCs/>
        </w:rPr>
      </w:pPr>
    </w:p>
    <w:p w14:paraId="1FDE9FA7" w14:textId="7B7BF065" w:rsidR="00520B5A" w:rsidRDefault="00520B5A" w:rsidP="00520B5A">
      <w:pPr>
        <w:tabs>
          <w:tab w:val="left" w:pos="9923"/>
        </w:tabs>
      </w:pPr>
      <w:r w:rsidRPr="00520B5A">
        <w:rPr>
          <w:b/>
          <w:bCs/>
        </w:rPr>
        <w:t>a.</w:t>
      </w:r>
      <w:r>
        <w:t xml:space="preserve">      </w:t>
      </w:r>
      <w:r w:rsidR="00D63BDD">
        <w:t xml:space="preserve">Find in terms of </w:t>
      </w:r>
      <w:r w:rsidR="00D63BDD" w:rsidRPr="00D63BDD">
        <w:rPr>
          <w:i/>
          <w:iCs/>
        </w:rPr>
        <w:t>u</w:t>
      </w:r>
      <w:r w:rsidR="00D63BDD">
        <w:t xml:space="preserve">, the equation of the tangent to the graph of the function </w:t>
      </w:r>
      <w:proofErr w:type="gramStart"/>
      <w:r w:rsidR="00D63BDD" w:rsidRPr="00D63BDD">
        <w:rPr>
          <w:i/>
          <w:iCs/>
        </w:rPr>
        <w:t>f</w:t>
      </w:r>
      <w:r w:rsidR="00D63BDD">
        <w:t xml:space="preserve">  at</w:t>
      </w:r>
      <w:proofErr w:type="gramEnd"/>
      <w:r w:rsidR="00D63BDD">
        <w:t xml:space="preserve"> the point </w:t>
      </w:r>
      <w:r w:rsidR="00D63BDD" w:rsidRPr="00D63BDD">
        <w:rPr>
          <w:i/>
          <w:iCs/>
        </w:rPr>
        <w:t>P</w:t>
      </w:r>
      <w:r>
        <w:t>.</w:t>
      </w:r>
    </w:p>
    <w:p w14:paraId="0B962E8D" w14:textId="3E7B29DD" w:rsidR="00520B5A" w:rsidRDefault="00520B5A" w:rsidP="00520B5A">
      <w:pPr>
        <w:tabs>
          <w:tab w:val="left" w:pos="9923"/>
        </w:tabs>
      </w:pPr>
      <w:r>
        <w:t xml:space="preserve">                                                                                                                                                 </w:t>
      </w:r>
      <w:r w:rsidR="00D63BDD">
        <w:t xml:space="preserve"> </w:t>
      </w:r>
      <w:r w:rsidR="003B5188">
        <w:t xml:space="preserve"> 1</w:t>
      </w:r>
      <w:r>
        <w:t xml:space="preserve"> mark</w:t>
      </w:r>
    </w:p>
    <w:p w14:paraId="37A7495F" w14:textId="70F81A76" w:rsidR="00793A54" w:rsidRDefault="00793A54" w:rsidP="00520B5A">
      <w:pPr>
        <w:tabs>
          <w:tab w:val="left" w:pos="9923"/>
        </w:tabs>
        <w:spacing w:line="480" w:lineRule="auto"/>
      </w:pPr>
      <w:r>
        <w:t>________________________________________________________________________________</w:t>
      </w:r>
    </w:p>
    <w:p w14:paraId="17CC989D" w14:textId="77777777" w:rsidR="00520B5A" w:rsidRDefault="00520B5A" w:rsidP="00520B5A">
      <w:pPr>
        <w:tabs>
          <w:tab w:val="left" w:pos="9923"/>
        </w:tabs>
        <w:spacing w:line="480" w:lineRule="auto"/>
      </w:pPr>
      <w:r>
        <w:t>________________________________________________________________________________</w:t>
      </w:r>
    </w:p>
    <w:p w14:paraId="1F078AA4" w14:textId="77777777" w:rsidR="00520B5A" w:rsidRDefault="00520B5A" w:rsidP="00520B5A">
      <w:pPr>
        <w:tabs>
          <w:tab w:val="left" w:pos="9923"/>
        </w:tabs>
        <w:spacing w:line="480" w:lineRule="auto"/>
      </w:pPr>
      <w:r>
        <w:t>________________________________________________________________________________</w:t>
      </w:r>
    </w:p>
    <w:p w14:paraId="6348F554" w14:textId="77777777" w:rsidR="00D22DCA" w:rsidRDefault="00D22DCA" w:rsidP="00D22DCA">
      <w:pPr>
        <w:tabs>
          <w:tab w:val="left" w:pos="9923"/>
        </w:tabs>
        <w:spacing w:line="480" w:lineRule="auto"/>
      </w:pPr>
      <w:r>
        <w:t>________________________________________________________________________________</w:t>
      </w:r>
    </w:p>
    <w:p w14:paraId="00F87448" w14:textId="77777777" w:rsidR="00D22DCA" w:rsidRDefault="00D22DCA" w:rsidP="00D22DCA">
      <w:pPr>
        <w:tabs>
          <w:tab w:val="left" w:pos="9923"/>
        </w:tabs>
        <w:spacing w:line="480" w:lineRule="auto"/>
      </w:pPr>
      <w:r>
        <w:t>________________________________________________________________________________</w:t>
      </w:r>
    </w:p>
    <w:p w14:paraId="65865D85" w14:textId="77777777" w:rsidR="00520B5A" w:rsidRDefault="00520B5A" w:rsidP="00520B5A">
      <w:pPr>
        <w:tabs>
          <w:tab w:val="left" w:pos="9923"/>
        </w:tabs>
        <w:spacing w:line="480" w:lineRule="auto"/>
      </w:pPr>
      <w:r>
        <w:t>________________________________________________________________________________</w:t>
      </w:r>
    </w:p>
    <w:p w14:paraId="315446E2" w14:textId="56919CB0" w:rsidR="00D63BDD" w:rsidRDefault="00520B5A" w:rsidP="00520B5A">
      <w:pPr>
        <w:tabs>
          <w:tab w:val="left" w:pos="9923"/>
        </w:tabs>
        <w:spacing w:line="480" w:lineRule="auto"/>
      </w:pPr>
      <w:r>
        <w:t>________________________________________________________________________________</w:t>
      </w:r>
    </w:p>
    <w:p w14:paraId="6FB2533A" w14:textId="289DACEB" w:rsidR="00D63BDD" w:rsidRDefault="00D63BDD" w:rsidP="00D63BDD">
      <w:pPr>
        <w:tabs>
          <w:tab w:val="left" w:pos="9923"/>
        </w:tabs>
      </w:pPr>
      <w:r w:rsidRPr="00D63BDD">
        <w:rPr>
          <w:b/>
          <w:bCs/>
        </w:rPr>
        <w:t>b.</w:t>
      </w:r>
      <w:r>
        <w:t xml:space="preserve">    Find the gradient of the line segment joining the points </w:t>
      </w:r>
      <w:r w:rsidRPr="00D63BDD">
        <w:rPr>
          <w:i/>
          <w:iCs/>
        </w:rPr>
        <w:t>C</w:t>
      </w:r>
      <w:r>
        <w:t xml:space="preserve"> and </w:t>
      </w:r>
      <w:r w:rsidRPr="00D63BDD">
        <w:rPr>
          <w:i/>
          <w:iCs/>
        </w:rPr>
        <w:t>P</w:t>
      </w:r>
      <w:r w:rsidR="00264992">
        <w:t xml:space="preserve">, in terms of </w:t>
      </w:r>
      <w:r w:rsidR="00264992" w:rsidRPr="00264992">
        <w:rPr>
          <w:i/>
          <w:iCs/>
        </w:rPr>
        <w:t>a</w:t>
      </w:r>
      <w:r w:rsidR="00264992">
        <w:t xml:space="preserve"> and </w:t>
      </w:r>
      <w:r w:rsidR="00264992" w:rsidRPr="00264992">
        <w:rPr>
          <w:i/>
          <w:iCs/>
        </w:rPr>
        <w:t>u</w:t>
      </w:r>
      <w:r w:rsidR="00264992">
        <w:t>.</w:t>
      </w:r>
    </w:p>
    <w:p w14:paraId="1504790E" w14:textId="0372E6B3" w:rsidR="00D63BDD" w:rsidRDefault="00D63BDD" w:rsidP="00D63BDD">
      <w:pPr>
        <w:tabs>
          <w:tab w:val="left" w:pos="9923"/>
        </w:tabs>
      </w:pPr>
      <w:r>
        <w:t xml:space="preserve">                                                                                                                                                     1 mark </w:t>
      </w:r>
      <w:r>
        <w:tab/>
      </w:r>
    </w:p>
    <w:p w14:paraId="24AD4556" w14:textId="77777777" w:rsidR="00520B5A" w:rsidRDefault="00520B5A" w:rsidP="00520B5A">
      <w:pPr>
        <w:tabs>
          <w:tab w:val="left" w:pos="9923"/>
        </w:tabs>
        <w:spacing w:line="480" w:lineRule="auto"/>
      </w:pPr>
      <w:r>
        <w:t>________________________________________________________________________________</w:t>
      </w:r>
    </w:p>
    <w:p w14:paraId="761268B7" w14:textId="77777777" w:rsidR="00520B5A" w:rsidRDefault="00520B5A" w:rsidP="00520B5A">
      <w:pPr>
        <w:tabs>
          <w:tab w:val="left" w:pos="9923"/>
        </w:tabs>
        <w:spacing w:line="480" w:lineRule="auto"/>
      </w:pPr>
      <w:r>
        <w:t>________________________________________________________________________________</w:t>
      </w:r>
    </w:p>
    <w:p w14:paraId="3B482B8B" w14:textId="77777777" w:rsidR="00520B5A" w:rsidRDefault="00520B5A" w:rsidP="00520B5A">
      <w:pPr>
        <w:tabs>
          <w:tab w:val="left" w:pos="9923"/>
        </w:tabs>
        <w:spacing w:line="480" w:lineRule="auto"/>
      </w:pPr>
      <w:r>
        <w:t>________________________________________________________________________________</w:t>
      </w:r>
    </w:p>
    <w:p w14:paraId="3EE14956" w14:textId="77777777" w:rsidR="00D22DCA" w:rsidRDefault="00D22DCA">
      <w:pPr>
        <w:rPr>
          <w:b/>
          <w:bCs/>
        </w:rPr>
      </w:pPr>
      <w:r>
        <w:rPr>
          <w:b/>
          <w:bCs/>
        </w:rPr>
        <w:br w:type="page"/>
      </w:r>
    </w:p>
    <w:p w14:paraId="0D766664" w14:textId="662FFF62" w:rsidR="00D63BDD" w:rsidRDefault="00D63BDD" w:rsidP="003B5188">
      <w:pPr>
        <w:tabs>
          <w:tab w:val="left" w:pos="9923"/>
        </w:tabs>
        <w:spacing w:line="360" w:lineRule="auto"/>
      </w:pPr>
      <w:r w:rsidRPr="00D63BDD">
        <w:rPr>
          <w:b/>
          <w:bCs/>
        </w:rPr>
        <w:lastRenderedPageBreak/>
        <w:t>c.</w:t>
      </w:r>
      <w:r>
        <w:t xml:space="preserve">     </w:t>
      </w:r>
      <w:r w:rsidR="003B5188">
        <w:t>W</w:t>
      </w:r>
      <w:r>
        <w:t xml:space="preserve">rite down two </w:t>
      </w:r>
      <w:r w:rsidR="00264992">
        <w:t xml:space="preserve">independent </w:t>
      </w:r>
      <w:r>
        <w:t xml:space="preserve">simultaneous equations involving </w:t>
      </w:r>
      <w:r w:rsidRPr="00D63BDD">
        <w:rPr>
          <w:i/>
          <w:iCs/>
        </w:rPr>
        <w:t>u</w:t>
      </w:r>
      <w:r>
        <w:t xml:space="preserve"> and </w:t>
      </w:r>
      <w:r w:rsidRPr="00D63BDD">
        <w:rPr>
          <w:i/>
          <w:iCs/>
        </w:rPr>
        <w:t>a</w:t>
      </w:r>
      <w:r>
        <w:t>.</w:t>
      </w:r>
    </w:p>
    <w:p w14:paraId="7AD071ED" w14:textId="11616866" w:rsidR="00D63BDD" w:rsidRDefault="00D63BDD" w:rsidP="00D63BDD">
      <w:pPr>
        <w:tabs>
          <w:tab w:val="left" w:pos="9923"/>
        </w:tabs>
      </w:pPr>
      <w:r>
        <w:t xml:space="preserve">                                                                                                                                                   2 marks</w:t>
      </w:r>
    </w:p>
    <w:p w14:paraId="5ABB3F19" w14:textId="51859A1F" w:rsidR="00520B5A" w:rsidRDefault="00520B5A" w:rsidP="00520B5A">
      <w:pPr>
        <w:tabs>
          <w:tab w:val="left" w:pos="9923"/>
        </w:tabs>
        <w:spacing w:line="480" w:lineRule="auto"/>
      </w:pPr>
      <w:r>
        <w:t>________________________________________________________________________________</w:t>
      </w:r>
    </w:p>
    <w:p w14:paraId="42927343" w14:textId="77777777" w:rsidR="00D63BDD" w:rsidRDefault="00D63BDD" w:rsidP="00D63BDD">
      <w:pPr>
        <w:tabs>
          <w:tab w:val="left" w:pos="9923"/>
        </w:tabs>
        <w:spacing w:line="480" w:lineRule="auto"/>
      </w:pPr>
      <w:r>
        <w:t>________________________________________________________________________________</w:t>
      </w:r>
    </w:p>
    <w:p w14:paraId="2637CDC0" w14:textId="77777777" w:rsidR="00D22DCA" w:rsidRDefault="00D22DCA" w:rsidP="00D22DCA">
      <w:pPr>
        <w:tabs>
          <w:tab w:val="left" w:pos="9923"/>
        </w:tabs>
        <w:spacing w:line="480" w:lineRule="auto"/>
      </w:pPr>
      <w:r>
        <w:t>________________________________________________________________________________</w:t>
      </w:r>
    </w:p>
    <w:p w14:paraId="07510A35" w14:textId="153158E3" w:rsidR="00D63BDD" w:rsidRDefault="00D22DCA" w:rsidP="00D63BDD">
      <w:pPr>
        <w:tabs>
          <w:tab w:val="left" w:pos="9923"/>
        </w:tabs>
        <w:spacing w:line="480" w:lineRule="auto"/>
      </w:pPr>
      <w:r>
        <w:t>________________________________________________________________________________</w:t>
      </w:r>
    </w:p>
    <w:p w14:paraId="4B015198" w14:textId="77777777" w:rsidR="00D63BDD" w:rsidRDefault="00D63BDD" w:rsidP="00D63BDD">
      <w:pPr>
        <w:tabs>
          <w:tab w:val="left" w:pos="9923"/>
        </w:tabs>
        <w:spacing w:line="480" w:lineRule="auto"/>
      </w:pPr>
      <w:r>
        <w:t>________________________________________________________________________________</w:t>
      </w:r>
    </w:p>
    <w:p w14:paraId="61D96053" w14:textId="379CC688" w:rsidR="004557D0" w:rsidRDefault="00D63BDD" w:rsidP="00D63BDD">
      <w:pPr>
        <w:tabs>
          <w:tab w:val="left" w:pos="9923"/>
        </w:tabs>
      </w:pPr>
      <w:r>
        <w:rPr>
          <w:b/>
        </w:rPr>
        <w:t>d</w:t>
      </w:r>
      <w:r w:rsidR="004557D0" w:rsidRPr="00481081">
        <w:rPr>
          <w:b/>
        </w:rPr>
        <w:t>.</w:t>
      </w:r>
      <w:r>
        <w:t xml:space="preserve">  </w:t>
      </w:r>
      <w:r w:rsidR="00074A4E">
        <w:t xml:space="preserve"> </w:t>
      </w:r>
      <w:r>
        <w:t xml:space="preserve">  </w:t>
      </w:r>
      <w:r w:rsidR="00520B5A">
        <w:t xml:space="preserve">Hence </w:t>
      </w:r>
      <w:r w:rsidR="00D22DCA">
        <w:t>show</w:t>
      </w:r>
      <w:r w:rsidR="00520B5A">
        <w:t xml:space="preserve"> that </w:t>
      </w:r>
      <w:r w:rsidR="00520B5A" w:rsidRPr="00520B5A">
        <w:rPr>
          <w:position w:val="-8"/>
        </w:rPr>
        <w:object w:dxaOrig="740" w:dyaOrig="360" w14:anchorId="6337A1A3">
          <v:shape id="_x0000_i1201" type="#_x0000_t75" style="width:36.5pt;height:17.5pt" o:ole="">
            <v:imagedata r:id="rId371" o:title=""/>
          </v:shape>
          <o:OLEObject Type="Embed" ProgID="Equation.DSMT4" ShapeID="_x0000_i1201" DrawAspect="Content" ObjectID="_1655636397" r:id="rId372"/>
        </w:object>
      </w:r>
      <w:r w:rsidR="00520B5A">
        <w:t xml:space="preserve"> and </w:t>
      </w:r>
      <w:r w:rsidR="00520B5A" w:rsidRPr="00520B5A">
        <w:rPr>
          <w:position w:val="-24"/>
        </w:rPr>
        <w:object w:dxaOrig="660" w:dyaOrig="620" w14:anchorId="35460DD3">
          <v:shape id="_x0000_i1202" type="#_x0000_t75" style="width:32.5pt;height:29.5pt" o:ole="">
            <v:imagedata r:id="rId373" o:title=""/>
          </v:shape>
          <o:OLEObject Type="Embed" ProgID="Equation.DSMT4" ShapeID="_x0000_i1202" DrawAspect="Content" ObjectID="_1655636398" r:id="rId374"/>
        </w:object>
      </w:r>
    </w:p>
    <w:p w14:paraId="6B512D5C" w14:textId="20231943" w:rsidR="004557D0" w:rsidRPr="0050129C" w:rsidRDefault="004557D0" w:rsidP="00D63BDD">
      <w:pPr>
        <w:ind w:left="425"/>
        <w:rPr>
          <w:sz w:val="8"/>
          <w:szCs w:val="8"/>
        </w:rPr>
      </w:pPr>
      <w:r>
        <w:tab/>
      </w:r>
      <w:r>
        <w:tab/>
      </w:r>
      <w:r>
        <w:tab/>
      </w:r>
      <w:r>
        <w:tab/>
      </w:r>
      <w:r>
        <w:tab/>
      </w:r>
      <w:r>
        <w:tab/>
      </w:r>
      <w:r>
        <w:tab/>
      </w:r>
      <w:r>
        <w:tab/>
      </w:r>
      <w:r>
        <w:tab/>
      </w:r>
      <w:r>
        <w:tab/>
      </w:r>
      <w:r>
        <w:tab/>
        <w:t xml:space="preserve"> </w:t>
      </w:r>
      <w:r>
        <w:tab/>
        <w:t xml:space="preserve"> </w:t>
      </w:r>
      <w:r w:rsidR="00794FF5">
        <w:t xml:space="preserve">  </w:t>
      </w:r>
      <w:r w:rsidR="00BE3C24">
        <w:t>2</w:t>
      </w:r>
      <w:r>
        <w:t xml:space="preserve"> mark</w:t>
      </w:r>
      <w:r w:rsidR="00BE3C24">
        <w:t>s</w:t>
      </w:r>
    </w:p>
    <w:p w14:paraId="24462121" w14:textId="77777777" w:rsidR="004557D0" w:rsidRDefault="004557D0" w:rsidP="004557D0">
      <w:pPr>
        <w:tabs>
          <w:tab w:val="left" w:pos="9923"/>
        </w:tabs>
        <w:spacing w:line="480" w:lineRule="auto"/>
      </w:pPr>
      <w:r>
        <w:t>________________________________________________________________________________</w:t>
      </w:r>
    </w:p>
    <w:p w14:paraId="3171A876" w14:textId="77777777" w:rsidR="004557D0" w:rsidRDefault="004557D0" w:rsidP="004557D0">
      <w:pPr>
        <w:tabs>
          <w:tab w:val="left" w:pos="9923"/>
        </w:tabs>
        <w:spacing w:line="480" w:lineRule="auto"/>
      </w:pPr>
      <w:r>
        <w:t>________________________________________________________________________________</w:t>
      </w:r>
    </w:p>
    <w:p w14:paraId="6D6CDB4B" w14:textId="77777777" w:rsidR="00D22DCA" w:rsidRDefault="00D22DCA" w:rsidP="00D22DCA">
      <w:pPr>
        <w:tabs>
          <w:tab w:val="left" w:pos="9923"/>
        </w:tabs>
        <w:spacing w:line="480" w:lineRule="auto"/>
      </w:pPr>
      <w:r>
        <w:t>________________________________________________________________________________</w:t>
      </w:r>
    </w:p>
    <w:p w14:paraId="22A51243" w14:textId="77777777" w:rsidR="009720CC" w:rsidRDefault="009720CC" w:rsidP="009720CC">
      <w:pPr>
        <w:tabs>
          <w:tab w:val="left" w:pos="9923"/>
        </w:tabs>
        <w:spacing w:line="480" w:lineRule="auto"/>
      </w:pPr>
      <w:r>
        <w:t>________________________________________________________________________________</w:t>
      </w:r>
    </w:p>
    <w:p w14:paraId="31BA53A8" w14:textId="77777777" w:rsidR="009720CC" w:rsidRDefault="009720CC" w:rsidP="009720CC">
      <w:pPr>
        <w:tabs>
          <w:tab w:val="left" w:pos="9923"/>
        </w:tabs>
        <w:spacing w:line="480" w:lineRule="auto"/>
      </w:pPr>
      <w:r>
        <w:t>________________________________________________________________________________</w:t>
      </w:r>
    </w:p>
    <w:p w14:paraId="3691C703" w14:textId="77777777" w:rsidR="00D22DCA" w:rsidRDefault="00D22DCA" w:rsidP="00D22DCA">
      <w:pPr>
        <w:tabs>
          <w:tab w:val="left" w:pos="9923"/>
        </w:tabs>
        <w:spacing w:line="480" w:lineRule="auto"/>
      </w:pPr>
      <w:r>
        <w:t>________________________________________________________________________________</w:t>
      </w:r>
    </w:p>
    <w:p w14:paraId="0CC90E90" w14:textId="77777777" w:rsidR="004557D0" w:rsidRDefault="004557D0" w:rsidP="004557D0">
      <w:pPr>
        <w:tabs>
          <w:tab w:val="left" w:pos="9923"/>
        </w:tabs>
        <w:spacing w:line="480" w:lineRule="auto"/>
      </w:pPr>
      <w:r>
        <w:t>________________________________________________________________________________</w:t>
      </w:r>
    </w:p>
    <w:p w14:paraId="600CB06E" w14:textId="7B1E003D" w:rsidR="004557D0" w:rsidRDefault="004557D0" w:rsidP="004557D0">
      <w:pPr>
        <w:tabs>
          <w:tab w:val="left" w:pos="9923"/>
        </w:tabs>
        <w:rPr>
          <w:b/>
        </w:rPr>
      </w:pPr>
      <w:r>
        <w:t>________________________________________________________________________________</w:t>
      </w:r>
    </w:p>
    <w:p w14:paraId="1FA9D5E4" w14:textId="77777777" w:rsidR="004557D0" w:rsidRDefault="004557D0" w:rsidP="00004A3E">
      <w:pPr>
        <w:tabs>
          <w:tab w:val="left" w:pos="9923"/>
        </w:tabs>
        <w:rPr>
          <w:b/>
        </w:rPr>
      </w:pPr>
    </w:p>
    <w:p w14:paraId="424E82FE" w14:textId="0A0F1BB2" w:rsidR="00520B5A" w:rsidRDefault="00D63BDD">
      <w:pPr>
        <w:rPr>
          <w:bCs/>
        </w:rPr>
      </w:pPr>
      <w:r>
        <w:rPr>
          <w:b/>
        </w:rPr>
        <w:t>e</w:t>
      </w:r>
      <w:r w:rsidR="00520B5A">
        <w:rPr>
          <w:b/>
        </w:rPr>
        <w:t>.</w:t>
      </w:r>
      <w:r w:rsidR="00783308">
        <w:rPr>
          <w:b/>
        </w:rPr>
        <w:t xml:space="preserve">    </w:t>
      </w:r>
      <w:proofErr w:type="spellStart"/>
      <w:r w:rsidR="00520B5A">
        <w:rPr>
          <w:b/>
        </w:rPr>
        <w:t>i</w:t>
      </w:r>
      <w:proofErr w:type="spellEnd"/>
      <w:r w:rsidR="00520B5A">
        <w:rPr>
          <w:b/>
        </w:rPr>
        <w:t xml:space="preserve">.    </w:t>
      </w:r>
      <w:r w:rsidR="00520B5A" w:rsidRPr="00520B5A">
        <w:rPr>
          <w:bCs/>
        </w:rPr>
        <w:t xml:space="preserve">Write down a definite </w:t>
      </w:r>
      <w:r w:rsidR="00520B5A">
        <w:rPr>
          <w:bCs/>
        </w:rPr>
        <w:t>integral which gives the area of the shaded region.</w:t>
      </w:r>
    </w:p>
    <w:p w14:paraId="55603964" w14:textId="5C43D900" w:rsidR="00520B5A" w:rsidRPr="0050129C" w:rsidRDefault="00520B5A" w:rsidP="00520B5A">
      <w:pPr>
        <w:ind w:left="425"/>
        <w:rPr>
          <w:sz w:val="8"/>
          <w:szCs w:val="8"/>
        </w:rPr>
      </w:pPr>
      <w:r>
        <w:t xml:space="preserve">     </w:t>
      </w:r>
      <w:r>
        <w:tab/>
      </w:r>
      <w:r>
        <w:tab/>
      </w:r>
      <w:r>
        <w:tab/>
      </w:r>
      <w:r>
        <w:tab/>
      </w:r>
      <w:r>
        <w:tab/>
      </w:r>
      <w:r>
        <w:tab/>
      </w:r>
      <w:r>
        <w:tab/>
      </w:r>
      <w:r>
        <w:tab/>
      </w:r>
      <w:r>
        <w:tab/>
      </w:r>
      <w:r>
        <w:tab/>
      </w:r>
      <w:r>
        <w:tab/>
        <w:t xml:space="preserve">    1 mark</w:t>
      </w:r>
    </w:p>
    <w:p w14:paraId="678687F1" w14:textId="77777777" w:rsidR="00520B5A" w:rsidRDefault="00520B5A" w:rsidP="00520B5A">
      <w:pPr>
        <w:tabs>
          <w:tab w:val="left" w:pos="9923"/>
        </w:tabs>
        <w:spacing w:line="480" w:lineRule="auto"/>
      </w:pPr>
      <w:r>
        <w:t>________________________________________________________________________________</w:t>
      </w:r>
    </w:p>
    <w:p w14:paraId="2F1A27DB" w14:textId="77777777" w:rsidR="00520B5A" w:rsidRDefault="00520B5A" w:rsidP="00520B5A">
      <w:pPr>
        <w:tabs>
          <w:tab w:val="left" w:pos="9923"/>
        </w:tabs>
        <w:spacing w:line="480" w:lineRule="auto"/>
      </w:pPr>
      <w:r>
        <w:t>________________________________________________________________________________</w:t>
      </w:r>
    </w:p>
    <w:p w14:paraId="232712B9" w14:textId="77777777" w:rsidR="00520B5A" w:rsidRDefault="00520B5A" w:rsidP="00520B5A">
      <w:pPr>
        <w:tabs>
          <w:tab w:val="left" w:pos="9923"/>
        </w:tabs>
        <w:spacing w:line="480" w:lineRule="auto"/>
      </w:pPr>
      <w:r>
        <w:t>________________________________________________________________________________</w:t>
      </w:r>
    </w:p>
    <w:p w14:paraId="2D060CF0" w14:textId="77777777" w:rsidR="00520B5A" w:rsidRDefault="00520B5A" w:rsidP="00520B5A">
      <w:pPr>
        <w:tabs>
          <w:tab w:val="left" w:pos="9923"/>
        </w:tabs>
        <w:rPr>
          <w:b/>
        </w:rPr>
      </w:pPr>
      <w:r>
        <w:t>________________________________________________________________________________</w:t>
      </w:r>
    </w:p>
    <w:p w14:paraId="0E04488E" w14:textId="4E0DECDD" w:rsidR="00520B5A" w:rsidRDefault="00520B5A">
      <w:pPr>
        <w:rPr>
          <w:bCs/>
        </w:rPr>
      </w:pPr>
    </w:p>
    <w:p w14:paraId="7C51B8AD" w14:textId="492E6670" w:rsidR="00783308" w:rsidRDefault="00783308">
      <w:pPr>
        <w:rPr>
          <w:bCs/>
        </w:rPr>
      </w:pPr>
      <w:r>
        <w:rPr>
          <w:b/>
        </w:rPr>
        <w:t xml:space="preserve">     </w:t>
      </w:r>
      <w:r w:rsidR="00520B5A" w:rsidRPr="00B2722E">
        <w:rPr>
          <w:b/>
        </w:rPr>
        <w:t>ii.</w:t>
      </w:r>
      <w:r>
        <w:rPr>
          <w:bCs/>
        </w:rPr>
        <w:t xml:space="preserve">    </w:t>
      </w:r>
      <w:r w:rsidR="00B2722E">
        <w:rPr>
          <w:bCs/>
        </w:rPr>
        <w:t xml:space="preserve">Determine the value of the shaded area giving your answer correct to three </w:t>
      </w:r>
      <w:proofErr w:type="gramStart"/>
      <w:r w:rsidR="00B2722E">
        <w:rPr>
          <w:bCs/>
        </w:rPr>
        <w:t>decimal</w:t>
      </w:r>
      <w:proofErr w:type="gramEnd"/>
    </w:p>
    <w:p w14:paraId="0744C8CF" w14:textId="68256DB1" w:rsidR="00520B5A" w:rsidRDefault="00783308" w:rsidP="00783308">
      <w:pPr>
        <w:rPr>
          <w:bCs/>
        </w:rPr>
      </w:pPr>
      <w:r>
        <w:rPr>
          <w:bCs/>
        </w:rPr>
        <w:t xml:space="preserve">            </w:t>
      </w:r>
      <w:r w:rsidR="00B2722E">
        <w:rPr>
          <w:bCs/>
        </w:rPr>
        <w:t>places.</w:t>
      </w:r>
    </w:p>
    <w:p w14:paraId="126C2BCC" w14:textId="77777777" w:rsidR="00B2722E" w:rsidRPr="00B2722E" w:rsidRDefault="00B2722E">
      <w:pPr>
        <w:rPr>
          <w:bCs/>
          <w:sz w:val="8"/>
          <w:szCs w:val="8"/>
        </w:rPr>
      </w:pPr>
    </w:p>
    <w:p w14:paraId="0603F253" w14:textId="56EAFF37" w:rsidR="00B2722E" w:rsidRPr="0050129C" w:rsidRDefault="00B2722E" w:rsidP="00B2722E">
      <w:pPr>
        <w:ind w:left="425"/>
        <w:rPr>
          <w:sz w:val="8"/>
          <w:szCs w:val="8"/>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 xml:space="preserve">     </w:t>
      </w:r>
      <w:r>
        <w:t>1 mark</w:t>
      </w:r>
    </w:p>
    <w:p w14:paraId="6073FC05" w14:textId="77777777" w:rsidR="00B2722E" w:rsidRDefault="00B2722E" w:rsidP="00B2722E">
      <w:pPr>
        <w:tabs>
          <w:tab w:val="left" w:pos="9923"/>
        </w:tabs>
        <w:spacing w:line="480" w:lineRule="auto"/>
      </w:pPr>
      <w:r>
        <w:t>________________________________________________________________________________</w:t>
      </w:r>
    </w:p>
    <w:p w14:paraId="16CE3BBA" w14:textId="1F4102E4" w:rsidR="00B85D27" w:rsidRDefault="004723AA" w:rsidP="00B85D27">
      <w:pPr>
        <w:tabs>
          <w:tab w:val="left" w:pos="9923"/>
        </w:tabs>
        <w:spacing w:line="360" w:lineRule="auto"/>
      </w:pPr>
      <w:r>
        <w:rPr>
          <w:noProof/>
        </w:rPr>
        <w:lastRenderedPageBreak/>
        <mc:AlternateContent>
          <mc:Choice Requires="wps">
            <w:drawing>
              <wp:anchor distT="45720" distB="45720" distL="114300" distR="114300" simplePos="0" relativeHeight="251694592" behindDoc="0" locked="0" layoutInCell="1" allowOverlap="1" wp14:anchorId="0083613A" wp14:editId="469D6538">
                <wp:simplePos x="0" y="0"/>
                <wp:positionH relativeFrom="margin">
                  <wp:posOffset>5715939</wp:posOffset>
                </wp:positionH>
                <wp:positionV relativeFrom="paragraph">
                  <wp:posOffset>1497330</wp:posOffset>
                </wp:positionV>
                <wp:extent cx="953770" cy="301625"/>
                <wp:effectExtent l="0" t="0" r="10795" b="2222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770" cy="301625"/>
                        </a:xfrm>
                        <a:prstGeom prst="rect">
                          <a:avLst/>
                        </a:prstGeom>
                        <a:solidFill>
                          <a:srgbClr val="FFFFFF"/>
                        </a:solidFill>
                        <a:ln w="9525">
                          <a:solidFill>
                            <a:schemeClr val="bg1"/>
                          </a:solidFill>
                          <a:miter lim="800000"/>
                          <a:headEnd/>
                          <a:tailEnd/>
                        </a:ln>
                      </wps:spPr>
                      <wps:txbx>
                        <w:txbxContent>
                          <w:p w14:paraId="2A230FF2" w14:textId="11B8778A" w:rsidR="000949BA" w:rsidRDefault="000949BA" w:rsidP="004723AA">
                            <w:r w:rsidRPr="000508B8">
                              <w:rPr>
                                <w:position w:val="-14"/>
                              </w:rPr>
                              <w:object w:dxaOrig="1180" w:dyaOrig="400" w14:anchorId="56E85573">
                                <v:shape id="_x0000_i1204" type="#_x0000_t75" style="width:58.5pt;height:20.5pt" o:ole="">
                                  <v:imagedata r:id="rId375" o:title=""/>
                                </v:shape>
                                <o:OLEObject Type="Embed" ProgID="Equation.DSMT4" ShapeID="_x0000_i1204" DrawAspect="Content" ObjectID="_1655636468" r:id="rId376"/>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83613A" id="_x0000_s1036" type="#_x0000_t202" style="position:absolute;margin-left:450.05pt;margin-top:117.9pt;width:75.1pt;height:23.75pt;z-index:251694592;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" strokecolor="white [3212]">
                <v:textbox>
                  <w:txbxContent>
                    <w:p w14:paraId="2A230FF2" w14:textId="11B8778A" w:rsidR="000949BA" w:rsidRDefault="000949BA" w:rsidP="004723AA">
                      <w:r w:rsidRPr="000508B8">
                        <w:rPr>
                          <w:position w:val="-14"/>
                        </w:rPr>
                        <w:object w:dxaOrig="1180" w:dyaOrig="400" w14:anchorId="56E85573">
                          <v:shape id="_x0000_i1202" type="#_x0000_t75" style="width:58.5pt;height:20.5pt" o:ole="">
                            <v:imagedata r:id="rId377" o:title=""/>
                          </v:shape>
                          <o:OLEObject Type="Embed" ProgID="Equation.DSMT4" ShapeID="_x0000_i1202" DrawAspect="Content" ObjectID="_1654167987" r:id="rId378"/>
                        </w:object>
                      </w:r>
                    </w:p>
                  </w:txbxContent>
                </v:textbox>
                <w10:wrap type="square" anchorx="margin"/>
              </v:shape>
            </w:pict>
          </mc:Fallback>
        </mc:AlternateContent>
      </w:r>
      <w:r w:rsidR="00B2722E" w:rsidRPr="00B2722E">
        <w:rPr>
          <w:b/>
          <w:noProof/>
        </w:rPr>
        <w:drawing>
          <wp:anchor distT="0" distB="0" distL="114300" distR="114300" simplePos="0" relativeHeight="251670016" behindDoc="0" locked="0" layoutInCell="1" allowOverlap="1" wp14:anchorId="449F8BBC" wp14:editId="4725F92B">
            <wp:simplePos x="0" y="0"/>
            <wp:positionH relativeFrom="column">
              <wp:posOffset>3573145</wp:posOffset>
            </wp:positionH>
            <wp:positionV relativeFrom="paragraph">
              <wp:posOffset>3175</wp:posOffset>
            </wp:positionV>
            <wp:extent cx="2719070" cy="32575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rotWithShape="1">
                    <a:blip r:embed="rId379">
                      <a:extLst>
                        <a:ext uri="{28A0092B-C50C-407E-A947-70E740481C1C}">
                          <a14:useLocalDpi xmlns:a14="http://schemas.microsoft.com/office/drawing/2010/main" val="0"/>
                        </a:ext>
                      </a:extLst>
                    </a:blip>
                    <a:srcRect r="31693" b="31416"/>
                    <a:stretch/>
                  </pic:blipFill>
                  <pic:spPr bwMode="auto">
                    <a:xfrm>
                      <a:off x="0" y="0"/>
                      <a:ext cx="2719070" cy="32575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2722E">
        <w:t xml:space="preserve">Consider now the graph of the function </w:t>
      </w:r>
      <w:r w:rsidR="00135691" w:rsidRPr="00520B5A">
        <w:rPr>
          <w:position w:val="-14"/>
        </w:rPr>
        <w:object w:dxaOrig="1460" w:dyaOrig="400" w14:anchorId="3005D95E">
          <v:shape id="_x0000_i1205" type="#_x0000_t75" style="width:76pt;height:20.5pt" o:ole="">
            <v:imagedata r:id="rId380" o:title=""/>
          </v:shape>
          <o:OLEObject Type="Embed" ProgID="Equation.DSMT4" ShapeID="_x0000_i1205" DrawAspect="Content" ObjectID="_1655636399" r:id="rId381"/>
        </w:object>
      </w:r>
      <w:r w:rsidR="00B2722E">
        <w:t xml:space="preserve">, </w:t>
      </w:r>
      <w:r w:rsidR="000B5648">
        <w:t xml:space="preserve">where </w:t>
      </w:r>
      <w:r w:rsidR="00135691" w:rsidRPr="00B2722E">
        <w:rPr>
          <w:position w:val="-6"/>
        </w:rPr>
        <w:object w:dxaOrig="520" w:dyaOrig="279" w14:anchorId="2837D6BC">
          <v:shape id="_x0000_i1206" type="#_x0000_t75" style="width:25.5pt;height:14pt;mso-position-vertical:absolute" o:ole="">
            <v:imagedata r:id="rId382" o:title=""/>
          </v:shape>
          <o:OLEObject Type="Embed" ProgID="Equation.DSMT4" ShapeID="_x0000_i1206" DrawAspect="Content" ObjectID="_1655636400" r:id="rId383"/>
        </w:object>
      </w:r>
      <w:r w:rsidR="000B5648">
        <w:t xml:space="preserve">, </w:t>
      </w:r>
      <w:r w:rsidR="00B2722E">
        <w:t xml:space="preserve">along with the circle with centre at </w:t>
      </w:r>
      <w:r w:rsidR="00135691" w:rsidRPr="00520B5A">
        <w:rPr>
          <w:position w:val="-14"/>
        </w:rPr>
        <w:object w:dxaOrig="800" w:dyaOrig="400" w14:anchorId="6B70C582">
          <v:shape id="_x0000_i1207" type="#_x0000_t75" style="width:41pt;height:20.5pt" o:ole="">
            <v:imagedata r:id="rId384" o:title=""/>
          </v:shape>
          <o:OLEObject Type="Embed" ProgID="Equation.DSMT4" ShapeID="_x0000_i1207" DrawAspect="Content" ObjectID="_1655636401" r:id="rId385"/>
        </w:object>
      </w:r>
      <w:r w:rsidR="00B2722E">
        <w:t xml:space="preserve"> and radius </w:t>
      </w:r>
      <w:r w:rsidR="00D22DCA">
        <w:rPr>
          <w:i/>
          <w:iCs/>
        </w:rPr>
        <w:t>b</w:t>
      </w:r>
      <w:r w:rsidR="00B2722E">
        <w:t xml:space="preserve">, </w:t>
      </w:r>
      <w:r w:rsidR="000B5648">
        <w:t xml:space="preserve">where </w:t>
      </w:r>
      <w:r w:rsidR="00135691" w:rsidRPr="00B2722E">
        <w:rPr>
          <w:position w:val="-6"/>
        </w:rPr>
        <w:object w:dxaOrig="540" w:dyaOrig="279" w14:anchorId="2F8C96A8">
          <v:shape id="_x0000_i1208" type="#_x0000_t75" style="width:26.5pt;height:14pt" o:ole="">
            <v:imagedata r:id="rId386" o:title=""/>
          </v:shape>
          <o:OLEObject Type="Embed" ProgID="Equation.DSMT4" ShapeID="_x0000_i1208" DrawAspect="Content" ObjectID="_1655636402" r:id="rId387"/>
        </w:object>
      </w:r>
      <w:r>
        <w:t xml:space="preserve"> </w:t>
      </w:r>
      <w:r w:rsidR="00B2722E">
        <w:t xml:space="preserve">with the equation </w:t>
      </w:r>
      <w:r w:rsidR="00135691" w:rsidRPr="00520B5A">
        <w:rPr>
          <w:position w:val="-14"/>
        </w:rPr>
        <w:object w:dxaOrig="1700" w:dyaOrig="440" w14:anchorId="60560EAD">
          <v:shape id="_x0000_i1209" type="#_x0000_t75" style="width:83.5pt;height:22pt" o:ole="">
            <v:imagedata r:id="rId388" o:title="" gain="64225f"/>
          </v:shape>
          <o:OLEObject Type="Embed" ProgID="Equation.DSMT4" ShapeID="_x0000_i1209" DrawAspect="Content" ObjectID="_1655636403" r:id="rId389"/>
        </w:object>
      </w:r>
      <w:r w:rsidR="00B2722E">
        <w:t xml:space="preserve">. The circle and the parabola touch at the point </w:t>
      </w:r>
      <w:r w:rsidR="00135691" w:rsidRPr="00520B5A">
        <w:rPr>
          <w:position w:val="-14"/>
        </w:rPr>
        <w:object w:dxaOrig="1180" w:dyaOrig="400" w14:anchorId="607DE5D4">
          <v:shape id="_x0000_i1210" type="#_x0000_t75" style="width:61pt;height:20.5pt" o:ole="">
            <v:imagedata r:id="rId390" o:title=""/>
          </v:shape>
          <o:OLEObject Type="Embed" ProgID="Equation.DSMT4" ShapeID="_x0000_i1210" DrawAspect="Content" ObjectID="_1655636404" r:id="rId391"/>
        </w:object>
      </w:r>
      <w:r w:rsidR="00B85D27">
        <w:t>, where</w:t>
      </w:r>
      <w:r w:rsidR="00B85D27" w:rsidRPr="00B2722E">
        <w:rPr>
          <w:position w:val="-6"/>
        </w:rPr>
        <w:object w:dxaOrig="900" w:dyaOrig="279" w14:anchorId="14F52AF4">
          <v:shape id="_x0000_i1211" type="#_x0000_t75" style="width:44.5pt;height:14pt" o:ole="">
            <v:imagedata r:id="rId392" o:title=""/>
          </v:shape>
          <o:OLEObject Type="Embed" ProgID="Equation.DSMT4" ShapeID="_x0000_i1211" DrawAspect="Content" ObjectID="_1655636405" r:id="rId393"/>
        </w:object>
      </w:r>
      <w:r w:rsidR="00D22DCA">
        <w:t>.</w:t>
      </w:r>
    </w:p>
    <w:p w14:paraId="58E6CDD5" w14:textId="3C59600E" w:rsidR="00B2722E" w:rsidRDefault="00B2722E" w:rsidP="00B2722E">
      <w:pPr>
        <w:tabs>
          <w:tab w:val="left" w:pos="9923"/>
        </w:tabs>
        <w:spacing w:line="360" w:lineRule="auto"/>
      </w:pPr>
    </w:p>
    <w:p w14:paraId="508C437C" w14:textId="09E195F6" w:rsidR="00B2722E" w:rsidRDefault="00B2722E">
      <w:pPr>
        <w:rPr>
          <w:b/>
        </w:rPr>
      </w:pPr>
    </w:p>
    <w:p w14:paraId="679B7A11" w14:textId="74ABC19C" w:rsidR="00B2722E" w:rsidRDefault="00B2722E">
      <w:pPr>
        <w:rPr>
          <w:b/>
        </w:rPr>
      </w:pPr>
    </w:p>
    <w:p w14:paraId="632A4963" w14:textId="6EF13FE5" w:rsidR="00B2722E" w:rsidRDefault="00B2722E">
      <w:pPr>
        <w:rPr>
          <w:b/>
        </w:rPr>
      </w:pPr>
    </w:p>
    <w:p w14:paraId="54A8984B" w14:textId="4770FB30" w:rsidR="00B2722E" w:rsidRDefault="00B2722E" w:rsidP="00B2722E">
      <w:pPr>
        <w:rPr>
          <w:b/>
        </w:rPr>
      </w:pPr>
    </w:p>
    <w:p w14:paraId="5FF70379" w14:textId="77777777" w:rsidR="00B2722E" w:rsidRDefault="00B2722E" w:rsidP="00B2722E">
      <w:pPr>
        <w:rPr>
          <w:b/>
        </w:rPr>
      </w:pPr>
    </w:p>
    <w:p w14:paraId="0204EBB7" w14:textId="77777777" w:rsidR="00B2722E" w:rsidRDefault="00B2722E" w:rsidP="00B2722E">
      <w:pPr>
        <w:rPr>
          <w:b/>
        </w:rPr>
      </w:pPr>
    </w:p>
    <w:p w14:paraId="7B46FCD4" w14:textId="77777777" w:rsidR="00B2722E" w:rsidRDefault="00B2722E" w:rsidP="00B2722E">
      <w:pPr>
        <w:rPr>
          <w:b/>
        </w:rPr>
      </w:pPr>
    </w:p>
    <w:p w14:paraId="5502D2D0" w14:textId="77777777" w:rsidR="00B2722E" w:rsidRDefault="00B2722E" w:rsidP="00B2722E">
      <w:pPr>
        <w:rPr>
          <w:b/>
        </w:rPr>
      </w:pPr>
    </w:p>
    <w:p w14:paraId="1ED04C08" w14:textId="0CEC1183" w:rsidR="00B2722E" w:rsidRPr="00B2722E" w:rsidRDefault="00D63BDD" w:rsidP="00B2722E">
      <w:pPr>
        <w:rPr>
          <w:bCs/>
        </w:rPr>
      </w:pPr>
      <w:r>
        <w:rPr>
          <w:b/>
        </w:rPr>
        <w:t>f</w:t>
      </w:r>
      <w:r w:rsidR="00B2722E" w:rsidRPr="00B2722E">
        <w:rPr>
          <w:b/>
        </w:rPr>
        <w:t>.</w:t>
      </w:r>
      <w:r w:rsidR="00B2722E">
        <w:rPr>
          <w:bCs/>
        </w:rPr>
        <w:tab/>
        <w:t xml:space="preserve">Show that </w:t>
      </w:r>
      <w:r w:rsidR="00135691" w:rsidRPr="00B2722E">
        <w:rPr>
          <w:position w:val="-16"/>
        </w:rPr>
        <w:object w:dxaOrig="1359" w:dyaOrig="460" w14:anchorId="381F6BF9">
          <v:shape id="_x0000_i1212" type="#_x0000_t75" style="width:70.5pt;height:23pt" o:ole="">
            <v:imagedata r:id="rId394" o:title=""/>
          </v:shape>
          <o:OLEObject Type="Embed" ProgID="Equation.DSMT4" ShapeID="_x0000_i1212" DrawAspect="Content" ObjectID="_1655636406" r:id="rId395"/>
        </w:object>
      </w:r>
      <w:r w:rsidR="00B2722E">
        <w:t xml:space="preserve">  and  </w:t>
      </w:r>
      <w:r w:rsidR="00135691" w:rsidRPr="00520B5A">
        <w:rPr>
          <w:position w:val="-24"/>
        </w:rPr>
        <w:object w:dxaOrig="980" w:dyaOrig="620" w14:anchorId="287DFD02">
          <v:shape id="_x0000_i1213" type="#_x0000_t75" style="width:51pt;height:31.5pt;mso-position-vertical:absolute" o:ole="">
            <v:imagedata r:id="rId396" o:title=""/>
          </v:shape>
          <o:OLEObject Type="Embed" ProgID="Equation.DSMT4" ShapeID="_x0000_i1213" DrawAspect="Content" ObjectID="_1655636407" r:id="rId397"/>
        </w:object>
      </w:r>
    </w:p>
    <w:p w14:paraId="38019065" w14:textId="25AEE704" w:rsidR="00B2722E" w:rsidRPr="0050129C" w:rsidRDefault="00B2722E" w:rsidP="00B2722E">
      <w:pPr>
        <w:ind w:left="425"/>
        <w:rPr>
          <w:sz w:val="8"/>
          <w:szCs w:val="8"/>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 xml:space="preserve">   </w:t>
      </w:r>
      <w:r>
        <w:t>3 marks</w:t>
      </w:r>
    </w:p>
    <w:p w14:paraId="2F0D4317" w14:textId="77777777" w:rsidR="00B2722E" w:rsidRDefault="00B2722E" w:rsidP="00B2722E">
      <w:pPr>
        <w:tabs>
          <w:tab w:val="left" w:pos="9923"/>
        </w:tabs>
        <w:spacing w:line="480" w:lineRule="auto"/>
      </w:pPr>
      <w:r>
        <w:t>________________________________________________________________________________</w:t>
      </w:r>
    </w:p>
    <w:p w14:paraId="532CA6CE" w14:textId="77777777" w:rsidR="00B2722E" w:rsidRDefault="00B2722E" w:rsidP="00B2722E">
      <w:pPr>
        <w:tabs>
          <w:tab w:val="left" w:pos="9923"/>
        </w:tabs>
        <w:spacing w:line="480" w:lineRule="auto"/>
      </w:pPr>
      <w:r>
        <w:t>________________________________________________________________________________</w:t>
      </w:r>
    </w:p>
    <w:p w14:paraId="13B4BE98" w14:textId="77777777" w:rsidR="00D22DCA" w:rsidRDefault="00D22DCA" w:rsidP="00D22DCA">
      <w:pPr>
        <w:tabs>
          <w:tab w:val="left" w:pos="9923"/>
        </w:tabs>
        <w:spacing w:line="480" w:lineRule="auto"/>
      </w:pPr>
      <w:r>
        <w:t>________________________________________________________________________________</w:t>
      </w:r>
    </w:p>
    <w:p w14:paraId="18008E8F" w14:textId="77777777" w:rsidR="00D22DCA" w:rsidRDefault="00D22DCA" w:rsidP="00D22DCA">
      <w:pPr>
        <w:tabs>
          <w:tab w:val="left" w:pos="9923"/>
        </w:tabs>
        <w:spacing w:line="480" w:lineRule="auto"/>
      </w:pPr>
      <w:r>
        <w:t>________________________________________________________________________________</w:t>
      </w:r>
    </w:p>
    <w:p w14:paraId="17E35647" w14:textId="77777777" w:rsidR="00B2722E" w:rsidRDefault="00B2722E" w:rsidP="00B2722E">
      <w:pPr>
        <w:tabs>
          <w:tab w:val="left" w:pos="9923"/>
        </w:tabs>
        <w:spacing w:line="480" w:lineRule="auto"/>
      </w:pPr>
      <w:r>
        <w:t>________________________________________________________________________________</w:t>
      </w:r>
    </w:p>
    <w:p w14:paraId="0771A90E" w14:textId="77777777" w:rsidR="00B2722E" w:rsidRDefault="00B2722E" w:rsidP="00B2722E">
      <w:pPr>
        <w:tabs>
          <w:tab w:val="left" w:pos="9923"/>
        </w:tabs>
        <w:spacing w:line="480" w:lineRule="auto"/>
      </w:pPr>
      <w:r>
        <w:t>________________________________________________________________________________</w:t>
      </w:r>
    </w:p>
    <w:p w14:paraId="2E6F2799" w14:textId="77777777" w:rsidR="00B2722E" w:rsidRDefault="00B2722E" w:rsidP="00B2722E">
      <w:pPr>
        <w:tabs>
          <w:tab w:val="left" w:pos="9923"/>
        </w:tabs>
        <w:spacing w:line="480" w:lineRule="auto"/>
      </w:pPr>
      <w:r>
        <w:t>________________________________________________________________________________</w:t>
      </w:r>
    </w:p>
    <w:p w14:paraId="794EE42E" w14:textId="77777777" w:rsidR="00B2722E" w:rsidRDefault="00B2722E" w:rsidP="00B2722E">
      <w:pPr>
        <w:tabs>
          <w:tab w:val="left" w:pos="9923"/>
        </w:tabs>
        <w:spacing w:line="480" w:lineRule="auto"/>
      </w:pPr>
      <w:r>
        <w:t>________________________________________________________________________________</w:t>
      </w:r>
    </w:p>
    <w:p w14:paraId="6294C37A" w14:textId="77777777" w:rsidR="00B2722E" w:rsidRDefault="00B2722E" w:rsidP="00B2722E">
      <w:pPr>
        <w:tabs>
          <w:tab w:val="left" w:pos="9923"/>
        </w:tabs>
        <w:spacing w:line="480" w:lineRule="auto"/>
      </w:pPr>
      <w:r>
        <w:t>________________________________________________________________________________</w:t>
      </w:r>
    </w:p>
    <w:p w14:paraId="001C0873" w14:textId="77777777" w:rsidR="00B2722E" w:rsidRDefault="00B2722E" w:rsidP="00B2722E">
      <w:pPr>
        <w:tabs>
          <w:tab w:val="left" w:pos="9923"/>
        </w:tabs>
        <w:spacing w:line="480" w:lineRule="auto"/>
      </w:pPr>
      <w:r>
        <w:t>________________________________________________________________________________</w:t>
      </w:r>
    </w:p>
    <w:p w14:paraId="2571D4C4" w14:textId="77777777" w:rsidR="00B2722E" w:rsidRDefault="00B2722E" w:rsidP="00B2722E">
      <w:pPr>
        <w:tabs>
          <w:tab w:val="left" w:pos="9923"/>
        </w:tabs>
        <w:spacing w:line="480" w:lineRule="auto"/>
      </w:pPr>
      <w:r>
        <w:t>________________________________________________________________________________</w:t>
      </w:r>
    </w:p>
    <w:p w14:paraId="1AFC1927" w14:textId="77777777" w:rsidR="00B2722E" w:rsidRDefault="00B2722E" w:rsidP="00B2722E">
      <w:pPr>
        <w:tabs>
          <w:tab w:val="left" w:pos="9923"/>
        </w:tabs>
        <w:spacing w:line="480" w:lineRule="auto"/>
      </w:pPr>
      <w:r>
        <w:t>________________________________________________________________________________</w:t>
      </w:r>
    </w:p>
    <w:p w14:paraId="545DBE9D" w14:textId="77777777" w:rsidR="00B2722E" w:rsidRDefault="00B2722E" w:rsidP="00B2722E">
      <w:pPr>
        <w:tabs>
          <w:tab w:val="left" w:pos="9923"/>
        </w:tabs>
        <w:spacing w:line="480" w:lineRule="auto"/>
      </w:pPr>
      <w:r>
        <w:t>________________________________________________________________________________</w:t>
      </w:r>
    </w:p>
    <w:p w14:paraId="2B6677E2" w14:textId="77777777" w:rsidR="00B2722E" w:rsidRDefault="00B2722E" w:rsidP="00B2722E">
      <w:pPr>
        <w:tabs>
          <w:tab w:val="left" w:pos="9923"/>
        </w:tabs>
        <w:spacing w:line="480" w:lineRule="auto"/>
      </w:pPr>
      <w:r>
        <w:t>________________________________________________________________________________</w:t>
      </w:r>
    </w:p>
    <w:p w14:paraId="03A63984" w14:textId="09FA38DC" w:rsidR="00783308" w:rsidRDefault="00D63BDD" w:rsidP="00B85D27">
      <w:pPr>
        <w:rPr>
          <w:bCs/>
        </w:rPr>
      </w:pPr>
      <w:r>
        <w:rPr>
          <w:b/>
        </w:rPr>
        <w:lastRenderedPageBreak/>
        <w:t>g</w:t>
      </w:r>
      <w:r w:rsidR="00B85D27">
        <w:rPr>
          <w:b/>
        </w:rPr>
        <w:t>.</w:t>
      </w:r>
      <w:r w:rsidR="00783308">
        <w:rPr>
          <w:b/>
        </w:rPr>
        <w:t xml:space="preserve">    </w:t>
      </w:r>
      <w:proofErr w:type="spellStart"/>
      <w:r w:rsidR="00B85D27">
        <w:rPr>
          <w:b/>
        </w:rPr>
        <w:t>i</w:t>
      </w:r>
      <w:proofErr w:type="spellEnd"/>
      <w:r w:rsidR="00B85D27">
        <w:rPr>
          <w:b/>
        </w:rPr>
        <w:t xml:space="preserve">.   </w:t>
      </w:r>
      <w:r w:rsidR="00783308">
        <w:rPr>
          <w:b/>
        </w:rPr>
        <w:t xml:space="preserve"> </w:t>
      </w:r>
      <w:r w:rsidR="00B85D27" w:rsidRPr="00520B5A">
        <w:rPr>
          <w:bCs/>
        </w:rPr>
        <w:t xml:space="preserve">Write down a definite </w:t>
      </w:r>
      <w:r w:rsidR="00B85D27">
        <w:rPr>
          <w:bCs/>
        </w:rPr>
        <w:t xml:space="preserve">integral in terms of </w:t>
      </w:r>
      <w:r w:rsidR="00B85D27" w:rsidRPr="00B85D27">
        <w:rPr>
          <w:bCs/>
          <w:i/>
          <w:iCs/>
        </w:rPr>
        <w:t>k</w:t>
      </w:r>
      <w:r w:rsidR="00B85D27">
        <w:rPr>
          <w:bCs/>
        </w:rPr>
        <w:t xml:space="preserve"> which gives the area of the shaded</w:t>
      </w:r>
    </w:p>
    <w:p w14:paraId="1F07D292" w14:textId="6A6728AA" w:rsidR="00B85D27" w:rsidRDefault="00783308" w:rsidP="00783308">
      <w:pPr>
        <w:rPr>
          <w:bCs/>
        </w:rPr>
      </w:pPr>
      <w:r>
        <w:rPr>
          <w:bCs/>
        </w:rPr>
        <w:t xml:space="preserve">              </w:t>
      </w:r>
      <w:r w:rsidR="00B85D27">
        <w:rPr>
          <w:bCs/>
        </w:rPr>
        <w:t>region.</w:t>
      </w:r>
    </w:p>
    <w:p w14:paraId="0A25DDD8" w14:textId="77777777" w:rsidR="00B85D27" w:rsidRPr="0050129C" w:rsidRDefault="00B85D27" w:rsidP="00B85D27">
      <w:pPr>
        <w:ind w:left="425"/>
        <w:rPr>
          <w:sz w:val="8"/>
          <w:szCs w:val="8"/>
        </w:rPr>
      </w:pPr>
      <w:r>
        <w:t xml:space="preserve">     </w:t>
      </w:r>
      <w:r>
        <w:tab/>
      </w:r>
      <w:r>
        <w:tab/>
      </w:r>
      <w:r>
        <w:tab/>
      </w:r>
      <w:r>
        <w:tab/>
      </w:r>
      <w:r>
        <w:tab/>
      </w:r>
      <w:r>
        <w:tab/>
      </w:r>
      <w:r>
        <w:tab/>
      </w:r>
      <w:r>
        <w:tab/>
      </w:r>
      <w:r>
        <w:tab/>
      </w:r>
      <w:r>
        <w:tab/>
      </w:r>
      <w:r>
        <w:tab/>
        <w:t xml:space="preserve">    1 mark</w:t>
      </w:r>
    </w:p>
    <w:p w14:paraId="69BC60C9" w14:textId="77777777" w:rsidR="00B85D27" w:rsidRDefault="00B85D27" w:rsidP="00B85D27">
      <w:pPr>
        <w:tabs>
          <w:tab w:val="left" w:pos="9923"/>
        </w:tabs>
        <w:spacing w:line="480" w:lineRule="auto"/>
      </w:pPr>
      <w:r>
        <w:t>________________________________________________________________________________</w:t>
      </w:r>
    </w:p>
    <w:p w14:paraId="7AD9FD7F" w14:textId="77777777" w:rsidR="00B85D27" w:rsidRDefault="00B85D27" w:rsidP="00B85D27">
      <w:pPr>
        <w:tabs>
          <w:tab w:val="left" w:pos="9923"/>
        </w:tabs>
        <w:spacing w:line="480" w:lineRule="auto"/>
      </w:pPr>
      <w:r>
        <w:t>________________________________________________________________________________</w:t>
      </w:r>
    </w:p>
    <w:p w14:paraId="17DEE25B" w14:textId="77777777" w:rsidR="00B85D27" w:rsidRDefault="00B85D27" w:rsidP="00B85D27">
      <w:pPr>
        <w:tabs>
          <w:tab w:val="left" w:pos="9923"/>
        </w:tabs>
        <w:spacing w:line="480" w:lineRule="auto"/>
      </w:pPr>
      <w:r>
        <w:t>________________________________________________________________________________</w:t>
      </w:r>
    </w:p>
    <w:p w14:paraId="5C9E8237" w14:textId="77777777" w:rsidR="00B85D27" w:rsidRDefault="00B85D27" w:rsidP="00B85D27">
      <w:pPr>
        <w:tabs>
          <w:tab w:val="left" w:pos="9923"/>
        </w:tabs>
        <w:spacing w:line="480" w:lineRule="auto"/>
      </w:pPr>
      <w:r>
        <w:t>________________________________________________________________________________</w:t>
      </w:r>
    </w:p>
    <w:p w14:paraId="47F66AEC" w14:textId="77777777" w:rsidR="00B85D27" w:rsidRDefault="00B85D27" w:rsidP="00B85D27">
      <w:pPr>
        <w:tabs>
          <w:tab w:val="left" w:pos="9923"/>
        </w:tabs>
        <w:rPr>
          <w:b/>
        </w:rPr>
      </w:pPr>
      <w:r>
        <w:t>________________________________________________________________________________</w:t>
      </w:r>
    </w:p>
    <w:p w14:paraId="5370ABA3" w14:textId="77777777" w:rsidR="00B85D27" w:rsidRDefault="00B85D27" w:rsidP="00B85D27">
      <w:pPr>
        <w:rPr>
          <w:bCs/>
        </w:rPr>
      </w:pPr>
    </w:p>
    <w:p w14:paraId="24756621" w14:textId="5FA75450" w:rsidR="00B85D27" w:rsidRDefault="00783308" w:rsidP="00B85D27">
      <w:pPr>
        <w:rPr>
          <w:bCs/>
        </w:rPr>
      </w:pPr>
      <w:r>
        <w:rPr>
          <w:b/>
        </w:rPr>
        <w:t xml:space="preserve">     </w:t>
      </w:r>
      <w:r w:rsidR="00B85D27" w:rsidRPr="00B2722E">
        <w:rPr>
          <w:b/>
        </w:rPr>
        <w:t>ii.</w:t>
      </w:r>
      <w:r>
        <w:rPr>
          <w:bCs/>
        </w:rPr>
        <w:t xml:space="preserve">     </w:t>
      </w:r>
      <w:r w:rsidR="00B85D27">
        <w:rPr>
          <w:bCs/>
        </w:rPr>
        <w:t xml:space="preserve">Determine the value of the </w:t>
      </w:r>
      <w:r w:rsidR="00B85D27" w:rsidRPr="00B85D27">
        <w:rPr>
          <w:bCs/>
          <w:i/>
          <w:iCs/>
        </w:rPr>
        <w:t>k</w:t>
      </w:r>
      <w:r w:rsidR="00B85D27">
        <w:rPr>
          <w:bCs/>
        </w:rPr>
        <w:t xml:space="preserve"> for which the area of the shaded region is a minimum.</w:t>
      </w:r>
    </w:p>
    <w:p w14:paraId="46DBD8A1" w14:textId="77777777" w:rsidR="00B85D27" w:rsidRPr="00B2722E" w:rsidRDefault="00B85D27" w:rsidP="00B85D27">
      <w:pPr>
        <w:rPr>
          <w:bCs/>
          <w:sz w:val="8"/>
          <w:szCs w:val="8"/>
        </w:rPr>
      </w:pPr>
    </w:p>
    <w:p w14:paraId="7B126DC1" w14:textId="77777777" w:rsidR="00B85D27" w:rsidRPr="0050129C" w:rsidRDefault="00B85D27" w:rsidP="00B85D27">
      <w:pPr>
        <w:ind w:left="425"/>
        <w:rPr>
          <w:sz w:val="8"/>
          <w:szCs w:val="8"/>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 xml:space="preserve">     </w:t>
      </w:r>
      <w:r>
        <w:t>1 mark</w:t>
      </w:r>
    </w:p>
    <w:p w14:paraId="0D097A14" w14:textId="77777777" w:rsidR="00B85D27" w:rsidRDefault="00B85D27" w:rsidP="00B85D27">
      <w:pPr>
        <w:tabs>
          <w:tab w:val="left" w:pos="9923"/>
        </w:tabs>
        <w:spacing w:line="480" w:lineRule="auto"/>
      </w:pPr>
      <w:r>
        <w:t>________________________________________________________________________________</w:t>
      </w:r>
    </w:p>
    <w:p w14:paraId="0AE337CA" w14:textId="77777777" w:rsidR="00B85D27" w:rsidRDefault="00B85D27" w:rsidP="00B85D27">
      <w:pPr>
        <w:tabs>
          <w:tab w:val="left" w:pos="9923"/>
        </w:tabs>
        <w:spacing w:line="480" w:lineRule="auto"/>
      </w:pPr>
      <w:r>
        <w:t>________________________________________________________________________________</w:t>
      </w:r>
    </w:p>
    <w:p w14:paraId="49DFEE2A" w14:textId="77777777" w:rsidR="00B85D27" w:rsidRDefault="00B85D27" w:rsidP="00B85D27">
      <w:pPr>
        <w:tabs>
          <w:tab w:val="left" w:pos="9923"/>
        </w:tabs>
        <w:spacing w:line="480" w:lineRule="auto"/>
      </w:pPr>
      <w:r>
        <w:t>________________________________________________________________________________</w:t>
      </w:r>
    </w:p>
    <w:p w14:paraId="2EC09A6D" w14:textId="77777777" w:rsidR="00B85D27" w:rsidRDefault="00B85D27" w:rsidP="00B85D27">
      <w:pPr>
        <w:tabs>
          <w:tab w:val="left" w:pos="9923"/>
        </w:tabs>
        <w:spacing w:line="480" w:lineRule="auto"/>
      </w:pPr>
      <w:r>
        <w:t>________________________________________________________________________________</w:t>
      </w:r>
    </w:p>
    <w:p w14:paraId="2DF100EB" w14:textId="77777777" w:rsidR="00B85D27" w:rsidRDefault="00B85D27" w:rsidP="00B85D27">
      <w:pPr>
        <w:tabs>
          <w:tab w:val="left" w:pos="9923"/>
        </w:tabs>
        <w:spacing w:line="480" w:lineRule="auto"/>
      </w:pPr>
      <w:r>
        <w:t>________________________________________________________________________________</w:t>
      </w:r>
    </w:p>
    <w:p w14:paraId="08EADABF" w14:textId="77777777" w:rsidR="00B85D27" w:rsidRDefault="00B85D27" w:rsidP="00B85D27">
      <w:pPr>
        <w:rPr>
          <w:bCs/>
        </w:rPr>
      </w:pPr>
    </w:p>
    <w:p w14:paraId="5BC5FEE1" w14:textId="68DE7EE0" w:rsidR="0020029C" w:rsidRDefault="00327F2E" w:rsidP="0020029C">
      <w:r>
        <w:rPr>
          <w:b/>
        </w:rPr>
        <w:br w:type="page"/>
      </w:r>
      <w:r w:rsidR="0020029C" w:rsidRPr="002D1BE4">
        <w:rPr>
          <w:b/>
        </w:rPr>
        <w:lastRenderedPageBreak/>
        <w:t xml:space="preserve">Question </w:t>
      </w:r>
      <w:r w:rsidR="0020029C">
        <w:rPr>
          <w:b/>
        </w:rPr>
        <w:t>4</w:t>
      </w:r>
      <w:r w:rsidR="0020029C">
        <w:t xml:space="preserve"> </w:t>
      </w:r>
      <w:proofErr w:type="gramStart"/>
      <w:r w:rsidR="0020029C">
        <w:t xml:space="preserve">   (</w:t>
      </w:r>
      <w:proofErr w:type="gramEnd"/>
      <w:r w:rsidR="0020029C">
        <w:t>1</w:t>
      </w:r>
      <w:r w:rsidR="00AC4BE5">
        <w:t>8</w:t>
      </w:r>
      <w:r w:rsidR="0020029C" w:rsidRPr="0057779E">
        <w:t xml:space="preserve"> mar</w:t>
      </w:r>
      <w:r w:rsidR="0020029C">
        <w:t>ks)</w:t>
      </w:r>
    </w:p>
    <w:p w14:paraId="1AA6D09A" w14:textId="0C9D67D5" w:rsidR="00A60068" w:rsidRPr="00C83E7A" w:rsidRDefault="00A60068" w:rsidP="0020029C">
      <w:pPr>
        <w:rPr>
          <w:sz w:val="12"/>
          <w:szCs w:val="12"/>
        </w:rPr>
      </w:pPr>
    </w:p>
    <w:p w14:paraId="10EA6ED8" w14:textId="78D13122" w:rsidR="00A60068" w:rsidRDefault="00A60068" w:rsidP="002F0BB9">
      <w:pPr>
        <w:spacing w:line="288" w:lineRule="auto"/>
      </w:pPr>
      <w:r>
        <w:t>The weights of basketballs are normally distributed, with a mean mass of 0.625 kg,</w:t>
      </w:r>
    </w:p>
    <w:p w14:paraId="75EFCA07" w14:textId="09BD37E0" w:rsidR="00A60068" w:rsidRDefault="00A60068" w:rsidP="002F0BB9">
      <w:pPr>
        <w:spacing w:line="288" w:lineRule="auto"/>
      </w:pPr>
      <w:r>
        <w:t>with a standard deviation of 0.02 kg.</w:t>
      </w:r>
    </w:p>
    <w:p w14:paraId="04DEB5A1" w14:textId="77777777" w:rsidR="00A60068" w:rsidRPr="00C83E7A" w:rsidRDefault="00A60068" w:rsidP="0020029C">
      <w:pPr>
        <w:rPr>
          <w:sz w:val="8"/>
          <w:szCs w:val="8"/>
        </w:rPr>
      </w:pPr>
      <w:r>
        <w:t xml:space="preserve"> </w:t>
      </w:r>
    </w:p>
    <w:p w14:paraId="0A57CE5D" w14:textId="5B336DAA" w:rsidR="00A60068" w:rsidRDefault="007133BF" w:rsidP="002F0BB9">
      <w:pPr>
        <w:spacing w:line="288" w:lineRule="auto"/>
      </w:pPr>
      <w:r>
        <w:rPr>
          <w:b/>
          <w:bCs/>
        </w:rPr>
        <w:t xml:space="preserve">a.   </w:t>
      </w:r>
      <w:proofErr w:type="spellStart"/>
      <w:r w:rsidR="00A60068" w:rsidRPr="00A60068">
        <w:rPr>
          <w:b/>
          <w:bCs/>
        </w:rPr>
        <w:t>i</w:t>
      </w:r>
      <w:proofErr w:type="spellEnd"/>
      <w:r w:rsidR="00A60068" w:rsidRPr="00A60068">
        <w:rPr>
          <w:b/>
          <w:bCs/>
        </w:rPr>
        <w:t>.</w:t>
      </w:r>
      <w:r w:rsidR="00A60068">
        <w:tab/>
        <w:t>Find the probability that a basketball has a weight more than 0.65 kg.</w:t>
      </w:r>
    </w:p>
    <w:p w14:paraId="6B20DA4D" w14:textId="47FA5A99" w:rsidR="00A60068" w:rsidRDefault="00A60068" w:rsidP="002F0BB9">
      <w:pPr>
        <w:spacing w:line="288" w:lineRule="auto"/>
      </w:pPr>
      <w:r>
        <w:tab/>
        <w:t>Give your answer correct to three decimal places.</w:t>
      </w:r>
    </w:p>
    <w:p w14:paraId="47D90940" w14:textId="52D3D1D1" w:rsidR="00A60068" w:rsidRPr="00A60068" w:rsidRDefault="00A60068" w:rsidP="00A60068">
      <w:r>
        <w:t xml:space="preserve"> </w:t>
      </w:r>
      <w:r>
        <w:tab/>
      </w:r>
      <w:r>
        <w:tab/>
      </w:r>
      <w:r>
        <w:tab/>
      </w:r>
      <w:r>
        <w:tab/>
      </w:r>
      <w:r>
        <w:tab/>
      </w:r>
      <w:r>
        <w:tab/>
      </w:r>
      <w:r>
        <w:tab/>
      </w:r>
      <w:r>
        <w:tab/>
      </w:r>
      <w:r>
        <w:tab/>
      </w:r>
      <w:r>
        <w:tab/>
      </w:r>
      <w:r>
        <w:tab/>
      </w:r>
      <w:r>
        <w:tab/>
        <w:t xml:space="preserve">    1 mark</w:t>
      </w:r>
    </w:p>
    <w:p w14:paraId="6C44B197" w14:textId="77777777" w:rsidR="00A60068" w:rsidRDefault="00A60068" w:rsidP="00A60068">
      <w:pPr>
        <w:tabs>
          <w:tab w:val="left" w:pos="9923"/>
        </w:tabs>
        <w:spacing w:line="480" w:lineRule="auto"/>
      </w:pPr>
      <w:r>
        <w:t>________________________________________________________________________________</w:t>
      </w:r>
    </w:p>
    <w:p w14:paraId="7A87F547" w14:textId="77777777" w:rsidR="00235C7E" w:rsidRDefault="00235C7E" w:rsidP="00235C7E">
      <w:pPr>
        <w:tabs>
          <w:tab w:val="left" w:pos="9923"/>
        </w:tabs>
        <w:spacing w:line="480" w:lineRule="auto"/>
      </w:pPr>
      <w:r>
        <w:t>________________________________________________________________________________</w:t>
      </w:r>
    </w:p>
    <w:p w14:paraId="4CD9AE5C" w14:textId="77777777" w:rsidR="00235C7E" w:rsidRDefault="00235C7E" w:rsidP="00235C7E">
      <w:pPr>
        <w:tabs>
          <w:tab w:val="left" w:pos="9923"/>
        </w:tabs>
        <w:spacing w:line="480" w:lineRule="auto"/>
      </w:pPr>
      <w:r>
        <w:t>________________________________________________________________________________</w:t>
      </w:r>
    </w:p>
    <w:p w14:paraId="13C9E34C" w14:textId="78F4D7CC" w:rsidR="00A60068" w:rsidRDefault="007133BF" w:rsidP="002F0BB9">
      <w:pPr>
        <w:spacing w:line="288" w:lineRule="auto"/>
        <w:rPr>
          <w:bCs/>
        </w:rPr>
      </w:pPr>
      <w:r>
        <w:rPr>
          <w:b/>
        </w:rPr>
        <w:t xml:space="preserve">    </w:t>
      </w:r>
      <w:r w:rsidR="00A60068">
        <w:rPr>
          <w:b/>
        </w:rPr>
        <w:t>ii.</w:t>
      </w:r>
      <w:r w:rsidR="00A60068">
        <w:rPr>
          <w:b/>
        </w:rPr>
        <w:tab/>
      </w:r>
      <w:r w:rsidR="00A60068" w:rsidRPr="00A60068">
        <w:rPr>
          <w:bCs/>
        </w:rPr>
        <w:t>Wha</w:t>
      </w:r>
      <w:r w:rsidR="00A60068">
        <w:rPr>
          <w:bCs/>
        </w:rPr>
        <w:t xml:space="preserve">t is the probability that a box containing 10 basketballs, more than </w:t>
      </w:r>
      <w:r w:rsidR="00DF7D32">
        <w:rPr>
          <w:bCs/>
        </w:rPr>
        <w:t xml:space="preserve">two </w:t>
      </w:r>
      <w:r w:rsidR="00A60068">
        <w:rPr>
          <w:bCs/>
        </w:rPr>
        <w:t>have masses</w:t>
      </w:r>
    </w:p>
    <w:p w14:paraId="727D314B" w14:textId="395AF6DA" w:rsidR="00A60068" w:rsidRPr="00DF7D32" w:rsidRDefault="00A60068" w:rsidP="002F0BB9">
      <w:pPr>
        <w:spacing w:line="288" w:lineRule="auto"/>
        <w:rPr>
          <w:bCs/>
        </w:rPr>
      </w:pPr>
      <w:r>
        <w:rPr>
          <w:bCs/>
        </w:rPr>
        <w:tab/>
        <w:t>more than 0.65 kg</w:t>
      </w:r>
      <w:r w:rsidR="00DF7D32">
        <w:rPr>
          <w:bCs/>
        </w:rPr>
        <w:t xml:space="preserve">. </w:t>
      </w:r>
      <w:r>
        <w:t>Give your answer correct to four decimal places.</w:t>
      </w:r>
    </w:p>
    <w:p w14:paraId="55CFE91C" w14:textId="50CA70BD" w:rsidR="0020029C" w:rsidRDefault="0020029C" w:rsidP="0020029C">
      <w:pPr>
        <w:ind w:left="418" w:right="-132" w:hanging="418"/>
        <w:rPr>
          <w:sz w:val="8"/>
          <w:szCs w:val="8"/>
        </w:rPr>
      </w:pPr>
    </w:p>
    <w:p w14:paraId="09BA869D" w14:textId="24363C59" w:rsidR="00A60068" w:rsidRPr="00A60068" w:rsidRDefault="00A60068" w:rsidP="00A60068">
      <w:r>
        <w:t xml:space="preserve">    </w:t>
      </w:r>
      <w:r>
        <w:tab/>
      </w:r>
      <w:r>
        <w:tab/>
      </w:r>
      <w:r>
        <w:tab/>
      </w:r>
      <w:r>
        <w:tab/>
      </w:r>
      <w:r>
        <w:tab/>
      </w:r>
      <w:r>
        <w:tab/>
      </w:r>
      <w:r>
        <w:tab/>
      </w:r>
      <w:r>
        <w:tab/>
      </w:r>
      <w:r>
        <w:tab/>
      </w:r>
      <w:r>
        <w:tab/>
      </w:r>
      <w:r>
        <w:tab/>
      </w:r>
      <w:r>
        <w:tab/>
      </w:r>
      <w:r w:rsidR="00CE7FF5">
        <w:t xml:space="preserve">  </w:t>
      </w:r>
      <w:r>
        <w:t xml:space="preserve">  </w:t>
      </w:r>
      <w:r w:rsidR="00CE7FF5">
        <w:t>1</w:t>
      </w:r>
      <w:r>
        <w:t xml:space="preserve"> mark</w:t>
      </w:r>
    </w:p>
    <w:p w14:paraId="53CAF6AC" w14:textId="77777777" w:rsidR="00A60068" w:rsidRDefault="00A60068" w:rsidP="00A60068">
      <w:pPr>
        <w:tabs>
          <w:tab w:val="left" w:pos="9923"/>
        </w:tabs>
        <w:spacing w:line="480" w:lineRule="auto"/>
      </w:pPr>
      <w:r>
        <w:t>________________________________________________________________________________</w:t>
      </w:r>
    </w:p>
    <w:p w14:paraId="5602EC24" w14:textId="77777777" w:rsidR="00235C7E" w:rsidRDefault="00235C7E" w:rsidP="00235C7E">
      <w:pPr>
        <w:tabs>
          <w:tab w:val="left" w:pos="9923"/>
        </w:tabs>
        <w:spacing w:line="480" w:lineRule="auto"/>
      </w:pPr>
      <w:r>
        <w:t>________________________________________________________________________________</w:t>
      </w:r>
    </w:p>
    <w:p w14:paraId="2C660E52" w14:textId="1FC0F27C" w:rsidR="00A60068" w:rsidRDefault="00A60068" w:rsidP="00A60068">
      <w:pPr>
        <w:tabs>
          <w:tab w:val="left" w:pos="9923"/>
        </w:tabs>
        <w:spacing w:line="480" w:lineRule="auto"/>
      </w:pPr>
      <w:r>
        <w:t>________________________________________________________________________________</w:t>
      </w:r>
    </w:p>
    <w:p w14:paraId="11D7B475" w14:textId="1F9E25E3" w:rsidR="007133BF" w:rsidRDefault="007133BF" w:rsidP="007133BF">
      <w:pPr>
        <w:tabs>
          <w:tab w:val="left" w:pos="9923"/>
        </w:tabs>
        <w:spacing w:line="288" w:lineRule="auto"/>
      </w:pPr>
      <w:r>
        <w:rPr>
          <w:b/>
          <w:bCs/>
        </w:rPr>
        <w:t xml:space="preserve">    </w:t>
      </w:r>
      <w:r w:rsidRPr="007133BF">
        <w:rPr>
          <w:b/>
          <w:bCs/>
        </w:rPr>
        <w:t>iii.</w:t>
      </w:r>
      <w:r>
        <w:t xml:space="preserve">     If 6</w:t>
      </w:r>
      <w:r w:rsidR="00DF7D32">
        <w:t>0</w:t>
      </w:r>
      <w:r>
        <w:t xml:space="preserve">% of basketballs have masses of more than </w:t>
      </w:r>
      <w:r w:rsidRPr="007133BF">
        <w:rPr>
          <w:i/>
          <w:iCs/>
        </w:rPr>
        <w:t>w</w:t>
      </w:r>
      <w:r>
        <w:t xml:space="preserve"> kg. Find the value of </w:t>
      </w:r>
      <w:r w:rsidRPr="007133BF">
        <w:rPr>
          <w:i/>
          <w:iCs/>
        </w:rPr>
        <w:t>w</w:t>
      </w:r>
      <w:r>
        <w:t>, giving your</w:t>
      </w:r>
    </w:p>
    <w:p w14:paraId="6CC0E037" w14:textId="11FA1703" w:rsidR="007133BF" w:rsidRDefault="007133BF" w:rsidP="007133BF">
      <w:pPr>
        <w:tabs>
          <w:tab w:val="left" w:pos="9923"/>
        </w:tabs>
        <w:spacing w:line="288" w:lineRule="auto"/>
      </w:pPr>
      <w:r>
        <w:t xml:space="preserve">             answer correct to t</w:t>
      </w:r>
      <w:r w:rsidR="00DF7D32">
        <w:t>wo</w:t>
      </w:r>
      <w:r>
        <w:t xml:space="preserve"> decimal places. </w:t>
      </w:r>
    </w:p>
    <w:p w14:paraId="15C45994" w14:textId="035E7946" w:rsidR="007133BF" w:rsidRPr="00A60068" w:rsidRDefault="007133BF" w:rsidP="007133BF">
      <w:r>
        <w:t xml:space="preserve">                                                                                                                                                    1 mark</w:t>
      </w:r>
    </w:p>
    <w:p w14:paraId="28AD2EFA" w14:textId="77777777" w:rsidR="007133BF" w:rsidRDefault="007133BF" w:rsidP="007133BF">
      <w:pPr>
        <w:tabs>
          <w:tab w:val="left" w:pos="9923"/>
        </w:tabs>
        <w:spacing w:line="480" w:lineRule="auto"/>
      </w:pPr>
      <w:r>
        <w:t>________________________________________________________________________________</w:t>
      </w:r>
    </w:p>
    <w:p w14:paraId="16EFE6BE" w14:textId="77777777" w:rsidR="007133BF" w:rsidRDefault="007133BF" w:rsidP="007133BF">
      <w:pPr>
        <w:tabs>
          <w:tab w:val="left" w:pos="9923"/>
        </w:tabs>
        <w:spacing w:line="480" w:lineRule="auto"/>
      </w:pPr>
      <w:r>
        <w:t>________________________________________________________________________________</w:t>
      </w:r>
    </w:p>
    <w:p w14:paraId="0153DFBA" w14:textId="60CE84DD" w:rsidR="00A60068" w:rsidRDefault="00A60068" w:rsidP="0020029C">
      <w:pPr>
        <w:ind w:left="418" w:right="-132" w:hanging="418"/>
        <w:rPr>
          <w:sz w:val="8"/>
          <w:szCs w:val="8"/>
        </w:rPr>
      </w:pPr>
    </w:p>
    <w:p w14:paraId="492A106C" w14:textId="77777777" w:rsidR="00235C7E" w:rsidRDefault="00235C7E" w:rsidP="00235C7E">
      <w:pPr>
        <w:tabs>
          <w:tab w:val="left" w:pos="9923"/>
        </w:tabs>
        <w:spacing w:line="480" w:lineRule="auto"/>
      </w:pPr>
      <w:r>
        <w:t>________________________________________________________________________________</w:t>
      </w:r>
    </w:p>
    <w:p w14:paraId="6DCBEEE5" w14:textId="4398B483" w:rsidR="007133BF" w:rsidRDefault="007133BF" w:rsidP="0020029C">
      <w:pPr>
        <w:ind w:left="418" w:right="-132" w:hanging="418"/>
        <w:rPr>
          <w:sz w:val="8"/>
          <w:szCs w:val="8"/>
        </w:rPr>
      </w:pPr>
    </w:p>
    <w:p w14:paraId="5451E007" w14:textId="640C4F99" w:rsidR="007133BF" w:rsidRDefault="007133BF" w:rsidP="0020029C">
      <w:pPr>
        <w:ind w:left="418" w:right="-132" w:hanging="418"/>
        <w:rPr>
          <w:sz w:val="8"/>
          <w:szCs w:val="8"/>
        </w:rPr>
      </w:pPr>
    </w:p>
    <w:p w14:paraId="47567F5E" w14:textId="77777777" w:rsidR="007133BF" w:rsidRPr="0050129C" w:rsidRDefault="007133BF" w:rsidP="0020029C">
      <w:pPr>
        <w:ind w:left="418" w:right="-132" w:hanging="418"/>
        <w:rPr>
          <w:sz w:val="8"/>
          <w:szCs w:val="8"/>
        </w:rPr>
      </w:pPr>
    </w:p>
    <w:p w14:paraId="334FC502" w14:textId="77777777" w:rsidR="00235C7E" w:rsidRDefault="00235C7E">
      <w:pPr>
        <w:rPr>
          <w:b/>
          <w:bCs/>
        </w:rPr>
      </w:pPr>
      <w:r>
        <w:rPr>
          <w:b/>
          <w:bCs/>
        </w:rPr>
        <w:br w:type="page"/>
      </w:r>
    </w:p>
    <w:p w14:paraId="5CDAC38C" w14:textId="4AD890AA" w:rsidR="002F0BB9" w:rsidRDefault="00DD1939" w:rsidP="002F0BB9">
      <w:pPr>
        <w:tabs>
          <w:tab w:val="left" w:pos="9923"/>
        </w:tabs>
        <w:spacing w:line="288" w:lineRule="auto"/>
      </w:pPr>
      <w:r w:rsidRPr="00DD1939">
        <w:rPr>
          <w:b/>
          <w:bCs/>
        </w:rPr>
        <w:lastRenderedPageBreak/>
        <w:t>b.</w:t>
      </w:r>
      <w:r>
        <w:t xml:space="preserve">       The distance that </w:t>
      </w:r>
      <w:r w:rsidR="009437D9">
        <w:t>Betty</w:t>
      </w:r>
      <w:r>
        <w:t xml:space="preserve"> can throw a basketball is known to be normally distributed.</w:t>
      </w:r>
    </w:p>
    <w:p w14:paraId="1BB4B8CA" w14:textId="36E45E48" w:rsidR="00DD1939" w:rsidRDefault="00DD1939" w:rsidP="002F0BB9">
      <w:pPr>
        <w:tabs>
          <w:tab w:val="left" w:pos="9923"/>
        </w:tabs>
        <w:spacing w:line="288" w:lineRule="auto"/>
      </w:pPr>
      <w:r>
        <w:t xml:space="preserve">           </w:t>
      </w:r>
      <w:r w:rsidR="009437D9">
        <w:t>Sh</w:t>
      </w:r>
      <w:r>
        <w:t xml:space="preserve">e throws a basketball more than 28 metres on 35% of </w:t>
      </w:r>
      <w:r w:rsidR="00C83E7A">
        <w:t>h</w:t>
      </w:r>
      <w:r w:rsidR="009437D9">
        <w:t>er</w:t>
      </w:r>
      <w:r w:rsidR="00C83E7A">
        <w:t xml:space="preserve"> throws</w:t>
      </w:r>
      <w:r>
        <w:t xml:space="preserve">, and less than 25 metres </w:t>
      </w:r>
    </w:p>
    <w:p w14:paraId="36491AD3" w14:textId="77777777" w:rsidR="009437D9" w:rsidRDefault="00DD1939" w:rsidP="002F0BB9">
      <w:pPr>
        <w:tabs>
          <w:tab w:val="left" w:pos="9923"/>
        </w:tabs>
        <w:spacing w:line="288" w:lineRule="auto"/>
      </w:pPr>
      <w:r>
        <w:t xml:space="preserve">           on 25% of </w:t>
      </w:r>
      <w:r w:rsidR="00C83E7A">
        <w:t>h</w:t>
      </w:r>
      <w:r w:rsidR="009437D9">
        <w:t>er</w:t>
      </w:r>
      <w:r w:rsidR="00C83E7A">
        <w:t xml:space="preserve"> throws. Find the mean distance and standard deviation in metres that </w:t>
      </w:r>
      <w:r w:rsidR="009437D9">
        <w:t>Betty</w:t>
      </w:r>
      <w:r w:rsidR="00C83E7A">
        <w:t xml:space="preserve"> </w:t>
      </w:r>
    </w:p>
    <w:p w14:paraId="57F769FA" w14:textId="59F94F74" w:rsidR="00DD1939" w:rsidRDefault="009437D9" w:rsidP="002F0BB9">
      <w:pPr>
        <w:tabs>
          <w:tab w:val="left" w:pos="9923"/>
        </w:tabs>
        <w:spacing w:line="288" w:lineRule="auto"/>
      </w:pPr>
      <w:r>
        <w:t xml:space="preserve">           </w:t>
      </w:r>
      <w:r w:rsidR="00C83E7A">
        <w:t>can</w:t>
      </w:r>
      <w:r>
        <w:t xml:space="preserve"> </w:t>
      </w:r>
      <w:r w:rsidR="00C83E7A">
        <w:t>throw a basketball. Give both answers correct to two decimal places.</w:t>
      </w:r>
    </w:p>
    <w:p w14:paraId="4F8CC1BA" w14:textId="14897845" w:rsidR="002F0BB9" w:rsidRPr="00A60068" w:rsidRDefault="002F0BB9" w:rsidP="002F0BB9">
      <w:r>
        <w:t xml:space="preserve">                                                                                                                                                  3 marks</w:t>
      </w:r>
    </w:p>
    <w:p w14:paraId="5FD8D751" w14:textId="77777777" w:rsidR="002F0BB9" w:rsidRDefault="002F0BB9" w:rsidP="002F0BB9">
      <w:pPr>
        <w:tabs>
          <w:tab w:val="left" w:pos="9923"/>
        </w:tabs>
        <w:spacing w:line="480" w:lineRule="auto"/>
      </w:pPr>
      <w:r>
        <w:t>________________________________________________________________________________</w:t>
      </w:r>
    </w:p>
    <w:p w14:paraId="1CC9344A" w14:textId="77777777" w:rsidR="002F0BB9" w:rsidRDefault="002F0BB9" w:rsidP="002F0BB9">
      <w:pPr>
        <w:tabs>
          <w:tab w:val="left" w:pos="9923"/>
        </w:tabs>
        <w:spacing w:line="480" w:lineRule="auto"/>
      </w:pPr>
      <w:r>
        <w:t>________________________________________________________________________________</w:t>
      </w:r>
    </w:p>
    <w:p w14:paraId="6DE7CA01" w14:textId="77777777" w:rsidR="002F0BB9" w:rsidRDefault="002F0BB9" w:rsidP="002F0BB9">
      <w:pPr>
        <w:tabs>
          <w:tab w:val="left" w:pos="9923"/>
        </w:tabs>
        <w:spacing w:line="480" w:lineRule="auto"/>
      </w:pPr>
      <w:r>
        <w:t>________________________________________________________________________________</w:t>
      </w:r>
    </w:p>
    <w:p w14:paraId="029900D8" w14:textId="77777777" w:rsidR="002F0BB9" w:rsidRDefault="002F0BB9" w:rsidP="002F0BB9">
      <w:pPr>
        <w:tabs>
          <w:tab w:val="left" w:pos="9923"/>
        </w:tabs>
        <w:spacing w:line="480" w:lineRule="auto"/>
      </w:pPr>
      <w:r>
        <w:t>________________________________________________________________________________</w:t>
      </w:r>
    </w:p>
    <w:p w14:paraId="42C1FE2A" w14:textId="77777777" w:rsidR="002F0BB9" w:rsidRDefault="002F0BB9" w:rsidP="002F0BB9">
      <w:pPr>
        <w:tabs>
          <w:tab w:val="left" w:pos="9923"/>
        </w:tabs>
        <w:spacing w:line="480" w:lineRule="auto"/>
      </w:pPr>
      <w:r>
        <w:t>________________________________________________________________________________</w:t>
      </w:r>
    </w:p>
    <w:p w14:paraId="64751F45" w14:textId="77777777" w:rsidR="002F0BB9" w:rsidRDefault="002F0BB9" w:rsidP="002F0BB9">
      <w:pPr>
        <w:tabs>
          <w:tab w:val="left" w:pos="9923"/>
        </w:tabs>
        <w:spacing w:line="480" w:lineRule="auto"/>
      </w:pPr>
      <w:r>
        <w:t>________________________________________________________________________________</w:t>
      </w:r>
    </w:p>
    <w:p w14:paraId="07F356AE" w14:textId="08C02875" w:rsidR="00C07C2C" w:rsidRPr="00235C7E" w:rsidRDefault="00C07C2C" w:rsidP="00235C7E">
      <w:pPr>
        <w:rPr>
          <w:b/>
          <w:bCs/>
        </w:rPr>
      </w:pPr>
      <w:r>
        <w:t xml:space="preserve">When shooting for a basket from the three-point line, Colin shoots a basket on 65% of the </w:t>
      </w:r>
    </w:p>
    <w:p w14:paraId="72F440F3" w14:textId="60DB6AD6" w:rsidR="00C07C2C" w:rsidRDefault="00C07C2C" w:rsidP="007133BF">
      <w:pPr>
        <w:tabs>
          <w:tab w:val="left" w:pos="9923"/>
        </w:tabs>
        <w:spacing w:line="288" w:lineRule="auto"/>
      </w:pPr>
      <w:r>
        <w:t>time. In a basketball game, Colin has ten shots from the three-point line</w:t>
      </w:r>
      <w:r w:rsidRPr="00235C7E">
        <w:rPr>
          <w:sz w:val="8"/>
          <w:szCs w:val="8"/>
        </w:rPr>
        <w:tab/>
      </w:r>
      <w:r w:rsidRPr="00C07C2C">
        <w:rPr>
          <w:b/>
          <w:bCs/>
        </w:rPr>
        <w:t xml:space="preserve">c.  </w:t>
      </w:r>
      <w:proofErr w:type="spellStart"/>
      <w:r w:rsidRPr="00C07C2C">
        <w:rPr>
          <w:b/>
          <w:bCs/>
        </w:rPr>
        <w:t>i</w:t>
      </w:r>
      <w:proofErr w:type="spellEnd"/>
      <w:r w:rsidRPr="00C07C2C">
        <w:rPr>
          <w:b/>
          <w:bCs/>
        </w:rPr>
        <w:t>.</w:t>
      </w:r>
      <w:r>
        <w:t xml:space="preserve">  Find the probability that Colin scores more than six baskets, if it is known he has scored at  </w:t>
      </w:r>
    </w:p>
    <w:p w14:paraId="68ADA03E" w14:textId="7C98541E" w:rsidR="00C07C2C" w:rsidRDefault="00C07C2C" w:rsidP="007133BF">
      <w:pPr>
        <w:tabs>
          <w:tab w:val="left" w:pos="9923"/>
        </w:tabs>
        <w:spacing w:line="288" w:lineRule="auto"/>
      </w:pPr>
      <w:r>
        <w:t xml:space="preserve">         least two baskets. Give your answer correct to four decimal places.</w:t>
      </w:r>
    </w:p>
    <w:p w14:paraId="0A19B0AC" w14:textId="604B4954" w:rsidR="00C07C2C" w:rsidRPr="00A60068" w:rsidRDefault="00C07C2C" w:rsidP="00C07C2C">
      <w:r>
        <w:t xml:space="preserve">                                                                                                                                                  2 marks</w:t>
      </w:r>
    </w:p>
    <w:p w14:paraId="169B6924" w14:textId="77777777" w:rsidR="00C07C2C" w:rsidRDefault="00C07C2C" w:rsidP="00C07C2C">
      <w:pPr>
        <w:tabs>
          <w:tab w:val="left" w:pos="9923"/>
        </w:tabs>
        <w:spacing w:line="480" w:lineRule="auto"/>
      </w:pPr>
      <w:r>
        <w:t>________________________________________________________________________________</w:t>
      </w:r>
    </w:p>
    <w:p w14:paraId="24C1F7F6" w14:textId="77777777" w:rsidR="00C07C2C" w:rsidRDefault="00C07C2C" w:rsidP="00C07C2C">
      <w:pPr>
        <w:tabs>
          <w:tab w:val="left" w:pos="9923"/>
        </w:tabs>
        <w:spacing w:line="480" w:lineRule="auto"/>
      </w:pPr>
      <w:r>
        <w:t>________________________________________________________________________________</w:t>
      </w:r>
    </w:p>
    <w:p w14:paraId="5F20D85F" w14:textId="705594C5" w:rsidR="00C07C2C" w:rsidRDefault="00C07C2C" w:rsidP="00235C7E">
      <w:pPr>
        <w:tabs>
          <w:tab w:val="left" w:pos="9923"/>
        </w:tabs>
        <w:spacing w:line="480" w:lineRule="auto"/>
      </w:pPr>
      <w:r>
        <w:t>________________________________________________________________________________</w:t>
      </w:r>
    </w:p>
    <w:p w14:paraId="6BCB27D7" w14:textId="20D081D0" w:rsidR="00C07C2C" w:rsidRDefault="00C07C2C" w:rsidP="00C07C2C">
      <w:pPr>
        <w:tabs>
          <w:tab w:val="left" w:pos="9923"/>
        </w:tabs>
        <w:spacing w:line="288" w:lineRule="auto"/>
      </w:pPr>
      <w:r>
        <w:rPr>
          <w:b/>
          <w:bCs/>
        </w:rPr>
        <w:t xml:space="preserve">   </w:t>
      </w:r>
      <w:r w:rsidRPr="00C07C2C">
        <w:rPr>
          <w:b/>
          <w:bCs/>
        </w:rPr>
        <w:t xml:space="preserve">  </w:t>
      </w:r>
      <w:r>
        <w:rPr>
          <w:b/>
          <w:bCs/>
        </w:rPr>
        <w:t>i</w:t>
      </w:r>
      <w:r w:rsidRPr="00C07C2C">
        <w:rPr>
          <w:b/>
          <w:bCs/>
        </w:rPr>
        <w:t>i.</w:t>
      </w:r>
      <w:r>
        <w:t xml:space="preserve">  Find the probability that Colin scores more than six baskets, if it is known that his first two</w:t>
      </w:r>
    </w:p>
    <w:p w14:paraId="034C3CC2" w14:textId="7ADFEDBE" w:rsidR="00C07C2C" w:rsidRDefault="00C07C2C" w:rsidP="00C07C2C">
      <w:pPr>
        <w:tabs>
          <w:tab w:val="left" w:pos="9923"/>
        </w:tabs>
        <w:spacing w:line="288" w:lineRule="auto"/>
      </w:pPr>
      <w:r>
        <w:t xml:space="preserve">           attempts were baskets. Give your answer correct to four decimal places.</w:t>
      </w:r>
    </w:p>
    <w:p w14:paraId="1EC3921B" w14:textId="77777777" w:rsidR="00C07C2C" w:rsidRPr="00A60068" w:rsidRDefault="00C07C2C" w:rsidP="00C07C2C">
      <w:r>
        <w:t xml:space="preserve">                                                                                                                                                  2 marks</w:t>
      </w:r>
    </w:p>
    <w:p w14:paraId="4FC8CF0E" w14:textId="77777777" w:rsidR="00C07C2C" w:rsidRDefault="00C07C2C" w:rsidP="00C07C2C">
      <w:pPr>
        <w:tabs>
          <w:tab w:val="left" w:pos="9923"/>
        </w:tabs>
        <w:spacing w:line="480" w:lineRule="auto"/>
      </w:pPr>
      <w:r>
        <w:t>________________________________________________________________________________</w:t>
      </w:r>
    </w:p>
    <w:p w14:paraId="13D07F8A" w14:textId="77777777" w:rsidR="00C07C2C" w:rsidRDefault="00C07C2C" w:rsidP="00C07C2C">
      <w:pPr>
        <w:tabs>
          <w:tab w:val="left" w:pos="9923"/>
        </w:tabs>
        <w:spacing w:line="480" w:lineRule="auto"/>
      </w:pPr>
      <w:r>
        <w:t>________________________________________________________________________________</w:t>
      </w:r>
    </w:p>
    <w:p w14:paraId="40B98E93" w14:textId="77777777" w:rsidR="00C07C2C" w:rsidRDefault="00C07C2C" w:rsidP="00C07C2C">
      <w:pPr>
        <w:tabs>
          <w:tab w:val="left" w:pos="9923"/>
        </w:tabs>
        <w:spacing w:line="480" w:lineRule="auto"/>
      </w:pPr>
      <w:r>
        <w:t>________________________________________________________________________________</w:t>
      </w:r>
    </w:p>
    <w:p w14:paraId="7DD419CF" w14:textId="4E5B2155" w:rsidR="002F0BB9" w:rsidRPr="00235C7E" w:rsidRDefault="00C07C2C" w:rsidP="00235C7E">
      <w:pPr>
        <w:rPr>
          <w:b/>
          <w:bCs/>
        </w:rPr>
      </w:pPr>
      <w:r>
        <w:rPr>
          <w:b/>
          <w:bCs/>
        </w:rPr>
        <w:t>d</w:t>
      </w:r>
      <w:r w:rsidR="002F0BB9">
        <w:rPr>
          <w:b/>
          <w:bCs/>
        </w:rPr>
        <w:t xml:space="preserve">.     </w:t>
      </w:r>
      <w:r w:rsidR="002F0BB9">
        <w:t xml:space="preserve">In a basketball match </w:t>
      </w:r>
      <w:r w:rsidR="009437D9">
        <w:t>Dan</w:t>
      </w:r>
      <w:r w:rsidR="002F0BB9">
        <w:t xml:space="preserve"> has </w:t>
      </w:r>
      <w:r w:rsidR="002F0BB9" w:rsidRPr="002F0BB9">
        <w:rPr>
          <w:i/>
          <w:iCs/>
        </w:rPr>
        <w:t>n</w:t>
      </w:r>
      <w:r w:rsidR="002F0BB9">
        <w:t xml:space="preserve"> shots at shooting a basket. He knows f</w:t>
      </w:r>
      <w:r w:rsidR="007133BF">
        <w:t>ro</w:t>
      </w:r>
      <w:r w:rsidR="002F0BB9">
        <w:t xml:space="preserve">m </w:t>
      </w:r>
      <w:proofErr w:type="gramStart"/>
      <w:r w:rsidR="002F0BB9">
        <w:t>past experience</w:t>
      </w:r>
      <w:proofErr w:type="gramEnd"/>
      <w:r w:rsidR="002F0BB9">
        <w:t xml:space="preserve"> </w:t>
      </w:r>
    </w:p>
    <w:p w14:paraId="3AA9B17D" w14:textId="77777777" w:rsidR="009437D9" w:rsidRDefault="002F0BB9" w:rsidP="007133BF">
      <w:pPr>
        <w:tabs>
          <w:tab w:val="left" w:pos="9923"/>
        </w:tabs>
        <w:spacing w:line="288" w:lineRule="auto"/>
      </w:pPr>
      <w:r>
        <w:t xml:space="preserve">        that he </w:t>
      </w:r>
      <w:r w:rsidR="009437D9">
        <w:t xml:space="preserve">only </w:t>
      </w:r>
      <w:r>
        <w:t xml:space="preserve">scores on 35% of the time. If the probability that he scores at least two </w:t>
      </w:r>
      <w:r w:rsidR="00DD1939">
        <w:t xml:space="preserve">baskets </w:t>
      </w:r>
      <w:r w:rsidR="009437D9">
        <w:t xml:space="preserve">          </w:t>
      </w:r>
    </w:p>
    <w:p w14:paraId="493D0C36" w14:textId="26CFB87E" w:rsidR="00DD1939" w:rsidRDefault="009437D9" w:rsidP="007133BF">
      <w:pPr>
        <w:tabs>
          <w:tab w:val="left" w:pos="9923"/>
        </w:tabs>
        <w:spacing w:line="288" w:lineRule="auto"/>
      </w:pPr>
      <w:r>
        <w:t xml:space="preserve">        </w:t>
      </w:r>
      <w:r w:rsidR="00DD1939">
        <w:t>exceeds</w:t>
      </w:r>
      <w:r>
        <w:t xml:space="preserve"> </w:t>
      </w:r>
      <w:r w:rsidR="00DD1939">
        <w:t xml:space="preserve">85% find the </w:t>
      </w:r>
      <w:r>
        <w:t xml:space="preserve">minimum </w:t>
      </w:r>
      <w:r w:rsidR="00DD1939">
        <w:t xml:space="preserve">value of </w:t>
      </w:r>
      <w:r w:rsidR="00DD1939" w:rsidRPr="00DD1939">
        <w:rPr>
          <w:i/>
          <w:iCs/>
        </w:rPr>
        <w:t>n</w:t>
      </w:r>
      <w:r w:rsidR="00DD1939">
        <w:t>.</w:t>
      </w:r>
    </w:p>
    <w:p w14:paraId="460A51F4" w14:textId="7A530EDF" w:rsidR="00DD1939" w:rsidRPr="00A60068" w:rsidRDefault="00DD1939" w:rsidP="00DD1939">
      <w:r>
        <w:t xml:space="preserve">                                                                                                                                                    1 mark</w:t>
      </w:r>
    </w:p>
    <w:p w14:paraId="14F6CB6B" w14:textId="77777777" w:rsidR="00DD1939" w:rsidRDefault="00DD1939" w:rsidP="00DD1939">
      <w:pPr>
        <w:tabs>
          <w:tab w:val="left" w:pos="9923"/>
        </w:tabs>
        <w:spacing w:line="480" w:lineRule="auto"/>
      </w:pPr>
      <w:r>
        <w:t>________________________________________________________________________________</w:t>
      </w:r>
    </w:p>
    <w:p w14:paraId="4648C25F" w14:textId="77777777" w:rsidR="00235C7E" w:rsidRDefault="00235C7E" w:rsidP="00235C7E">
      <w:pPr>
        <w:tabs>
          <w:tab w:val="left" w:pos="9923"/>
        </w:tabs>
        <w:spacing w:line="480" w:lineRule="auto"/>
      </w:pPr>
      <w:r>
        <w:t>________________________________________________________________________________</w:t>
      </w:r>
    </w:p>
    <w:p w14:paraId="6321CFE6" w14:textId="77777777" w:rsidR="00DD1939" w:rsidRDefault="00DD1939" w:rsidP="00DD1939">
      <w:pPr>
        <w:tabs>
          <w:tab w:val="left" w:pos="9923"/>
        </w:tabs>
        <w:spacing w:line="480" w:lineRule="auto"/>
      </w:pPr>
      <w:r>
        <w:t>________________________________________________________________________________</w:t>
      </w:r>
    </w:p>
    <w:p w14:paraId="437D4F03" w14:textId="5E007A31" w:rsidR="007133BF" w:rsidRPr="00235C7E" w:rsidRDefault="00C07C2C" w:rsidP="00235C7E">
      <w:pPr>
        <w:rPr>
          <w:b/>
          <w:bCs/>
        </w:rPr>
      </w:pPr>
      <w:r>
        <w:rPr>
          <w:b/>
          <w:bCs/>
        </w:rPr>
        <w:lastRenderedPageBreak/>
        <w:t>e</w:t>
      </w:r>
      <w:r w:rsidR="00C83E7A">
        <w:rPr>
          <w:b/>
          <w:bCs/>
        </w:rPr>
        <w:t xml:space="preserve">. </w:t>
      </w:r>
      <w:r w:rsidR="000949BA">
        <w:rPr>
          <w:b/>
          <w:bCs/>
        </w:rPr>
        <w:t xml:space="preserve">     </w:t>
      </w:r>
      <w:r w:rsidR="000949BA">
        <w:t xml:space="preserve">Two machines are used to produce basketballs. Machine A produces 60% of the </w:t>
      </w:r>
    </w:p>
    <w:p w14:paraId="67D3FBF6" w14:textId="77777777" w:rsidR="007133BF" w:rsidRDefault="007133BF" w:rsidP="007133BF">
      <w:pPr>
        <w:tabs>
          <w:tab w:val="left" w:pos="9923"/>
        </w:tabs>
        <w:spacing w:line="288" w:lineRule="auto"/>
      </w:pPr>
      <w:r>
        <w:t xml:space="preserve">          </w:t>
      </w:r>
      <w:r w:rsidR="000949BA">
        <w:t>basketballs</w:t>
      </w:r>
      <w:r>
        <w:t xml:space="preserve"> </w:t>
      </w:r>
      <w:r w:rsidR="000949BA">
        <w:t xml:space="preserve">and it is found that 8% are defective. A basketball is selected at random and </w:t>
      </w:r>
    </w:p>
    <w:p w14:paraId="450028E8" w14:textId="77777777" w:rsidR="007133BF" w:rsidRDefault="007133BF" w:rsidP="007133BF">
      <w:pPr>
        <w:tabs>
          <w:tab w:val="left" w:pos="9923"/>
        </w:tabs>
        <w:spacing w:line="288" w:lineRule="auto"/>
      </w:pPr>
      <w:r>
        <w:t xml:space="preserve">          </w:t>
      </w:r>
      <w:r w:rsidR="000949BA">
        <w:t xml:space="preserve">is found to be defective. The probability that it was produced by machine B is 0.25. </w:t>
      </w:r>
    </w:p>
    <w:p w14:paraId="242EBC2D" w14:textId="311E19C9" w:rsidR="0020029C" w:rsidRDefault="007133BF" w:rsidP="007133BF">
      <w:pPr>
        <w:tabs>
          <w:tab w:val="left" w:pos="9923"/>
        </w:tabs>
        <w:spacing w:line="288" w:lineRule="auto"/>
        <w:rPr>
          <w:b/>
          <w:bCs/>
        </w:rPr>
      </w:pPr>
      <w:r>
        <w:t xml:space="preserve">          </w:t>
      </w:r>
      <w:r w:rsidR="000949BA">
        <w:t>Find the percentage of defective basketballs produced from machine B</w:t>
      </w:r>
      <w:r>
        <w:t>.</w:t>
      </w:r>
    </w:p>
    <w:p w14:paraId="177BD895" w14:textId="03D05D38" w:rsidR="007133BF" w:rsidRPr="00A60068" w:rsidRDefault="007133BF" w:rsidP="007133BF">
      <w:r>
        <w:t xml:space="preserve">                                                                                                                                                  </w:t>
      </w:r>
      <w:r w:rsidR="00AC4BE5">
        <w:t>3</w:t>
      </w:r>
      <w:r>
        <w:t xml:space="preserve"> marks</w:t>
      </w:r>
    </w:p>
    <w:p w14:paraId="053089CC" w14:textId="77777777" w:rsidR="007133BF" w:rsidRDefault="007133BF" w:rsidP="007133BF">
      <w:pPr>
        <w:tabs>
          <w:tab w:val="left" w:pos="9923"/>
        </w:tabs>
        <w:spacing w:line="480" w:lineRule="auto"/>
      </w:pPr>
      <w:r>
        <w:t>________________________________________________________________________________</w:t>
      </w:r>
    </w:p>
    <w:p w14:paraId="32231D65" w14:textId="77777777" w:rsidR="007133BF" w:rsidRDefault="007133BF" w:rsidP="007133BF">
      <w:pPr>
        <w:tabs>
          <w:tab w:val="left" w:pos="9923"/>
        </w:tabs>
        <w:spacing w:line="480" w:lineRule="auto"/>
      </w:pPr>
      <w:r>
        <w:t>________________________________________________________________________________</w:t>
      </w:r>
    </w:p>
    <w:p w14:paraId="5463570F" w14:textId="77777777" w:rsidR="00235C7E" w:rsidRDefault="00235C7E" w:rsidP="00235C7E">
      <w:pPr>
        <w:tabs>
          <w:tab w:val="left" w:pos="9923"/>
        </w:tabs>
        <w:spacing w:line="480" w:lineRule="auto"/>
      </w:pPr>
      <w:r>
        <w:t>________________________________________________________________________________</w:t>
      </w:r>
    </w:p>
    <w:p w14:paraId="44A26184" w14:textId="77777777" w:rsidR="00235C7E" w:rsidRDefault="00235C7E" w:rsidP="00235C7E">
      <w:pPr>
        <w:tabs>
          <w:tab w:val="left" w:pos="9923"/>
        </w:tabs>
        <w:spacing w:line="480" w:lineRule="auto"/>
      </w:pPr>
      <w:r>
        <w:t>________________________________________________________________________________</w:t>
      </w:r>
    </w:p>
    <w:p w14:paraId="2E323D10" w14:textId="77777777" w:rsidR="00CE7FF5" w:rsidRDefault="00CE7FF5" w:rsidP="00CE7FF5">
      <w:pPr>
        <w:tabs>
          <w:tab w:val="left" w:pos="9923"/>
        </w:tabs>
        <w:spacing w:line="480" w:lineRule="auto"/>
      </w:pPr>
      <w:r>
        <w:t>________________________________________________________________________________</w:t>
      </w:r>
    </w:p>
    <w:p w14:paraId="051C6D35" w14:textId="77777777" w:rsidR="007133BF" w:rsidRDefault="007133BF" w:rsidP="007133BF">
      <w:pPr>
        <w:tabs>
          <w:tab w:val="left" w:pos="9923"/>
        </w:tabs>
        <w:spacing w:line="480" w:lineRule="auto"/>
      </w:pPr>
      <w:r>
        <w:t>________________________________________________________________________________</w:t>
      </w:r>
    </w:p>
    <w:p w14:paraId="2E96436D" w14:textId="77777777" w:rsidR="007133BF" w:rsidRDefault="007133BF" w:rsidP="007133BF">
      <w:pPr>
        <w:tabs>
          <w:tab w:val="left" w:pos="9923"/>
        </w:tabs>
        <w:spacing w:line="480" w:lineRule="auto"/>
      </w:pPr>
      <w:r>
        <w:t>________________________________________________________________________________</w:t>
      </w:r>
    </w:p>
    <w:p w14:paraId="4C99A54B" w14:textId="77777777" w:rsidR="00C40577" w:rsidRDefault="00C07C2C" w:rsidP="002F0BB9">
      <w:pPr>
        <w:tabs>
          <w:tab w:val="left" w:pos="9923"/>
        </w:tabs>
      </w:pPr>
      <w:r>
        <w:t xml:space="preserve">Let </w:t>
      </w:r>
      <w:r w:rsidRPr="00C07C2C">
        <w:rPr>
          <w:i/>
          <w:iCs/>
        </w:rPr>
        <w:t>p</w:t>
      </w:r>
      <w:r>
        <w:t xml:space="preserve"> be the probability that on any one shot at a basket, </w:t>
      </w:r>
      <w:r w:rsidR="009437D9">
        <w:t>Fred</w:t>
      </w:r>
      <w:r>
        <w:t xml:space="preserve"> scores a basket</w:t>
      </w:r>
      <w:r w:rsidR="00C40577">
        <w:t xml:space="preserve">, where </w:t>
      </w:r>
      <w:r w:rsidR="00C40577" w:rsidRPr="00C40577">
        <w:rPr>
          <w:position w:val="-10"/>
        </w:rPr>
        <w:object w:dxaOrig="960" w:dyaOrig="320" w14:anchorId="2246EA3F">
          <v:shape id="_x0000_i1214" type="#_x0000_t75" style="width:50pt;height:16.5pt" o:ole="">
            <v:imagedata r:id="rId398" o:title=""/>
          </v:shape>
          <o:OLEObject Type="Embed" ProgID="Equation.DSMT4" ShapeID="_x0000_i1214" DrawAspect="Content" ObjectID="_1655636408" r:id="rId399"/>
        </w:object>
      </w:r>
      <w:r w:rsidR="00C40577">
        <w:t xml:space="preserve"> </w:t>
      </w:r>
      <w:r>
        <w:t xml:space="preserve"> </w:t>
      </w:r>
    </w:p>
    <w:p w14:paraId="740FA6B8" w14:textId="3D670277" w:rsidR="007133BF" w:rsidRDefault="00C07C2C" w:rsidP="002F0BB9">
      <w:pPr>
        <w:tabs>
          <w:tab w:val="left" w:pos="9923"/>
        </w:tabs>
      </w:pPr>
      <w:r>
        <w:t xml:space="preserve">In a game </w:t>
      </w:r>
      <w:r w:rsidR="009437D9">
        <w:t>Fred</w:t>
      </w:r>
      <w:r>
        <w:t xml:space="preserve"> has 8 shots at shooting a basket. Let </w:t>
      </w:r>
      <w:r w:rsidRPr="00CE7FF5">
        <w:rPr>
          <w:i/>
          <w:iCs/>
        </w:rPr>
        <w:t>q</w:t>
      </w:r>
      <w:r>
        <w:t xml:space="preserve"> be the probability that </w:t>
      </w:r>
      <w:r w:rsidR="00DB3990">
        <w:t>Fred</w:t>
      </w:r>
      <w:r>
        <w:t xml:space="preserve"> scores </w:t>
      </w:r>
      <w:r w:rsidR="00CE7FF5">
        <w:t xml:space="preserve">three or four baskets. </w:t>
      </w:r>
    </w:p>
    <w:p w14:paraId="693F26EB" w14:textId="77777777" w:rsidR="00CE7FF5" w:rsidRPr="00235C7E" w:rsidRDefault="00CE7FF5" w:rsidP="002F0BB9">
      <w:pPr>
        <w:tabs>
          <w:tab w:val="left" w:pos="9923"/>
        </w:tabs>
        <w:rPr>
          <w:sz w:val="8"/>
          <w:szCs w:val="8"/>
        </w:rPr>
      </w:pPr>
    </w:p>
    <w:p w14:paraId="2F75A468" w14:textId="51CA1303" w:rsidR="00CE7FF5" w:rsidRDefault="00CE7FF5" w:rsidP="002F0BB9">
      <w:pPr>
        <w:tabs>
          <w:tab w:val="left" w:pos="9923"/>
        </w:tabs>
      </w:pPr>
      <w:r w:rsidRPr="00CE7FF5">
        <w:rPr>
          <w:b/>
          <w:bCs/>
        </w:rPr>
        <w:t xml:space="preserve">f.   </w:t>
      </w:r>
      <w:proofErr w:type="spellStart"/>
      <w:r w:rsidRPr="00CE7FF5">
        <w:rPr>
          <w:b/>
          <w:bCs/>
        </w:rPr>
        <w:t>i</w:t>
      </w:r>
      <w:proofErr w:type="spellEnd"/>
      <w:r w:rsidRPr="00CE7FF5">
        <w:rPr>
          <w:b/>
          <w:bCs/>
        </w:rPr>
        <w:t>.</w:t>
      </w:r>
      <w:r>
        <w:t xml:space="preserve">    Express </w:t>
      </w:r>
      <w:r w:rsidRPr="00CE7FF5">
        <w:rPr>
          <w:i/>
          <w:iCs/>
        </w:rPr>
        <w:t>q</w:t>
      </w:r>
      <w:r>
        <w:t xml:space="preserve"> as a polynomial in terms of </w:t>
      </w:r>
      <w:r w:rsidRPr="00CE7FF5">
        <w:rPr>
          <w:i/>
          <w:iCs/>
        </w:rPr>
        <w:t>p</w:t>
      </w:r>
      <w:r>
        <w:t>.</w:t>
      </w:r>
    </w:p>
    <w:p w14:paraId="0BD74AF8" w14:textId="5D63C111" w:rsidR="00CE7FF5" w:rsidRDefault="00CE7FF5" w:rsidP="002F0BB9">
      <w:pPr>
        <w:tabs>
          <w:tab w:val="left" w:pos="9923"/>
        </w:tabs>
      </w:pPr>
    </w:p>
    <w:p w14:paraId="33030652" w14:textId="438EA12D" w:rsidR="00CE7FF5" w:rsidRPr="00A60068" w:rsidRDefault="00CE7FF5" w:rsidP="00CE7FF5">
      <w:r>
        <w:t xml:space="preserve">                                                                                                                                                  2 marks</w:t>
      </w:r>
    </w:p>
    <w:p w14:paraId="16164D83" w14:textId="77777777" w:rsidR="00CE7FF5" w:rsidRDefault="00CE7FF5" w:rsidP="00CE7FF5">
      <w:pPr>
        <w:tabs>
          <w:tab w:val="left" w:pos="9923"/>
        </w:tabs>
        <w:spacing w:line="480" w:lineRule="auto"/>
      </w:pPr>
      <w:r>
        <w:t>________________________________________________________________________________</w:t>
      </w:r>
    </w:p>
    <w:p w14:paraId="736E3340" w14:textId="77777777" w:rsidR="00235C7E" w:rsidRDefault="00235C7E" w:rsidP="00235C7E">
      <w:pPr>
        <w:tabs>
          <w:tab w:val="left" w:pos="9923"/>
        </w:tabs>
        <w:spacing w:line="480" w:lineRule="auto"/>
      </w:pPr>
      <w:r>
        <w:t>________________________________________________________________________________</w:t>
      </w:r>
    </w:p>
    <w:p w14:paraId="65B10D97" w14:textId="77777777" w:rsidR="00235C7E" w:rsidRDefault="00235C7E" w:rsidP="00235C7E">
      <w:pPr>
        <w:tabs>
          <w:tab w:val="left" w:pos="9923"/>
        </w:tabs>
        <w:spacing w:line="480" w:lineRule="auto"/>
      </w:pPr>
      <w:r>
        <w:t>________________________________________________________________________________</w:t>
      </w:r>
    </w:p>
    <w:p w14:paraId="029CC14D" w14:textId="77777777" w:rsidR="00CE7FF5" w:rsidRDefault="00CE7FF5" w:rsidP="00CE7FF5">
      <w:pPr>
        <w:tabs>
          <w:tab w:val="left" w:pos="9923"/>
        </w:tabs>
        <w:spacing w:line="480" w:lineRule="auto"/>
      </w:pPr>
      <w:r>
        <w:t>________________________________________________________________________________</w:t>
      </w:r>
    </w:p>
    <w:p w14:paraId="52B060BE" w14:textId="77777777" w:rsidR="00CE7FF5" w:rsidRDefault="00CE7FF5" w:rsidP="00CE7FF5">
      <w:pPr>
        <w:tabs>
          <w:tab w:val="left" w:pos="9923"/>
        </w:tabs>
        <w:spacing w:line="480" w:lineRule="auto"/>
      </w:pPr>
      <w:r>
        <w:t>________________________________________________________________________________</w:t>
      </w:r>
    </w:p>
    <w:p w14:paraId="537C3496" w14:textId="77777777" w:rsidR="00CE7FF5" w:rsidRDefault="00CE7FF5" w:rsidP="00CE7FF5">
      <w:pPr>
        <w:tabs>
          <w:tab w:val="left" w:pos="9923"/>
        </w:tabs>
        <w:spacing w:line="480" w:lineRule="auto"/>
      </w:pPr>
      <w:r>
        <w:t>________________________________________________________________________________</w:t>
      </w:r>
    </w:p>
    <w:p w14:paraId="56F29320" w14:textId="77777777" w:rsidR="00CE7FF5" w:rsidRPr="00235C7E" w:rsidRDefault="00CE7FF5" w:rsidP="002F0BB9">
      <w:pPr>
        <w:tabs>
          <w:tab w:val="left" w:pos="9923"/>
        </w:tabs>
        <w:rPr>
          <w:sz w:val="8"/>
          <w:szCs w:val="8"/>
        </w:rPr>
      </w:pPr>
    </w:p>
    <w:p w14:paraId="02FAADAB" w14:textId="77777777" w:rsidR="00CE7FF5" w:rsidRDefault="00CE7FF5" w:rsidP="002F0BB9">
      <w:pPr>
        <w:tabs>
          <w:tab w:val="left" w:pos="9923"/>
        </w:tabs>
      </w:pPr>
      <w:r>
        <w:t xml:space="preserve">     </w:t>
      </w:r>
      <w:r w:rsidRPr="00CE7FF5">
        <w:rPr>
          <w:b/>
          <w:bCs/>
        </w:rPr>
        <w:t xml:space="preserve">ii. </w:t>
      </w:r>
      <w:r>
        <w:t xml:space="preserve">   Find the maximum value of </w:t>
      </w:r>
      <w:r w:rsidRPr="00CE7FF5">
        <w:rPr>
          <w:i/>
          <w:iCs/>
        </w:rPr>
        <w:t>q</w:t>
      </w:r>
      <w:r>
        <w:t xml:space="preserve"> and the value of </w:t>
      </w:r>
      <w:r w:rsidRPr="00CE7FF5">
        <w:rPr>
          <w:i/>
          <w:iCs/>
        </w:rPr>
        <w:t>p</w:t>
      </w:r>
      <w:r>
        <w:t>, for which this maximum occurs, giving</w:t>
      </w:r>
    </w:p>
    <w:p w14:paraId="39CA0069" w14:textId="0C80889C" w:rsidR="00CE7FF5" w:rsidRDefault="00CE7FF5" w:rsidP="002F0BB9">
      <w:pPr>
        <w:tabs>
          <w:tab w:val="left" w:pos="9923"/>
        </w:tabs>
      </w:pPr>
      <w:r>
        <w:t xml:space="preserve">            both answers correct to </w:t>
      </w:r>
      <w:r w:rsidR="009437D9">
        <w:t>four</w:t>
      </w:r>
      <w:r>
        <w:t xml:space="preserve"> decimal places.</w:t>
      </w:r>
    </w:p>
    <w:p w14:paraId="26638027" w14:textId="52382977" w:rsidR="00CE7FF5" w:rsidRDefault="00CE7FF5" w:rsidP="002F0BB9">
      <w:pPr>
        <w:tabs>
          <w:tab w:val="left" w:pos="9923"/>
        </w:tabs>
      </w:pPr>
    </w:p>
    <w:p w14:paraId="1F0222E9" w14:textId="55EB0D64" w:rsidR="00CE7FF5" w:rsidRPr="00A60068" w:rsidRDefault="00CE7FF5" w:rsidP="00CE7FF5">
      <w:r>
        <w:t xml:space="preserve">                                                                                                                                                   2 marks</w:t>
      </w:r>
    </w:p>
    <w:p w14:paraId="30020E86" w14:textId="77777777" w:rsidR="00CE7FF5" w:rsidRDefault="00CE7FF5" w:rsidP="00CE7FF5">
      <w:pPr>
        <w:tabs>
          <w:tab w:val="left" w:pos="9923"/>
        </w:tabs>
        <w:spacing w:line="480" w:lineRule="auto"/>
      </w:pPr>
      <w:r>
        <w:t>________________________________________________________________________________</w:t>
      </w:r>
    </w:p>
    <w:p w14:paraId="59F40844" w14:textId="77777777" w:rsidR="00CE7FF5" w:rsidRDefault="00CE7FF5" w:rsidP="00CE7FF5">
      <w:pPr>
        <w:tabs>
          <w:tab w:val="left" w:pos="9923"/>
        </w:tabs>
        <w:spacing w:line="480" w:lineRule="auto"/>
      </w:pPr>
      <w:r>
        <w:t>________________________________________________________________________________</w:t>
      </w:r>
    </w:p>
    <w:p w14:paraId="1FBDF8D6" w14:textId="77777777" w:rsidR="00CE7FF5" w:rsidRDefault="00CE7FF5" w:rsidP="00CE7FF5">
      <w:pPr>
        <w:tabs>
          <w:tab w:val="left" w:pos="9923"/>
        </w:tabs>
        <w:spacing w:line="480" w:lineRule="auto"/>
      </w:pPr>
      <w:r>
        <w:t>________________________________________________________________________________</w:t>
      </w:r>
    </w:p>
    <w:p w14:paraId="433F6274" w14:textId="77777777" w:rsidR="00BD4CFF" w:rsidRDefault="00CE7FF5" w:rsidP="00BD4CFF">
      <w:pPr>
        <w:tabs>
          <w:tab w:val="left" w:pos="9923"/>
        </w:tabs>
        <w:spacing w:line="480" w:lineRule="auto"/>
      </w:pPr>
      <w:r>
        <w:t>________________________________________________________________________________</w:t>
      </w:r>
    </w:p>
    <w:p w14:paraId="727A7B9A" w14:textId="7B74DF23" w:rsidR="0058375A" w:rsidRPr="00BD4CFF" w:rsidRDefault="00BD4CFF" w:rsidP="00BD4CFF">
      <w:r>
        <w:br w:type="page"/>
      </w:r>
      <w:r w:rsidR="00C505EE" w:rsidRPr="00C505EE">
        <w:rPr>
          <w:b/>
        </w:rPr>
        <w:lastRenderedPageBreak/>
        <w:t>Qu</w:t>
      </w:r>
      <w:r w:rsidR="00F62203" w:rsidRPr="00C505EE">
        <w:rPr>
          <w:b/>
        </w:rPr>
        <w:t xml:space="preserve">estion </w:t>
      </w:r>
      <w:r w:rsidR="00FE5ECF">
        <w:rPr>
          <w:b/>
        </w:rPr>
        <w:t>5</w:t>
      </w:r>
      <w:proofErr w:type="gramStart"/>
      <w:r w:rsidR="00FD2032" w:rsidRPr="00C505EE">
        <w:rPr>
          <w:b/>
        </w:rPr>
        <w:t xml:space="preserve">  </w:t>
      </w:r>
      <w:r w:rsidR="0017695A">
        <w:t xml:space="preserve"> (</w:t>
      </w:r>
      <w:proofErr w:type="gramEnd"/>
      <w:r w:rsidR="005B472D">
        <w:t>1</w:t>
      </w:r>
      <w:r w:rsidR="00074A4E">
        <w:t>0</w:t>
      </w:r>
      <w:r w:rsidR="00513456">
        <w:t xml:space="preserve"> marks</w:t>
      </w:r>
      <w:r w:rsidR="00FD2032" w:rsidRPr="00C505EE">
        <w:t>)</w:t>
      </w:r>
      <w:r w:rsidR="0064079E">
        <w:rPr>
          <w:sz w:val="8"/>
          <w:szCs w:val="8"/>
        </w:rPr>
        <w:t xml:space="preserve"> </w:t>
      </w:r>
    </w:p>
    <w:p w14:paraId="19AF8041" w14:textId="6462263D" w:rsidR="006D38A5" w:rsidRDefault="006D38A5" w:rsidP="006D38A5">
      <w:pPr>
        <w:ind w:right="-330"/>
      </w:pPr>
      <w:r w:rsidRPr="004C35C8">
        <w:t>Consider the function</w:t>
      </w:r>
      <w:r w:rsidRPr="008C439B">
        <w:t xml:space="preserve"> </w:t>
      </w:r>
      <w:r w:rsidR="0052475E" w:rsidRPr="00BF022C">
        <w:rPr>
          <w:position w:val="-24"/>
        </w:rPr>
        <w:object w:dxaOrig="3140" w:dyaOrig="620" w14:anchorId="38862F5F">
          <v:shape id="_x0000_i1215" type="#_x0000_t75" style="width:153pt;height:31pt;mso-position-vertical:absolute" o:ole="">
            <v:imagedata r:id="rId400" o:title=""/>
          </v:shape>
          <o:OLEObject Type="Embed" ProgID="Equation.DSMT4" ShapeID="_x0000_i1215" DrawAspect="Content" ObjectID="_1655636409" r:id="rId401"/>
        </w:object>
      </w:r>
      <w:r>
        <w:t xml:space="preserve"> where </w:t>
      </w:r>
      <w:r w:rsidR="00C745C6" w:rsidRPr="00C745C6">
        <w:rPr>
          <w:i/>
        </w:rPr>
        <w:t>k</w:t>
      </w:r>
      <w:r w:rsidR="00C745C6">
        <w:t xml:space="preserve"> is a non-zero real number.</w:t>
      </w:r>
    </w:p>
    <w:p w14:paraId="7CD7FD60" w14:textId="77777777" w:rsidR="006D38A5" w:rsidRPr="0078176E" w:rsidRDefault="006D38A5" w:rsidP="006D38A5">
      <w:pPr>
        <w:tabs>
          <w:tab w:val="left" w:pos="9923"/>
        </w:tabs>
        <w:ind w:right="-330"/>
        <w:rPr>
          <w:sz w:val="8"/>
          <w:szCs w:val="8"/>
        </w:rPr>
      </w:pPr>
    </w:p>
    <w:p w14:paraId="05203BD2" w14:textId="0BB67171" w:rsidR="006D38A5" w:rsidRDefault="006D38A5" w:rsidP="006D38A5">
      <w:pPr>
        <w:ind w:right="-330"/>
      </w:pPr>
      <w:r>
        <w:rPr>
          <w:b/>
        </w:rPr>
        <w:t>a</w:t>
      </w:r>
      <w:r w:rsidRPr="00550F08">
        <w:rPr>
          <w:b/>
        </w:rPr>
        <w:t>.</w:t>
      </w:r>
      <w:r>
        <w:t xml:space="preserve">         The function </w:t>
      </w:r>
      <w:r w:rsidR="00135691" w:rsidRPr="00135691">
        <w:rPr>
          <w:position w:val="-10"/>
        </w:rPr>
        <w:object w:dxaOrig="220" w:dyaOrig="260" w14:anchorId="7C5FF212">
          <v:shape id="_x0000_i1216" type="#_x0000_t75" style="width:11.5pt;height:13.5pt" o:ole="">
            <v:imagedata r:id="rId402" o:title=""/>
          </v:shape>
          <o:OLEObject Type="Embed" ProgID="Equation.DSMT4" ShapeID="_x0000_i1216" DrawAspect="Content" ObjectID="_1655636410" r:id="rId403"/>
        </w:object>
      </w:r>
      <w:r>
        <w:t xml:space="preserve"> can be obtained from the graph of </w:t>
      </w:r>
      <w:r w:rsidRPr="00BF022C">
        <w:rPr>
          <w:position w:val="-24"/>
        </w:rPr>
        <w:object w:dxaOrig="620" w:dyaOrig="620" w14:anchorId="07D69973">
          <v:shape id="_x0000_i1217" type="#_x0000_t75" style="width:31.5pt;height:31.5pt" o:ole="">
            <v:imagedata r:id="rId404" o:title=""/>
          </v:shape>
          <o:OLEObject Type="Embed" ProgID="Equation.DSMT4" ShapeID="_x0000_i1217" DrawAspect="Content" ObjectID="_1655636411" r:id="rId405"/>
        </w:object>
      </w:r>
      <w:r>
        <w:t xml:space="preserve"> under a transformation,</w:t>
      </w:r>
    </w:p>
    <w:p w14:paraId="40A3A927" w14:textId="54FD6603" w:rsidR="006D38A5" w:rsidRDefault="006D38A5" w:rsidP="006D38A5">
      <w:pPr>
        <w:ind w:right="-330"/>
      </w:pPr>
      <w:r>
        <w:tab/>
      </w:r>
      <w:r w:rsidRPr="00BD152E">
        <w:rPr>
          <w:position w:val="-6"/>
        </w:rPr>
        <w:object w:dxaOrig="1200" w:dyaOrig="320" w14:anchorId="4EC97C76">
          <v:shape id="_x0000_i1218" type="#_x0000_t75" style="width:60pt;height:16pt" o:ole="">
            <v:imagedata r:id="rId406" o:title=""/>
          </v:shape>
          <o:OLEObject Type="Embed" ProgID="Equation.DSMT4" ShapeID="_x0000_i1218" DrawAspect="Content" ObjectID="_1655636412" r:id="rId407"/>
        </w:object>
      </w:r>
      <w:r>
        <w:t xml:space="preserve"> ,  </w:t>
      </w:r>
      <w:r w:rsidR="00916EF3" w:rsidRPr="0034236D">
        <w:rPr>
          <w:position w:val="-32"/>
        </w:rPr>
        <w:object w:dxaOrig="2820" w:dyaOrig="760" w14:anchorId="22B890BD">
          <v:shape id="_x0000_i1219" type="#_x0000_t75" style="width:141pt;height:38pt" o:ole="">
            <v:imagedata r:id="rId408" o:title=""/>
          </v:shape>
          <o:OLEObject Type="Embed" ProgID="Equation.DSMT4" ShapeID="_x0000_i1219" DrawAspect="Content" ObjectID="_1655636413" r:id="rId409"/>
        </w:object>
      </w:r>
      <w:r>
        <w:t xml:space="preserve">  Find the values of </w:t>
      </w:r>
      <w:r w:rsidRPr="004C35C8">
        <w:rPr>
          <w:i/>
        </w:rPr>
        <w:t>a</w:t>
      </w:r>
      <w:r>
        <w:t xml:space="preserve">, </w:t>
      </w:r>
      <w:r w:rsidRPr="004C35C8">
        <w:rPr>
          <w:i/>
        </w:rPr>
        <w:t>b</w:t>
      </w:r>
      <w:r>
        <w:t xml:space="preserve">, </w:t>
      </w:r>
      <w:proofErr w:type="gramStart"/>
      <w:r w:rsidR="00916EF3">
        <w:rPr>
          <w:i/>
        </w:rPr>
        <w:t>m</w:t>
      </w:r>
      <w:proofErr w:type="gramEnd"/>
      <w:r w:rsidR="00916EF3">
        <w:rPr>
          <w:i/>
        </w:rPr>
        <w:t xml:space="preserve"> </w:t>
      </w:r>
      <w:r>
        <w:t xml:space="preserve">and </w:t>
      </w:r>
      <w:r w:rsidR="00916EF3">
        <w:rPr>
          <w:i/>
        </w:rPr>
        <w:t>n</w:t>
      </w:r>
      <w:r>
        <w:t>.</w:t>
      </w:r>
    </w:p>
    <w:p w14:paraId="647717A2" w14:textId="7CF58BE0" w:rsidR="006D38A5" w:rsidRDefault="006D38A5" w:rsidP="006D38A5">
      <w:r>
        <w:t xml:space="preserve">                                                                                                                                                   2 marks</w:t>
      </w:r>
    </w:p>
    <w:p w14:paraId="47D283B5" w14:textId="77777777" w:rsidR="006D38A5" w:rsidRDefault="006D38A5" w:rsidP="006D38A5">
      <w:pPr>
        <w:tabs>
          <w:tab w:val="left" w:pos="9923"/>
        </w:tabs>
        <w:spacing w:line="480" w:lineRule="auto"/>
      </w:pPr>
      <w:r>
        <w:t>________________________________________________________________________________</w:t>
      </w:r>
    </w:p>
    <w:p w14:paraId="7552FCD9" w14:textId="77777777" w:rsidR="006D38A5" w:rsidRDefault="006D38A5" w:rsidP="006D38A5">
      <w:pPr>
        <w:tabs>
          <w:tab w:val="left" w:pos="9923"/>
        </w:tabs>
        <w:spacing w:line="480" w:lineRule="auto"/>
      </w:pPr>
      <w:r>
        <w:t>________________________________________________________________________________</w:t>
      </w:r>
    </w:p>
    <w:p w14:paraId="0BBB1456" w14:textId="77777777" w:rsidR="006D38A5" w:rsidRDefault="006D38A5" w:rsidP="006D38A5">
      <w:pPr>
        <w:tabs>
          <w:tab w:val="left" w:pos="9923"/>
        </w:tabs>
        <w:spacing w:line="480" w:lineRule="auto"/>
      </w:pPr>
      <w:r>
        <w:t>________________________________________________________________________________</w:t>
      </w:r>
    </w:p>
    <w:p w14:paraId="57E0A31A" w14:textId="77777777" w:rsidR="00C279F3" w:rsidRDefault="00C279F3" w:rsidP="00C279F3">
      <w:pPr>
        <w:tabs>
          <w:tab w:val="left" w:pos="9923"/>
        </w:tabs>
        <w:spacing w:line="480" w:lineRule="auto"/>
      </w:pPr>
      <w:r>
        <w:t>________________________________________________________________________________</w:t>
      </w:r>
    </w:p>
    <w:p w14:paraId="5FDDFAEE" w14:textId="77777777" w:rsidR="00C279F3" w:rsidRDefault="00C279F3" w:rsidP="00C279F3">
      <w:pPr>
        <w:tabs>
          <w:tab w:val="left" w:pos="9923"/>
        </w:tabs>
        <w:spacing w:line="480" w:lineRule="auto"/>
      </w:pPr>
      <w:r>
        <w:t>________________________________________________________________________________</w:t>
      </w:r>
    </w:p>
    <w:p w14:paraId="61F0582C" w14:textId="77777777" w:rsidR="00C279F3" w:rsidRDefault="00C279F3" w:rsidP="00C279F3">
      <w:pPr>
        <w:tabs>
          <w:tab w:val="left" w:pos="9923"/>
        </w:tabs>
        <w:spacing w:line="480" w:lineRule="auto"/>
      </w:pPr>
      <w:r>
        <w:t>________________________________________________________________________________</w:t>
      </w:r>
    </w:p>
    <w:p w14:paraId="45D3ABEA" w14:textId="74E69A25" w:rsidR="006D38A5" w:rsidRDefault="006D38A5" w:rsidP="006D38A5">
      <w:pPr>
        <w:ind w:right="-330"/>
      </w:pPr>
      <w:r>
        <w:t>________________________________________________________________________________</w:t>
      </w:r>
    </w:p>
    <w:p w14:paraId="619D0A0B" w14:textId="77777777" w:rsidR="006D38A5" w:rsidRDefault="006D38A5" w:rsidP="006D38A5">
      <w:pPr>
        <w:tabs>
          <w:tab w:val="left" w:pos="9923"/>
        </w:tabs>
        <w:ind w:right="-330"/>
      </w:pPr>
    </w:p>
    <w:p w14:paraId="60972FC5" w14:textId="1B003746" w:rsidR="006D38A5" w:rsidRDefault="006D38A5" w:rsidP="006D38A5">
      <w:pPr>
        <w:ind w:right="-330"/>
      </w:pPr>
      <w:r>
        <w:rPr>
          <w:b/>
        </w:rPr>
        <w:t>b</w:t>
      </w:r>
      <w:r w:rsidRPr="008C439B">
        <w:rPr>
          <w:b/>
        </w:rPr>
        <w:t>.</w:t>
      </w:r>
      <w:r>
        <w:tab/>
        <w:t xml:space="preserve">Find </w:t>
      </w:r>
      <w:r w:rsidR="00135691" w:rsidRPr="00135691">
        <w:rPr>
          <w:position w:val="-10"/>
        </w:rPr>
        <w:object w:dxaOrig="360" w:dyaOrig="360" w14:anchorId="1D955C48">
          <v:shape id="_x0000_i1220" type="#_x0000_t75" style="width:18pt;height:18pt" o:ole="">
            <v:imagedata r:id="rId410" o:title=""/>
          </v:shape>
          <o:OLEObject Type="Embed" ProgID="Equation.DSMT4" ShapeID="_x0000_i1220" DrawAspect="Content" ObjectID="_1655636414" r:id="rId411"/>
        </w:object>
      </w:r>
      <w:r w:rsidRPr="008C439B">
        <w:t xml:space="preserve"> the inverse </w:t>
      </w:r>
      <w:r w:rsidRPr="001B64EE">
        <w:rPr>
          <w:b/>
        </w:rPr>
        <w:t>function</w:t>
      </w:r>
      <w:r w:rsidRPr="008C439B">
        <w:t xml:space="preserve"> </w:t>
      </w:r>
      <w:r>
        <w:rPr>
          <w:i/>
        </w:rPr>
        <w:t>g</w:t>
      </w:r>
      <w:r w:rsidRPr="008C439B">
        <w:t>.</w:t>
      </w:r>
    </w:p>
    <w:p w14:paraId="4C48068E" w14:textId="77777777" w:rsidR="006D38A5" w:rsidRDefault="006D38A5" w:rsidP="006D38A5">
      <w:r>
        <w:t xml:space="preserve">                                                                                                                                                   2 marks</w:t>
      </w:r>
    </w:p>
    <w:p w14:paraId="023047F0" w14:textId="77777777" w:rsidR="006D38A5" w:rsidRDefault="006D38A5" w:rsidP="006D38A5">
      <w:pPr>
        <w:tabs>
          <w:tab w:val="left" w:pos="9923"/>
        </w:tabs>
        <w:spacing w:line="480" w:lineRule="auto"/>
      </w:pPr>
      <w:r>
        <w:t>________________________________________________________________________________</w:t>
      </w:r>
    </w:p>
    <w:p w14:paraId="7E1CA4FF" w14:textId="77777777" w:rsidR="006D38A5" w:rsidRDefault="006D38A5" w:rsidP="006D38A5">
      <w:pPr>
        <w:tabs>
          <w:tab w:val="left" w:pos="9923"/>
        </w:tabs>
        <w:spacing w:line="480" w:lineRule="auto"/>
      </w:pPr>
      <w:r>
        <w:t>________________________________________________________________________________</w:t>
      </w:r>
    </w:p>
    <w:p w14:paraId="2BF2CB97" w14:textId="77777777" w:rsidR="006D38A5" w:rsidRDefault="006D38A5" w:rsidP="006D38A5">
      <w:pPr>
        <w:tabs>
          <w:tab w:val="left" w:pos="9923"/>
        </w:tabs>
        <w:spacing w:line="480" w:lineRule="auto"/>
      </w:pPr>
      <w:r>
        <w:t>________________________________________________________________________________</w:t>
      </w:r>
    </w:p>
    <w:p w14:paraId="54927F99" w14:textId="77777777" w:rsidR="00C279F3" w:rsidRDefault="00C279F3" w:rsidP="00C279F3">
      <w:pPr>
        <w:tabs>
          <w:tab w:val="left" w:pos="9923"/>
        </w:tabs>
        <w:spacing w:line="480" w:lineRule="auto"/>
      </w:pPr>
      <w:r>
        <w:t>________________________________________________________________________________</w:t>
      </w:r>
    </w:p>
    <w:p w14:paraId="1335E82D" w14:textId="77777777" w:rsidR="00C279F3" w:rsidRDefault="00C279F3" w:rsidP="00C279F3">
      <w:pPr>
        <w:tabs>
          <w:tab w:val="left" w:pos="9923"/>
        </w:tabs>
        <w:spacing w:line="480" w:lineRule="auto"/>
      </w:pPr>
      <w:r>
        <w:t>________________________________________________________________________________</w:t>
      </w:r>
    </w:p>
    <w:p w14:paraId="1618C6CA" w14:textId="77777777" w:rsidR="00C279F3" w:rsidRDefault="00C279F3" w:rsidP="00C279F3">
      <w:pPr>
        <w:tabs>
          <w:tab w:val="left" w:pos="9923"/>
        </w:tabs>
        <w:spacing w:line="480" w:lineRule="auto"/>
      </w:pPr>
      <w:r>
        <w:t>________________________________________________________________________________</w:t>
      </w:r>
    </w:p>
    <w:p w14:paraId="11446735" w14:textId="651D2331" w:rsidR="006D38A5" w:rsidRDefault="006D38A5" w:rsidP="006D38A5">
      <w:pPr>
        <w:tabs>
          <w:tab w:val="left" w:pos="9923"/>
        </w:tabs>
        <w:spacing w:line="480" w:lineRule="auto"/>
      </w:pPr>
      <w:r>
        <w:t>________________________________________________________________________________</w:t>
      </w:r>
    </w:p>
    <w:p w14:paraId="08380565" w14:textId="77777777" w:rsidR="006D38A5" w:rsidRDefault="006D38A5" w:rsidP="006D38A5">
      <w:pPr>
        <w:ind w:right="-330"/>
      </w:pPr>
      <w:r>
        <w:t>________________________________________________________________________________</w:t>
      </w:r>
    </w:p>
    <w:p w14:paraId="6833B374" w14:textId="77777777" w:rsidR="006D38A5" w:rsidRDefault="006D38A5" w:rsidP="006D38A5">
      <w:pPr>
        <w:tabs>
          <w:tab w:val="left" w:pos="9923"/>
        </w:tabs>
        <w:ind w:right="-330"/>
      </w:pPr>
    </w:p>
    <w:p w14:paraId="118C3E8B" w14:textId="77777777" w:rsidR="006D38A5" w:rsidRDefault="006D38A5" w:rsidP="006D38A5">
      <w:pPr>
        <w:ind w:right="-330"/>
      </w:pPr>
    </w:p>
    <w:p w14:paraId="2310885D" w14:textId="77777777" w:rsidR="006D38A5" w:rsidRPr="008D1C7B" w:rsidRDefault="006D38A5" w:rsidP="006D38A5">
      <w:pPr>
        <w:ind w:right="-330"/>
        <w:rPr>
          <w:sz w:val="8"/>
          <w:szCs w:val="8"/>
        </w:rPr>
      </w:pPr>
    </w:p>
    <w:p w14:paraId="3971C9A1" w14:textId="77777777" w:rsidR="00C279F3" w:rsidRDefault="00C279F3">
      <w:r>
        <w:br w:type="page"/>
      </w:r>
    </w:p>
    <w:p w14:paraId="0B49B9FB" w14:textId="3C7AD1DF" w:rsidR="00DD7FD3" w:rsidRDefault="006D38A5" w:rsidP="006D38A5">
      <w:pPr>
        <w:ind w:right="-330"/>
      </w:pPr>
      <w:r>
        <w:lastRenderedPageBreak/>
        <w:t xml:space="preserve">The point with co-ordinates </w:t>
      </w:r>
      <w:r w:rsidRPr="00844C69">
        <w:rPr>
          <w:position w:val="-14"/>
        </w:rPr>
        <w:object w:dxaOrig="760" w:dyaOrig="400" w14:anchorId="060203C9">
          <v:shape id="_x0000_i1221" type="#_x0000_t75" style="width:38pt;height:20.5pt" o:ole="">
            <v:imagedata r:id="rId412" o:title=""/>
          </v:shape>
          <o:OLEObject Type="Embed" ProgID="Equation.DSMT4" ShapeID="_x0000_i1221" DrawAspect="Content" ObjectID="_1655636415" r:id="rId413"/>
        </w:object>
      </w:r>
      <w:r>
        <w:t xml:space="preserve"> lies on the graphs of  </w:t>
      </w:r>
      <w:r w:rsidRPr="00844C69">
        <w:rPr>
          <w:position w:val="-14"/>
        </w:rPr>
        <w:object w:dxaOrig="940" w:dyaOrig="400" w14:anchorId="1657F064">
          <v:shape id="_x0000_i1222" type="#_x0000_t75" style="width:47.5pt;height:20.5pt" o:ole="">
            <v:imagedata r:id="rId414" o:title=""/>
          </v:shape>
          <o:OLEObject Type="Embed" ProgID="Equation.DSMT4" ShapeID="_x0000_i1222" DrawAspect="Content" ObjectID="_1655636416" r:id="rId415"/>
        </w:object>
      </w:r>
      <w:r>
        <w:t xml:space="preserve">  </w:t>
      </w:r>
      <w:proofErr w:type="spellStart"/>
      <w:r>
        <w:t>and</w:t>
      </w:r>
      <w:proofErr w:type="spellEnd"/>
      <w:r>
        <w:t xml:space="preserve">  </w:t>
      </w:r>
      <w:r w:rsidRPr="00844C69">
        <w:rPr>
          <w:position w:val="-14"/>
        </w:rPr>
        <w:object w:dxaOrig="1100" w:dyaOrig="400" w14:anchorId="46ADF2E9">
          <v:shape id="_x0000_i1223" type="#_x0000_t75" style="width:56pt;height:20.5pt" o:ole="">
            <v:imagedata r:id="rId416" o:title=""/>
          </v:shape>
          <o:OLEObject Type="Embed" ProgID="Equation.DSMT4" ShapeID="_x0000_i1223" DrawAspect="Content" ObjectID="_1655636417" r:id="rId417"/>
        </w:object>
      </w:r>
      <w:r w:rsidR="0014386C">
        <w:t>.</w:t>
      </w:r>
      <w:r>
        <w:t xml:space="preserve"> </w:t>
      </w:r>
      <w:r>
        <w:tab/>
        <w:t xml:space="preserve"> </w:t>
      </w:r>
    </w:p>
    <w:p w14:paraId="7E4FBB6F" w14:textId="77777777" w:rsidR="00DD7FD3" w:rsidRPr="00DD7FD3" w:rsidRDefault="00DD7FD3" w:rsidP="006D38A5">
      <w:pPr>
        <w:ind w:right="-330"/>
        <w:rPr>
          <w:sz w:val="8"/>
          <w:szCs w:val="8"/>
        </w:rPr>
      </w:pPr>
    </w:p>
    <w:p w14:paraId="4C4C0B8F" w14:textId="1599B403" w:rsidR="006D38A5" w:rsidRDefault="00DD7FD3" w:rsidP="006D38A5">
      <w:pPr>
        <w:ind w:right="-330"/>
      </w:pPr>
      <w:r w:rsidRPr="00DD7FD3">
        <w:rPr>
          <w:b/>
          <w:bCs/>
        </w:rPr>
        <w:t>c.</w:t>
      </w:r>
      <w:r w:rsidRPr="00DD7FD3">
        <w:rPr>
          <w:b/>
          <w:bCs/>
        </w:rPr>
        <w:tab/>
      </w:r>
      <w:r w:rsidR="006D38A5">
        <w:t xml:space="preserve">Express </w:t>
      </w:r>
      <w:r w:rsidR="006D38A5" w:rsidRPr="00844C69">
        <w:rPr>
          <w:i/>
        </w:rPr>
        <w:t>c</w:t>
      </w:r>
      <w:r w:rsidR="006D38A5">
        <w:t xml:space="preserve"> in terms of </w:t>
      </w:r>
      <w:r w:rsidR="006D38A5" w:rsidRPr="00550F08">
        <w:rPr>
          <w:i/>
        </w:rPr>
        <w:t>k</w:t>
      </w:r>
      <w:r w:rsidR="00074A4E">
        <w:t xml:space="preserve">, stating conditions on </w:t>
      </w:r>
      <w:r w:rsidR="00074A4E" w:rsidRPr="00074A4E">
        <w:rPr>
          <w:i/>
        </w:rPr>
        <w:t>k</w:t>
      </w:r>
      <w:r w:rsidR="00074A4E">
        <w:t xml:space="preserve">, given that </w:t>
      </w:r>
      <w:r w:rsidR="00074A4E" w:rsidRPr="00074A4E">
        <w:rPr>
          <w:position w:val="-6"/>
        </w:rPr>
        <w:object w:dxaOrig="620" w:dyaOrig="279" w14:anchorId="4F82972E">
          <v:shape id="_x0000_i1224" type="#_x0000_t75" style="width:31.5pt;height:14pt" o:ole="">
            <v:imagedata r:id="rId418" o:title=""/>
          </v:shape>
          <o:OLEObject Type="Embed" ProgID="Equation.DSMT4" ShapeID="_x0000_i1224" DrawAspect="Content" ObjectID="_1655636418" r:id="rId419"/>
        </w:object>
      </w:r>
    </w:p>
    <w:p w14:paraId="231D78B2" w14:textId="4E5C33B4" w:rsidR="006D38A5" w:rsidRDefault="006D38A5" w:rsidP="006D38A5">
      <w:r>
        <w:t xml:space="preserve">                                                                                                                                                   </w:t>
      </w:r>
      <w:r w:rsidR="00074A4E">
        <w:t>3</w:t>
      </w:r>
      <w:r>
        <w:t xml:space="preserve"> marks</w:t>
      </w:r>
    </w:p>
    <w:p w14:paraId="3CAC0E52" w14:textId="77777777" w:rsidR="006D38A5" w:rsidRDefault="006D38A5" w:rsidP="006D38A5">
      <w:pPr>
        <w:tabs>
          <w:tab w:val="left" w:pos="9923"/>
        </w:tabs>
        <w:spacing w:line="480" w:lineRule="auto"/>
      </w:pPr>
      <w:r>
        <w:t>________________________________________________________________________________</w:t>
      </w:r>
    </w:p>
    <w:p w14:paraId="29DBF65A" w14:textId="77777777" w:rsidR="006D38A5" w:rsidRDefault="006D38A5" w:rsidP="006D38A5">
      <w:pPr>
        <w:tabs>
          <w:tab w:val="left" w:pos="9923"/>
        </w:tabs>
        <w:spacing w:line="480" w:lineRule="auto"/>
      </w:pPr>
      <w:r>
        <w:t>________________________________________________________________________________</w:t>
      </w:r>
    </w:p>
    <w:p w14:paraId="03D973CD" w14:textId="77777777" w:rsidR="00C279F3" w:rsidRDefault="00C279F3" w:rsidP="00C279F3">
      <w:pPr>
        <w:tabs>
          <w:tab w:val="left" w:pos="9923"/>
        </w:tabs>
        <w:spacing w:line="480" w:lineRule="auto"/>
      </w:pPr>
      <w:r>
        <w:t>________________________________________________________________________________</w:t>
      </w:r>
    </w:p>
    <w:p w14:paraId="161D945D" w14:textId="77777777" w:rsidR="00C279F3" w:rsidRDefault="00C279F3" w:rsidP="00C279F3">
      <w:pPr>
        <w:tabs>
          <w:tab w:val="left" w:pos="9923"/>
        </w:tabs>
        <w:spacing w:line="480" w:lineRule="auto"/>
      </w:pPr>
      <w:r>
        <w:t>________________________________________________________________________________</w:t>
      </w:r>
    </w:p>
    <w:p w14:paraId="07D178DF" w14:textId="77777777" w:rsidR="00C279F3" w:rsidRDefault="00C279F3" w:rsidP="00C279F3">
      <w:pPr>
        <w:tabs>
          <w:tab w:val="left" w:pos="9923"/>
        </w:tabs>
        <w:spacing w:line="480" w:lineRule="auto"/>
      </w:pPr>
      <w:r>
        <w:t>________________________________________________________________________________</w:t>
      </w:r>
    </w:p>
    <w:p w14:paraId="46DD7892" w14:textId="77777777" w:rsidR="00C279F3" w:rsidRDefault="00C279F3" w:rsidP="00C279F3">
      <w:pPr>
        <w:tabs>
          <w:tab w:val="left" w:pos="9923"/>
        </w:tabs>
        <w:spacing w:line="480" w:lineRule="auto"/>
      </w:pPr>
      <w:r>
        <w:t>________________________________________________________________________________</w:t>
      </w:r>
    </w:p>
    <w:p w14:paraId="2FAE2879" w14:textId="77777777" w:rsidR="006D38A5" w:rsidRDefault="006D38A5" w:rsidP="006D38A5">
      <w:pPr>
        <w:tabs>
          <w:tab w:val="left" w:pos="9923"/>
        </w:tabs>
        <w:spacing w:line="480" w:lineRule="auto"/>
      </w:pPr>
      <w:r>
        <w:t>________________________________________________________________________________</w:t>
      </w:r>
    </w:p>
    <w:p w14:paraId="475364C7" w14:textId="77777777" w:rsidR="006D38A5" w:rsidRDefault="006D38A5" w:rsidP="006D38A5">
      <w:pPr>
        <w:ind w:right="-330"/>
      </w:pPr>
      <w:r>
        <w:t>________________________________________________________________________________</w:t>
      </w:r>
    </w:p>
    <w:p w14:paraId="654DF052" w14:textId="77777777" w:rsidR="006D38A5" w:rsidRDefault="006D38A5" w:rsidP="006D38A5">
      <w:pPr>
        <w:tabs>
          <w:tab w:val="left" w:pos="9923"/>
        </w:tabs>
        <w:ind w:right="-330"/>
      </w:pPr>
    </w:p>
    <w:p w14:paraId="7DFE62B3" w14:textId="77777777" w:rsidR="006D38A5" w:rsidRDefault="006D38A5" w:rsidP="006D38A5">
      <w:pPr>
        <w:ind w:right="-330"/>
      </w:pPr>
    </w:p>
    <w:p w14:paraId="6F54D2DF" w14:textId="4C4306F2" w:rsidR="006D38A5" w:rsidRDefault="00B975D7" w:rsidP="006D38A5">
      <w:pPr>
        <w:ind w:right="-330"/>
      </w:pPr>
      <w:r>
        <w:rPr>
          <w:b/>
        </w:rPr>
        <w:t>d</w:t>
      </w:r>
      <w:r w:rsidR="006D38A5" w:rsidRPr="00F92DAB">
        <w:rPr>
          <w:b/>
        </w:rPr>
        <w:t>.</w:t>
      </w:r>
      <w:r w:rsidR="006D38A5">
        <w:tab/>
        <w:t xml:space="preserve">Let </w:t>
      </w:r>
      <w:r w:rsidR="006D38A5" w:rsidRPr="00976C91">
        <w:rPr>
          <w:position w:val="-12"/>
        </w:rPr>
        <w:object w:dxaOrig="220" w:dyaOrig="360" w14:anchorId="76396E53">
          <v:shape id="_x0000_i1225" type="#_x0000_t75" style="width:11.5pt;height:18pt" o:ole="">
            <v:imagedata r:id="rId420" o:title=""/>
          </v:shape>
          <o:OLEObject Type="Embed" ProgID="Equation.DSMT4" ShapeID="_x0000_i1225" DrawAspect="Content" ObjectID="_1655636419" r:id="rId421"/>
        </w:object>
      </w:r>
      <w:r w:rsidR="006D38A5">
        <w:t xml:space="preserve">  be the tangent to the curve </w:t>
      </w:r>
      <w:r w:rsidR="006D38A5" w:rsidRPr="008C439B">
        <w:rPr>
          <w:position w:val="-14"/>
        </w:rPr>
        <w:object w:dxaOrig="940" w:dyaOrig="400" w14:anchorId="144A6EF9">
          <v:shape id="_x0000_i1226" type="#_x0000_t75" style="width:47.5pt;height:20.5pt" o:ole="">
            <v:imagedata r:id="rId422" o:title=""/>
          </v:shape>
          <o:OLEObject Type="Embed" ProgID="Equation.DSMT4" ShapeID="_x0000_i1226" DrawAspect="Content" ObjectID="_1655636420" r:id="rId423"/>
        </w:object>
      </w:r>
      <w:r w:rsidR="006D38A5">
        <w:t xml:space="preserve"> at the point </w:t>
      </w:r>
      <w:r w:rsidR="006D38A5" w:rsidRPr="00976C91">
        <w:rPr>
          <w:position w:val="-6"/>
        </w:rPr>
        <w:object w:dxaOrig="540" w:dyaOrig="220" w14:anchorId="06901403">
          <v:shape id="_x0000_i1227" type="#_x0000_t75" style="width:27pt;height:11.5pt" o:ole="">
            <v:imagedata r:id="rId424" o:title=""/>
          </v:shape>
          <o:OLEObject Type="Embed" ProgID="Equation.DSMT4" ShapeID="_x0000_i1227" DrawAspect="Content" ObjectID="_1655636421" r:id="rId425"/>
        </w:object>
      </w:r>
      <w:r w:rsidR="006D38A5">
        <w:t xml:space="preserve"> and let </w:t>
      </w:r>
      <w:r w:rsidR="006D38A5" w:rsidRPr="00976C91">
        <w:rPr>
          <w:position w:val="-12"/>
        </w:rPr>
        <w:object w:dxaOrig="260" w:dyaOrig="360" w14:anchorId="605C6A7D">
          <v:shape id="_x0000_i1228" type="#_x0000_t75" style="width:13.5pt;height:18pt" o:ole="">
            <v:imagedata r:id="rId426" o:title=""/>
          </v:shape>
          <o:OLEObject Type="Embed" ProgID="Equation.DSMT4" ShapeID="_x0000_i1228" DrawAspect="Content" ObjectID="_1655636422" r:id="rId427"/>
        </w:object>
      </w:r>
      <w:r w:rsidR="006D38A5">
        <w:t xml:space="preserve"> be the tangent </w:t>
      </w:r>
    </w:p>
    <w:p w14:paraId="3624ABD0" w14:textId="77777777" w:rsidR="009366E7" w:rsidRDefault="006D38A5" w:rsidP="006D38A5">
      <w:pPr>
        <w:ind w:right="-330"/>
      </w:pPr>
      <w:r>
        <w:tab/>
        <w:t>to the curve</w:t>
      </w:r>
      <w:r w:rsidRPr="008C439B">
        <w:rPr>
          <w:position w:val="-14"/>
        </w:rPr>
        <w:object w:dxaOrig="1100" w:dyaOrig="400" w14:anchorId="546E2E7A">
          <v:shape id="_x0000_i1229" type="#_x0000_t75" style="width:56pt;height:20.5pt" o:ole="">
            <v:imagedata r:id="rId428" o:title=""/>
          </v:shape>
          <o:OLEObject Type="Embed" ProgID="Equation.DSMT4" ShapeID="_x0000_i1229" DrawAspect="Content" ObjectID="_1655636423" r:id="rId429"/>
        </w:object>
      </w:r>
      <w:r>
        <w:t xml:space="preserve"> at the point where </w:t>
      </w:r>
      <w:r w:rsidRPr="00976C91">
        <w:rPr>
          <w:position w:val="-6"/>
        </w:rPr>
        <w:object w:dxaOrig="540" w:dyaOrig="220" w14:anchorId="21F9DBD5">
          <v:shape id="_x0000_i1230" type="#_x0000_t75" style="width:27pt;height:11.5pt" o:ole="">
            <v:imagedata r:id="rId430" o:title=""/>
          </v:shape>
          <o:OLEObject Type="Embed" ProgID="Equation.DSMT4" ShapeID="_x0000_i1230" DrawAspect="Content" ObjectID="_1655636424" r:id="rId431"/>
        </w:object>
      </w:r>
      <w:r w:rsidR="009366E7">
        <w:t xml:space="preserve">, and </w:t>
      </w:r>
      <w:r w:rsidR="009366E7" w:rsidRPr="00976C91">
        <w:rPr>
          <w:position w:val="-6"/>
        </w:rPr>
        <w:object w:dxaOrig="580" w:dyaOrig="279" w14:anchorId="2416DC1B">
          <v:shape id="_x0000_i1231" type="#_x0000_t75" style="width:29.5pt;height:14pt" o:ole="">
            <v:imagedata r:id="rId432" o:title=""/>
          </v:shape>
          <o:OLEObject Type="Embed" ProgID="Equation.DSMT4" ShapeID="_x0000_i1231" DrawAspect="Content" ObjectID="_1655636425" r:id="rId433"/>
        </w:object>
      </w:r>
      <w:r w:rsidR="009366E7">
        <w:t xml:space="preserve"> </w:t>
      </w:r>
      <w:r>
        <w:t xml:space="preserve">If these two tangents </w:t>
      </w:r>
      <w:r w:rsidRPr="00976C91">
        <w:rPr>
          <w:position w:val="-12"/>
        </w:rPr>
        <w:object w:dxaOrig="220" w:dyaOrig="360" w14:anchorId="0973483C">
          <v:shape id="_x0000_i1232" type="#_x0000_t75" style="width:11.5pt;height:18pt" o:ole="">
            <v:imagedata r:id="rId420" o:title=""/>
          </v:shape>
          <o:OLEObject Type="Embed" ProgID="Equation.DSMT4" ShapeID="_x0000_i1232" DrawAspect="Content" ObjectID="_1655636426" r:id="rId434"/>
        </w:object>
      </w:r>
      <w:r>
        <w:t xml:space="preserve"> and </w:t>
      </w:r>
      <w:r w:rsidRPr="00976C91">
        <w:rPr>
          <w:position w:val="-12"/>
        </w:rPr>
        <w:object w:dxaOrig="260" w:dyaOrig="360" w14:anchorId="26A6CEB6">
          <v:shape id="_x0000_i1233" type="#_x0000_t75" style="width:13.5pt;height:18pt" o:ole="">
            <v:imagedata r:id="rId426" o:title=""/>
          </v:shape>
          <o:OLEObject Type="Embed" ProgID="Equation.DSMT4" ShapeID="_x0000_i1233" DrawAspect="Content" ObjectID="_1655636427" r:id="rId435"/>
        </w:object>
      </w:r>
      <w:r>
        <w:t xml:space="preserve"> </w:t>
      </w:r>
    </w:p>
    <w:p w14:paraId="242AA1A9" w14:textId="2BEFDFF4" w:rsidR="006D38A5" w:rsidRDefault="009366E7" w:rsidP="006D38A5">
      <w:pPr>
        <w:ind w:right="-330"/>
      </w:pPr>
      <w:r>
        <w:tab/>
      </w:r>
      <w:r w:rsidR="005B6E5D">
        <w:t xml:space="preserve">in the first quadrant </w:t>
      </w:r>
      <w:r w:rsidR="006D38A5">
        <w:t xml:space="preserve">intersect at an acute angle of </w:t>
      </w:r>
      <w:r w:rsidR="006D38A5" w:rsidRPr="00976C91">
        <w:rPr>
          <w:position w:val="-10"/>
        </w:rPr>
        <w:object w:dxaOrig="460" w:dyaOrig="360" w14:anchorId="6854D656">
          <v:shape id="_x0000_i1234" type="#_x0000_t75" style="width:23pt;height:18pt" o:ole="">
            <v:imagedata r:id="rId436" o:title=""/>
          </v:shape>
          <o:OLEObject Type="Embed" ProgID="Equation.DSMT4" ShapeID="_x0000_i1234" DrawAspect="Content" ObjectID="_1655636428" r:id="rId437"/>
        </w:object>
      </w:r>
      <w:r w:rsidR="006D38A5">
        <w:t xml:space="preserve"> find the value</w:t>
      </w:r>
      <w:r w:rsidR="00DD74F3">
        <w:t>(s)</w:t>
      </w:r>
      <w:r w:rsidR="006D38A5">
        <w:t xml:space="preserve"> of </w:t>
      </w:r>
      <w:r w:rsidR="006D38A5" w:rsidRPr="00976C91">
        <w:rPr>
          <w:i/>
        </w:rPr>
        <w:t>k</w:t>
      </w:r>
      <w:r w:rsidR="006D38A5">
        <w:t>.</w:t>
      </w:r>
      <w:r w:rsidR="006D38A5">
        <w:tab/>
      </w:r>
    </w:p>
    <w:p w14:paraId="1288928F" w14:textId="77777777" w:rsidR="006D38A5" w:rsidRPr="008D1C7B" w:rsidRDefault="006D38A5" w:rsidP="006D38A5">
      <w:pPr>
        <w:ind w:right="-330"/>
        <w:rPr>
          <w:sz w:val="16"/>
          <w:szCs w:val="16"/>
        </w:rPr>
      </w:pPr>
    </w:p>
    <w:p w14:paraId="2EB4EB62" w14:textId="1FBA500F" w:rsidR="006D38A5" w:rsidRDefault="006D38A5" w:rsidP="006D38A5">
      <w:r>
        <w:t xml:space="preserve">                                                                                                                                                   3 marks</w:t>
      </w:r>
    </w:p>
    <w:p w14:paraId="6DB6D628" w14:textId="77777777" w:rsidR="006D38A5" w:rsidRDefault="006D38A5" w:rsidP="006D38A5">
      <w:pPr>
        <w:tabs>
          <w:tab w:val="left" w:pos="9923"/>
        </w:tabs>
        <w:spacing w:line="480" w:lineRule="auto"/>
      </w:pPr>
      <w:r>
        <w:t>________________________________________________________________________________</w:t>
      </w:r>
    </w:p>
    <w:p w14:paraId="3FF23BE9" w14:textId="77777777" w:rsidR="006D38A5" w:rsidRDefault="006D38A5" w:rsidP="006D38A5">
      <w:pPr>
        <w:tabs>
          <w:tab w:val="left" w:pos="9923"/>
        </w:tabs>
        <w:spacing w:line="480" w:lineRule="auto"/>
      </w:pPr>
      <w:r>
        <w:t>________________________________________________________________________________</w:t>
      </w:r>
    </w:p>
    <w:p w14:paraId="4AF12D1D" w14:textId="77777777" w:rsidR="006D38A5" w:rsidRDefault="006D38A5" w:rsidP="006D38A5">
      <w:pPr>
        <w:tabs>
          <w:tab w:val="left" w:pos="9923"/>
        </w:tabs>
        <w:spacing w:line="480" w:lineRule="auto"/>
      </w:pPr>
      <w:r>
        <w:t>________________________________________________________________________________</w:t>
      </w:r>
    </w:p>
    <w:p w14:paraId="215C98B7" w14:textId="77777777" w:rsidR="006D38A5" w:rsidRDefault="006D38A5" w:rsidP="006D38A5">
      <w:pPr>
        <w:tabs>
          <w:tab w:val="left" w:pos="9923"/>
        </w:tabs>
        <w:spacing w:line="480" w:lineRule="auto"/>
      </w:pPr>
      <w:r>
        <w:t>________________________________________________________________________________</w:t>
      </w:r>
    </w:p>
    <w:p w14:paraId="785B5C86" w14:textId="77777777" w:rsidR="006D38A5" w:rsidRDefault="006D38A5" w:rsidP="006D38A5">
      <w:pPr>
        <w:tabs>
          <w:tab w:val="left" w:pos="9923"/>
        </w:tabs>
        <w:spacing w:line="480" w:lineRule="auto"/>
      </w:pPr>
      <w:r>
        <w:t>________________________________________________________________________________</w:t>
      </w:r>
    </w:p>
    <w:p w14:paraId="4E83F526" w14:textId="77777777" w:rsidR="00C279F3" w:rsidRDefault="00C279F3" w:rsidP="00C279F3">
      <w:pPr>
        <w:tabs>
          <w:tab w:val="left" w:pos="9923"/>
        </w:tabs>
        <w:spacing w:line="480" w:lineRule="auto"/>
      </w:pPr>
      <w:r>
        <w:t>________________________________________________________________________________</w:t>
      </w:r>
    </w:p>
    <w:p w14:paraId="376086F3" w14:textId="77777777" w:rsidR="00C279F3" w:rsidRDefault="00C279F3" w:rsidP="00C279F3">
      <w:pPr>
        <w:tabs>
          <w:tab w:val="left" w:pos="9923"/>
        </w:tabs>
        <w:spacing w:line="480" w:lineRule="auto"/>
      </w:pPr>
      <w:r>
        <w:t>________________________________________________________________________________</w:t>
      </w:r>
    </w:p>
    <w:p w14:paraId="750EB8A4" w14:textId="77777777" w:rsidR="006D38A5" w:rsidRDefault="006D38A5" w:rsidP="006D38A5">
      <w:pPr>
        <w:tabs>
          <w:tab w:val="left" w:pos="9923"/>
        </w:tabs>
        <w:spacing w:line="480" w:lineRule="auto"/>
      </w:pPr>
      <w:r>
        <w:t>________________________________________________________________________________</w:t>
      </w:r>
    </w:p>
    <w:p w14:paraId="50CE57A0" w14:textId="77777777" w:rsidR="006D38A5" w:rsidRDefault="006D38A5" w:rsidP="006D38A5">
      <w:pPr>
        <w:tabs>
          <w:tab w:val="left" w:pos="9923"/>
        </w:tabs>
        <w:spacing w:line="480" w:lineRule="auto"/>
      </w:pPr>
      <w:r>
        <w:t>________________________________________________________________________________</w:t>
      </w:r>
    </w:p>
    <w:p w14:paraId="1F846F64" w14:textId="584C0134" w:rsidR="00335DB9" w:rsidRPr="00B7599B" w:rsidRDefault="006D38A5" w:rsidP="00B7599B">
      <w:pPr>
        <w:ind w:right="-330"/>
      </w:pPr>
      <w:r>
        <w:t>________________________________________________________________________________</w:t>
      </w:r>
    </w:p>
    <w:p w14:paraId="679539D3" w14:textId="77777777" w:rsidR="00335DB9" w:rsidRDefault="00335DB9" w:rsidP="00655EDB">
      <w:pPr>
        <w:jc w:val="center"/>
        <w:rPr>
          <w:b/>
        </w:rPr>
      </w:pPr>
    </w:p>
    <w:p w14:paraId="1B16A3C8" w14:textId="77777777" w:rsidR="00335DB9" w:rsidRDefault="00335DB9" w:rsidP="00655EDB">
      <w:pPr>
        <w:jc w:val="center"/>
        <w:rPr>
          <w:b/>
        </w:rPr>
      </w:pPr>
    </w:p>
    <w:p w14:paraId="6417F797" w14:textId="62D83282" w:rsidR="00655EDB" w:rsidRDefault="00655EDB" w:rsidP="00655EDB">
      <w:pPr>
        <w:jc w:val="center"/>
        <w:rPr>
          <w:b/>
        </w:rPr>
      </w:pPr>
      <w:r>
        <w:rPr>
          <w:b/>
        </w:rPr>
        <w:t>END OF SECTION B</w:t>
      </w:r>
    </w:p>
    <w:p w14:paraId="4675BE85" w14:textId="77777777" w:rsidR="00B7599B" w:rsidRDefault="00B7599B">
      <w:r>
        <w:br w:type="page"/>
      </w:r>
    </w:p>
    <w:p w14:paraId="3D0F49D4" w14:textId="05270EF7" w:rsidR="00D8626C" w:rsidRPr="00B7599B" w:rsidRDefault="00D8626C" w:rsidP="00B7599B">
      <w:pPr>
        <w:tabs>
          <w:tab w:val="left" w:pos="9923"/>
        </w:tabs>
        <w:spacing w:line="480" w:lineRule="auto"/>
        <w:jc w:val="center"/>
      </w:pPr>
      <w:r>
        <w:rPr>
          <w:b/>
        </w:rPr>
        <w:lastRenderedPageBreak/>
        <w:t>EXTRA WORKING SPACE</w:t>
      </w:r>
    </w:p>
    <w:p w14:paraId="0E90225C" w14:textId="77777777" w:rsidR="00D8626C" w:rsidRDefault="00D8626C" w:rsidP="00B77F91">
      <w:pPr>
        <w:jc w:val="center"/>
        <w:rPr>
          <w:b/>
        </w:rPr>
      </w:pPr>
    </w:p>
    <w:p w14:paraId="7FE9C79C" w14:textId="4D418C00" w:rsidR="00781CE1" w:rsidRDefault="00781CE1" w:rsidP="00781CE1">
      <w:pPr>
        <w:tabs>
          <w:tab w:val="left" w:pos="9923"/>
        </w:tabs>
        <w:spacing w:line="480" w:lineRule="auto"/>
      </w:pPr>
      <w:r>
        <w:t xml:space="preserve">________________________________________________________________________________   </w:t>
      </w:r>
    </w:p>
    <w:p w14:paraId="469BABF3" w14:textId="77777777" w:rsidR="00781CE1" w:rsidRDefault="00781CE1" w:rsidP="00781CE1">
      <w:pPr>
        <w:tabs>
          <w:tab w:val="left" w:pos="9923"/>
        </w:tabs>
        <w:spacing w:line="480" w:lineRule="auto"/>
      </w:pPr>
      <w:r>
        <w:t xml:space="preserve">________________________________________________________________________________   </w:t>
      </w:r>
    </w:p>
    <w:p w14:paraId="5D2061EB" w14:textId="77777777" w:rsidR="00781CE1" w:rsidRDefault="00781CE1" w:rsidP="00781CE1">
      <w:pPr>
        <w:tabs>
          <w:tab w:val="left" w:pos="9923"/>
        </w:tabs>
        <w:spacing w:line="480" w:lineRule="auto"/>
      </w:pPr>
      <w:r>
        <w:t xml:space="preserve">________________________________________________________________________________   </w:t>
      </w:r>
    </w:p>
    <w:p w14:paraId="3E5949A4" w14:textId="77777777" w:rsidR="00781CE1" w:rsidRDefault="00781CE1" w:rsidP="00781CE1">
      <w:pPr>
        <w:tabs>
          <w:tab w:val="left" w:pos="9923"/>
        </w:tabs>
        <w:spacing w:line="480" w:lineRule="auto"/>
      </w:pPr>
      <w:r>
        <w:t xml:space="preserve">________________________________________________________________________________   </w:t>
      </w:r>
    </w:p>
    <w:p w14:paraId="66A4BE87" w14:textId="77777777" w:rsidR="00781CE1" w:rsidRDefault="00781CE1" w:rsidP="00781CE1">
      <w:pPr>
        <w:tabs>
          <w:tab w:val="left" w:pos="9923"/>
        </w:tabs>
        <w:spacing w:line="480" w:lineRule="auto"/>
      </w:pPr>
      <w:r>
        <w:t xml:space="preserve">________________________________________________________________________________   </w:t>
      </w:r>
    </w:p>
    <w:p w14:paraId="592E3BC6" w14:textId="77777777" w:rsidR="00781CE1" w:rsidRDefault="00781CE1" w:rsidP="00781CE1">
      <w:pPr>
        <w:tabs>
          <w:tab w:val="left" w:pos="9923"/>
        </w:tabs>
        <w:spacing w:line="480" w:lineRule="auto"/>
      </w:pPr>
      <w:r>
        <w:t xml:space="preserve">________________________________________________________________________________   </w:t>
      </w:r>
    </w:p>
    <w:p w14:paraId="5DB808FF" w14:textId="77777777" w:rsidR="00781CE1" w:rsidRDefault="00781CE1" w:rsidP="00781CE1">
      <w:pPr>
        <w:tabs>
          <w:tab w:val="left" w:pos="9923"/>
        </w:tabs>
        <w:spacing w:line="480" w:lineRule="auto"/>
      </w:pPr>
      <w:r>
        <w:t xml:space="preserve">________________________________________________________________________________   </w:t>
      </w:r>
    </w:p>
    <w:p w14:paraId="783E1851" w14:textId="77777777" w:rsidR="00781CE1" w:rsidRDefault="00781CE1" w:rsidP="00781CE1">
      <w:pPr>
        <w:tabs>
          <w:tab w:val="left" w:pos="9923"/>
        </w:tabs>
        <w:spacing w:line="480" w:lineRule="auto"/>
      </w:pPr>
      <w:r>
        <w:t xml:space="preserve">________________________________________________________________________________   </w:t>
      </w:r>
    </w:p>
    <w:p w14:paraId="0137DB08" w14:textId="77777777" w:rsidR="00781CE1" w:rsidRDefault="00781CE1" w:rsidP="00781CE1">
      <w:pPr>
        <w:tabs>
          <w:tab w:val="left" w:pos="9923"/>
        </w:tabs>
        <w:spacing w:line="480" w:lineRule="auto"/>
      </w:pPr>
      <w:r>
        <w:t xml:space="preserve">________________________________________________________________________________   </w:t>
      </w:r>
    </w:p>
    <w:p w14:paraId="56DA8245" w14:textId="77777777" w:rsidR="00781CE1" w:rsidRDefault="00781CE1" w:rsidP="00781CE1">
      <w:pPr>
        <w:tabs>
          <w:tab w:val="left" w:pos="9923"/>
        </w:tabs>
        <w:spacing w:line="480" w:lineRule="auto"/>
      </w:pPr>
      <w:r>
        <w:t xml:space="preserve">________________________________________________________________________________   </w:t>
      </w:r>
    </w:p>
    <w:p w14:paraId="17C46C09" w14:textId="77777777" w:rsidR="00781CE1" w:rsidRDefault="00781CE1" w:rsidP="00781CE1">
      <w:pPr>
        <w:tabs>
          <w:tab w:val="left" w:pos="9923"/>
        </w:tabs>
        <w:spacing w:line="480" w:lineRule="auto"/>
      </w:pPr>
      <w:r>
        <w:t xml:space="preserve">________________________________________________________________________________   </w:t>
      </w:r>
    </w:p>
    <w:p w14:paraId="6571417A" w14:textId="77777777" w:rsidR="00781CE1" w:rsidRDefault="00781CE1" w:rsidP="00781CE1">
      <w:pPr>
        <w:tabs>
          <w:tab w:val="left" w:pos="9923"/>
        </w:tabs>
        <w:spacing w:line="480" w:lineRule="auto"/>
      </w:pPr>
      <w:r>
        <w:t xml:space="preserve">________________________________________________________________________________   </w:t>
      </w:r>
    </w:p>
    <w:p w14:paraId="44E9C59A" w14:textId="77777777" w:rsidR="00781CE1" w:rsidRDefault="00781CE1" w:rsidP="00781CE1">
      <w:pPr>
        <w:tabs>
          <w:tab w:val="left" w:pos="9923"/>
        </w:tabs>
        <w:spacing w:line="480" w:lineRule="auto"/>
      </w:pPr>
      <w:r>
        <w:t xml:space="preserve">________________________________________________________________________________   </w:t>
      </w:r>
    </w:p>
    <w:p w14:paraId="574E8E71" w14:textId="77777777" w:rsidR="00781CE1" w:rsidRDefault="00781CE1" w:rsidP="00781CE1">
      <w:pPr>
        <w:tabs>
          <w:tab w:val="left" w:pos="9923"/>
        </w:tabs>
        <w:spacing w:line="480" w:lineRule="auto"/>
      </w:pPr>
      <w:r>
        <w:t xml:space="preserve">________________________________________________________________________________   </w:t>
      </w:r>
    </w:p>
    <w:p w14:paraId="026AE72F" w14:textId="77777777" w:rsidR="00781CE1" w:rsidRDefault="00781CE1" w:rsidP="00781CE1">
      <w:pPr>
        <w:tabs>
          <w:tab w:val="left" w:pos="9923"/>
        </w:tabs>
        <w:spacing w:line="480" w:lineRule="auto"/>
      </w:pPr>
      <w:r>
        <w:t xml:space="preserve">________________________________________________________________________________   </w:t>
      </w:r>
    </w:p>
    <w:p w14:paraId="5A3397F1" w14:textId="77777777" w:rsidR="00781CE1" w:rsidRDefault="00781CE1" w:rsidP="00781CE1">
      <w:pPr>
        <w:tabs>
          <w:tab w:val="left" w:pos="9923"/>
        </w:tabs>
        <w:spacing w:line="480" w:lineRule="auto"/>
      </w:pPr>
      <w:r>
        <w:t xml:space="preserve">________________________________________________________________________________   </w:t>
      </w:r>
    </w:p>
    <w:p w14:paraId="5B9BC5FA" w14:textId="77777777" w:rsidR="00D8626C" w:rsidRDefault="00D8626C" w:rsidP="00B77F91">
      <w:pPr>
        <w:jc w:val="center"/>
        <w:rPr>
          <w:b/>
        </w:rPr>
      </w:pPr>
    </w:p>
    <w:p w14:paraId="019BF714" w14:textId="77777777" w:rsidR="001C52A7" w:rsidRDefault="001C52A7" w:rsidP="001C52A7">
      <w:pPr>
        <w:pStyle w:val="Heading5"/>
        <w:spacing w:line="240" w:lineRule="auto"/>
        <w:jc w:val="center"/>
        <w:rPr>
          <w:lang w:val="en-US"/>
        </w:rPr>
      </w:pPr>
      <w:r>
        <w:rPr>
          <w:lang w:val="en-US"/>
        </w:rPr>
        <w:t>End of question and answer book</w:t>
      </w:r>
      <w:r w:rsidRPr="00A23EEF">
        <w:rPr>
          <w:lang w:val="en-US"/>
        </w:rPr>
        <w:t xml:space="preserve"> for the </w:t>
      </w:r>
    </w:p>
    <w:p w14:paraId="57625D7C" w14:textId="0F2964B3" w:rsidR="001C52A7" w:rsidRPr="00A23EEF" w:rsidRDefault="001C52A7" w:rsidP="001C52A7">
      <w:pPr>
        <w:pStyle w:val="Heading5"/>
        <w:spacing w:line="240" w:lineRule="auto"/>
        <w:jc w:val="center"/>
        <w:rPr>
          <w:b w:val="0"/>
        </w:rPr>
      </w:pPr>
      <w:r>
        <w:rPr>
          <w:lang w:val="en-US"/>
        </w:rPr>
        <w:t>20</w:t>
      </w:r>
      <w:r w:rsidR="0093130A">
        <w:rPr>
          <w:lang w:val="en-US"/>
        </w:rPr>
        <w:t>20</w:t>
      </w:r>
      <w:r w:rsidRPr="00A23EEF">
        <w:rPr>
          <w:lang w:val="en-US"/>
        </w:rPr>
        <w:t xml:space="preserve"> </w:t>
      </w:r>
      <w:proofErr w:type="spellStart"/>
      <w:r w:rsidRPr="00A23EEF">
        <w:rPr>
          <w:lang w:val="en-US"/>
        </w:rPr>
        <w:t>Kilbaha</w:t>
      </w:r>
      <w:proofErr w:type="spellEnd"/>
      <w:r w:rsidRPr="00A23EEF">
        <w:rPr>
          <w:lang w:val="en-US"/>
        </w:rPr>
        <w:t xml:space="preserve"> VCE </w:t>
      </w:r>
      <w:r>
        <w:rPr>
          <w:lang w:val="en-US"/>
        </w:rPr>
        <w:t>Mathematical Methods</w:t>
      </w:r>
      <w:r w:rsidRPr="00A23EEF">
        <w:rPr>
          <w:lang w:val="en-US"/>
        </w:rPr>
        <w:t xml:space="preserve"> Trial Examination</w:t>
      </w:r>
      <w:r>
        <w:rPr>
          <w:lang w:val="en-US"/>
        </w:rPr>
        <w:t xml:space="preserve"> 2</w:t>
      </w:r>
    </w:p>
    <w:p w14:paraId="73A936C1" w14:textId="77777777" w:rsidR="001C52A7" w:rsidRDefault="001C52A7" w:rsidP="001C52A7">
      <w:pPr>
        <w:rPr>
          <w:rFonts w:ascii="Times" w:hAnsi="Times"/>
        </w:rPr>
      </w:pPr>
    </w:p>
    <w:p w14:paraId="3DA6799B" w14:textId="77777777" w:rsidR="001C52A7" w:rsidRPr="00CD28DB" w:rsidRDefault="001C52A7" w:rsidP="001C52A7">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00FF00"/>
        <w:tblLayout w:type="fixed"/>
        <w:tblLook w:val="0000" w:firstRow="0" w:lastRow="0" w:firstColumn="0" w:lastColumn="0" w:noHBand="0" w:noVBand="0"/>
      </w:tblPr>
      <w:tblGrid>
        <w:gridCol w:w="5211"/>
        <w:gridCol w:w="4111"/>
      </w:tblGrid>
      <w:tr w:rsidR="001C52A7" w:rsidRPr="000E1DB1" w14:paraId="2553D836" w14:textId="77777777" w:rsidTr="0043278A">
        <w:tc>
          <w:tcPr>
            <w:tcW w:w="5211" w:type="dxa"/>
            <w:shd w:val="clear" w:color="auto" w:fill="00FF00"/>
          </w:tcPr>
          <w:p w14:paraId="369413F0" w14:textId="71343D8B" w:rsidR="001C52A7" w:rsidRPr="000E1DB1" w:rsidRDefault="001C52A7" w:rsidP="0043278A">
            <w:pPr>
              <w:rPr>
                <w:rFonts w:ascii="Times" w:hAnsi="Times"/>
                <w:b/>
              </w:rPr>
            </w:pPr>
            <w:proofErr w:type="spellStart"/>
            <w:r w:rsidRPr="000E1DB1">
              <w:rPr>
                <w:rFonts w:ascii="Times" w:hAnsi="Times"/>
                <w:b/>
              </w:rPr>
              <w:t>Kilbaha</w:t>
            </w:r>
            <w:proofErr w:type="spellEnd"/>
            <w:r w:rsidRPr="000E1DB1">
              <w:rPr>
                <w:rFonts w:ascii="Times" w:hAnsi="Times"/>
                <w:b/>
              </w:rPr>
              <w:t xml:space="preserve"> </w:t>
            </w:r>
            <w:r w:rsidR="00B7599B">
              <w:rPr>
                <w:rFonts w:ascii="Times" w:hAnsi="Times"/>
                <w:b/>
              </w:rPr>
              <w:t>Education</w:t>
            </w:r>
            <w:r w:rsidR="008B56DC">
              <w:rPr>
                <w:rFonts w:ascii="Times" w:hAnsi="Times"/>
                <w:b/>
              </w:rPr>
              <w:t xml:space="preserve"> Publishing</w:t>
            </w:r>
          </w:p>
          <w:p w14:paraId="69CDB5DA" w14:textId="77777777" w:rsidR="001C52A7" w:rsidRPr="000E1DB1" w:rsidRDefault="001C52A7" w:rsidP="0043278A">
            <w:pPr>
              <w:rPr>
                <w:rFonts w:ascii="Times" w:hAnsi="Times"/>
                <w:b/>
              </w:rPr>
            </w:pPr>
            <w:r w:rsidRPr="000E1DB1">
              <w:rPr>
                <w:rFonts w:ascii="Times" w:hAnsi="Times"/>
                <w:b/>
              </w:rPr>
              <w:t xml:space="preserve">PO Box 2227 </w:t>
            </w:r>
          </w:p>
          <w:p w14:paraId="13C659F8" w14:textId="77777777" w:rsidR="001C52A7" w:rsidRPr="000E1DB1" w:rsidRDefault="001C52A7" w:rsidP="0043278A">
            <w:pPr>
              <w:rPr>
                <w:rFonts w:ascii="Times" w:hAnsi="Times"/>
                <w:b/>
              </w:rPr>
            </w:pPr>
            <w:r w:rsidRPr="000E1DB1">
              <w:rPr>
                <w:rFonts w:ascii="Times" w:hAnsi="Times"/>
                <w:b/>
              </w:rPr>
              <w:t xml:space="preserve">Kew Vic 3101  </w:t>
            </w:r>
          </w:p>
          <w:p w14:paraId="3B76368B" w14:textId="77777777" w:rsidR="001C52A7" w:rsidRPr="000E1DB1" w:rsidRDefault="001C52A7" w:rsidP="0043278A">
            <w:pPr>
              <w:rPr>
                <w:rFonts w:ascii="Times" w:hAnsi="Times"/>
                <w:b/>
              </w:rPr>
            </w:pPr>
            <w:r w:rsidRPr="000E1DB1">
              <w:rPr>
                <w:rFonts w:ascii="Times" w:hAnsi="Times"/>
                <w:b/>
              </w:rPr>
              <w:t>Australia</w:t>
            </w:r>
          </w:p>
        </w:tc>
        <w:tc>
          <w:tcPr>
            <w:tcW w:w="4111" w:type="dxa"/>
            <w:shd w:val="clear" w:color="auto" w:fill="00FF00"/>
          </w:tcPr>
          <w:p w14:paraId="411735DB" w14:textId="77777777" w:rsidR="001C52A7" w:rsidRPr="000E1DB1" w:rsidRDefault="001C52A7" w:rsidP="0043278A">
            <w:pPr>
              <w:rPr>
                <w:rFonts w:ascii="Times" w:hAnsi="Times"/>
                <w:b/>
              </w:rPr>
            </w:pPr>
            <w:r w:rsidRPr="000E1DB1">
              <w:rPr>
                <w:rFonts w:ascii="Times" w:hAnsi="Times"/>
                <w:b/>
              </w:rPr>
              <w:t>Tel: (03) 9018 5376</w:t>
            </w:r>
            <w:r w:rsidRPr="000E1DB1">
              <w:rPr>
                <w:rFonts w:ascii="Times" w:hAnsi="Times"/>
                <w:b/>
              </w:rPr>
              <w:tab/>
            </w:r>
            <w:r w:rsidRPr="000E1DB1">
              <w:rPr>
                <w:rFonts w:ascii="Times" w:hAnsi="Times"/>
                <w:b/>
              </w:rPr>
              <w:tab/>
            </w:r>
          </w:p>
          <w:p w14:paraId="3279F7B7" w14:textId="77777777" w:rsidR="001C52A7" w:rsidRPr="000E1DB1" w:rsidRDefault="001C52A7" w:rsidP="0043278A">
            <w:pPr>
              <w:rPr>
                <w:rFonts w:ascii="Times" w:hAnsi="Times"/>
                <w:b/>
              </w:rPr>
            </w:pPr>
            <w:r w:rsidRPr="000E1DB1">
              <w:rPr>
                <w:rFonts w:ascii="Times" w:hAnsi="Times"/>
                <w:b/>
              </w:rPr>
              <w:t>Fax: (03) 9817 4334</w:t>
            </w:r>
            <w:r w:rsidRPr="000E1DB1">
              <w:rPr>
                <w:rFonts w:ascii="Times" w:hAnsi="Times"/>
                <w:b/>
              </w:rPr>
              <w:tab/>
            </w:r>
            <w:r w:rsidRPr="000E1DB1">
              <w:rPr>
                <w:rFonts w:ascii="Times" w:hAnsi="Times"/>
                <w:b/>
              </w:rPr>
              <w:tab/>
            </w:r>
          </w:p>
          <w:p w14:paraId="0C20E334" w14:textId="77777777" w:rsidR="001C52A7" w:rsidRPr="000E1DB1" w:rsidRDefault="00DE242E" w:rsidP="0043278A">
            <w:pPr>
              <w:rPr>
                <w:rFonts w:ascii="Times" w:hAnsi="Times"/>
                <w:b/>
              </w:rPr>
            </w:pPr>
            <w:hyperlink r:id="rId438" w:history="1">
              <w:r w:rsidR="001C52A7" w:rsidRPr="000E1DB1">
                <w:rPr>
                  <w:rStyle w:val="Hyperlink"/>
                  <w:rFonts w:ascii="Times" w:hAnsi="Times"/>
                  <w:b/>
                </w:rPr>
                <w:t>kilbaha@gmail.com</w:t>
              </w:r>
            </w:hyperlink>
          </w:p>
          <w:p w14:paraId="64B8EC73" w14:textId="77777777" w:rsidR="001C52A7" w:rsidRPr="000E1DB1" w:rsidRDefault="00DE242E" w:rsidP="0043278A">
            <w:pPr>
              <w:rPr>
                <w:rFonts w:ascii="Times" w:hAnsi="Times"/>
                <w:b/>
              </w:rPr>
            </w:pPr>
            <w:hyperlink r:id="rId439" w:tooltip="Kilbaha Multimedia Publishing Web Site" w:history="1">
              <w:r w:rsidR="001C52A7" w:rsidRPr="000E1DB1">
                <w:rPr>
                  <w:rStyle w:val="Hyperlink"/>
                  <w:rFonts w:ascii="Times" w:hAnsi="Times"/>
                  <w:b/>
                </w:rPr>
                <w:t>https://kilbaha.com.au</w:t>
              </w:r>
            </w:hyperlink>
          </w:p>
        </w:tc>
      </w:tr>
    </w:tbl>
    <w:p w14:paraId="6F084F9A" w14:textId="77777777" w:rsidR="00CA6F5F" w:rsidRDefault="00CA6F5F" w:rsidP="00CA6F5F">
      <w:pPr>
        <w:rPr>
          <w:rFonts w:ascii="Times" w:hAnsi="Times"/>
          <w:b/>
          <w:sz w:val="44"/>
        </w:rPr>
      </w:pPr>
    </w:p>
    <w:p w14:paraId="6E75C9B1" w14:textId="7A9F03DE" w:rsidR="008B56DC" w:rsidRDefault="008B56DC" w:rsidP="008B56DC">
      <w:pPr>
        <w:tabs>
          <w:tab w:val="left" w:pos="2580"/>
        </w:tabs>
        <w:rPr>
          <w:rFonts w:ascii="Times" w:hAnsi="Times"/>
          <w:b/>
          <w:sz w:val="44"/>
        </w:rPr>
      </w:pPr>
      <w:r>
        <w:rPr>
          <w:rFonts w:ascii="Times" w:hAnsi="Times"/>
          <w:b/>
          <w:sz w:val="44"/>
        </w:rPr>
        <w:tab/>
      </w:r>
    </w:p>
    <w:p w14:paraId="2CF35AA2" w14:textId="37C779F8" w:rsidR="008B56DC" w:rsidRPr="008B56DC" w:rsidRDefault="008B56DC" w:rsidP="008B56DC">
      <w:pPr>
        <w:tabs>
          <w:tab w:val="left" w:pos="2580"/>
        </w:tabs>
        <w:rPr>
          <w:rFonts w:ascii="Times" w:hAnsi="Times"/>
          <w:sz w:val="44"/>
        </w:rPr>
        <w:sectPr w:rsidR="008B56DC" w:rsidRPr="008B56DC" w:rsidSect="00723D18">
          <w:headerReference w:type="default" r:id="rId440"/>
          <w:pgSz w:w="11901" w:h="16840"/>
          <w:pgMar w:top="1134" w:right="1134" w:bottom="1134" w:left="1134" w:header="720" w:footer="720" w:gutter="0"/>
          <w:cols w:space="720"/>
        </w:sectPr>
      </w:pPr>
      <w:r>
        <w:rPr>
          <w:rFonts w:ascii="Times" w:hAnsi="Times"/>
          <w:sz w:val="44"/>
        </w:rPr>
        <w:tab/>
      </w:r>
    </w:p>
    <w:p w14:paraId="40352A60" w14:textId="77777777" w:rsidR="00CA6F5F" w:rsidRDefault="00CA6F5F" w:rsidP="00CA6F5F">
      <w:pPr>
        <w:rPr>
          <w:rFonts w:ascii="Times" w:hAnsi="Times"/>
          <w:b/>
          <w:sz w:val="44"/>
        </w:rPr>
      </w:pPr>
    </w:p>
    <w:p w14:paraId="52A783A9" w14:textId="77777777" w:rsidR="00CA6F5F" w:rsidRDefault="00CA6F5F" w:rsidP="00B77F91">
      <w:pPr>
        <w:jc w:val="center"/>
        <w:rPr>
          <w:rFonts w:ascii="Times" w:hAnsi="Times"/>
          <w:b/>
          <w:sz w:val="44"/>
        </w:rPr>
      </w:pPr>
    </w:p>
    <w:p w14:paraId="6DD3EE02" w14:textId="77777777" w:rsidR="00D8626C" w:rsidRDefault="00D8626C" w:rsidP="00B77F91">
      <w:pPr>
        <w:jc w:val="center"/>
        <w:rPr>
          <w:rFonts w:ascii="Times" w:hAnsi="Times"/>
          <w:b/>
          <w:sz w:val="44"/>
        </w:rPr>
      </w:pPr>
      <w:r>
        <w:rPr>
          <w:rFonts w:ascii="Times" w:hAnsi="Times"/>
          <w:b/>
          <w:sz w:val="44"/>
        </w:rPr>
        <w:t>MATHEMATICAL METHODS</w:t>
      </w:r>
    </w:p>
    <w:p w14:paraId="765EA76D" w14:textId="77777777" w:rsidR="00D8626C" w:rsidRDefault="00D8626C" w:rsidP="00B77F91">
      <w:pPr>
        <w:jc w:val="center"/>
        <w:rPr>
          <w:rFonts w:ascii="Times" w:hAnsi="Times"/>
          <w:b/>
          <w:sz w:val="44"/>
        </w:rPr>
      </w:pPr>
    </w:p>
    <w:p w14:paraId="284A0599" w14:textId="77777777" w:rsidR="00D8626C" w:rsidRDefault="00D8626C" w:rsidP="00B77F91">
      <w:pPr>
        <w:jc w:val="center"/>
        <w:rPr>
          <w:rFonts w:ascii="Times" w:hAnsi="Times"/>
          <w:b/>
          <w:sz w:val="44"/>
        </w:rPr>
      </w:pPr>
    </w:p>
    <w:p w14:paraId="3AC581F1" w14:textId="77777777" w:rsidR="00D8626C" w:rsidRDefault="00D8626C" w:rsidP="00B77F91">
      <w:pPr>
        <w:jc w:val="center"/>
        <w:rPr>
          <w:rFonts w:ascii="Times" w:hAnsi="Times"/>
          <w:b/>
          <w:sz w:val="44"/>
        </w:rPr>
      </w:pPr>
      <w:r>
        <w:rPr>
          <w:rFonts w:ascii="Times" w:hAnsi="Times"/>
          <w:b/>
          <w:sz w:val="44"/>
        </w:rPr>
        <w:t xml:space="preserve">Written </w:t>
      </w:r>
      <w:proofErr w:type="gramStart"/>
      <w:r>
        <w:rPr>
          <w:rFonts w:ascii="Times" w:hAnsi="Times"/>
          <w:b/>
          <w:sz w:val="44"/>
        </w:rPr>
        <w:t>examination  2</w:t>
      </w:r>
      <w:proofErr w:type="gramEnd"/>
    </w:p>
    <w:p w14:paraId="4616DFB4" w14:textId="77777777" w:rsidR="00D8626C" w:rsidRDefault="00D8626C" w:rsidP="00B77F91">
      <w:pPr>
        <w:jc w:val="center"/>
        <w:rPr>
          <w:rFonts w:ascii="Times" w:hAnsi="Times"/>
          <w:b/>
          <w:sz w:val="44"/>
        </w:rPr>
      </w:pPr>
    </w:p>
    <w:p w14:paraId="7690DE78" w14:textId="77777777" w:rsidR="00D8626C" w:rsidRDefault="00D8626C" w:rsidP="00B77F91">
      <w:pPr>
        <w:jc w:val="center"/>
        <w:rPr>
          <w:rFonts w:ascii="Times" w:hAnsi="Times"/>
          <w:b/>
          <w:sz w:val="44"/>
        </w:rPr>
      </w:pPr>
    </w:p>
    <w:p w14:paraId="2EB398E2" w14:textId="77777777" w:rsidR="00D8626C" w:rsidRDefault="00D8626C" w:rsidP="00B77F91">
      <w:pPr>
        <w:jc w:val="center"/>
        <w:rPr>
          <w:rFonts w:ascii="Times" w:hAnsi="Times"/>
          <w:b/>
          <w:sz w:val="44"/>
        </w:rPr>
      </w:pPr>
    </w:p>
    <w:p w14:paraId="3AFCD02C" w14:textId="77777777" w:rsidR="00D8626C" w:rsidRDefault="00D8626C" w:rsidP="00B77F91">
      <w:pPr>
        <w:pStyle w:val="Heading8"/>
        <w:ind w:right="0"/>
      </w:pPr>
      <w:r>
        <w:t>FORMULA SHEET</w:t>
      </w:r>
    </w:p>
    <w:p w14:paraId="0FCAF90F" w14:textId="77777777" w:rsidR="00D8626C" w:rsidRDefault="00D8626C" w:rsidP="00B77F91">
      <w:pPr>
        <w:jc w:val="center"/>
        <w:rPr>
          <w:rFonts w:ascii="Times" w:hAnsi="Times"/>
          <w:b/>
        </w:rPr>
      </w:pPr>
    </w:p>
    <w:p w14:paraId="78C17C74" w14:textId="77777777" w:rsidR="00D8626C" w:rsidRDefault="00D8626C" w:rsidP="00B77F91">
      <w:pPr>
        <w:jc w:val="center"/>
        <w:rPr>
          <w:rFonts w:ascii="Times" w:hAnsi="Times"/>
          <w:b/>
        </w:rPr>
      </w:pPr>
    </w:p>
    <w:p w14:paraId="31D05D56" w14:textId="77777777" w:rsidR="00D8626C" w:rsidRDefault="00D8626C" w:rsidP="00B77F91">
      <w:pPr>
        <w:jc w:val="center"/>
        <w:rPr>
          <w:rFonts w:ascii="Times" w:hAnsi="Times"/>
          <w:b/>
        </w:rPr>
      </w:pPr>
    </w:p>
    <w:p w14:paraId="21997500" w14:textId="77777777" w:rsidR="00D8626C" w:rsidRDefault="00D8626C" w:rsidP="00B77F91">
      <w:pPr>
        <w:jc w:val="center"/>
        <w:rPr>
          <w:rFonts w:ascii="Times" w:hAnsi="Times"/>
          <w:b/>
        </w:rPr>
      </w:pPr>
    </w:p>
    <w:p w14:paraId="172A42CA" w14:textId="77777777" w:rsidR="00D8626C" w:rsidRDefault="00D8626C" w:rsidP="00B77F91">
      <w:pPr>
        <w:jc w:val="center"/>
        <w:rPr>
          <w:rFonts w:ascii="Times" w:hAnsi="Times"/>
          <w:b/>
        </w:rPr>
      </w:pPr>
    </w:p>
    <w:p w14:paraId="4B51054A" w14:textId="77777777" w:rsidR="00D8626C" w:rsidRDefault="00D8626C" w:rsidP="00B77F91">
      <w:pPr>
        <w:jc w:val="center"/>
        <w:rPr>
          <w:rFonts w:ascii="Times" w:hAnsi="Times"/>
          <w:b/>
        </w:rPr>
      </w:pPr>
    </w:p>
    <w:p w14:paraId="7E44D3C7" w14:textId="77777777" w:rsidR="00D8626C" w:rsidRDefault="00D8626C" w:rsidP="00B77F91">
      <w:pPr>
        <w:jc w:val="center"/>
        <w:rPr>
          <w:rFonts w:ascii="Times" w:hAnsi="Times"/>
          <w:b/>
        </w:rPr>
      </w:pPr>
    </w:p>
    <w:p w14:paraId="317D68B6" w14:textId="77777777" w:rsidR="00D8626C" w:rsidRDefault="00D8626C" w:rsidP="00B77F91">
      <w:pPr>
        <w:jc w:val="center"/>
        <w:rPr>
          <w:rFonts w:ascii="Times" w:hAnsi="Times"/>
          <w:b/>
        </w:rPr>
      </w:pPr>
    </w:p>
    <w:p w14:paraId="3326EBDB" w14:textId="77777777" w:rsidR="00D8626C" w:rsidRDefault="00D8626C" w:rsidP="00B77F91">
      <w:pPr>
        <w:jc w:val="center"/>
        <w:rPr>
          <w:rFonts w:ascii="Times" w:hAnsi="Times"/>
          <w:b/>
        </w:rPr>
      </w:pPr>
    </w:p>
    <w:p w14:paraId="7732ECF3" w14:textId="77777777" w:rsidR="00D8626C" w:rsidRDefault="00D8626C" w:rsidP="00B77F91">
      <w:pPr>
        <w:jc w:val="center"/>
        <w:rPr>
          <w:rFonts w:ascii="Times" w:hAnsi="Times"/>
          <w:b/>
        </w:rPr>
      </w:pPr>
    </w:p>
    <w:p w14:paraId="77B90F8C" w14:textId="77777777" w:rsidR="00D8626C" w:rsidRDefault="00D8626C" w:rsidP="00B77F91">
      <w:pPr>
        <w:jc w:val="center"/>
        <w:rPr>
          <w:rFonts w:ascii="Times" w:hAnsi="Times"/>
          <w:b/>
        </w:rPr>
      </w:pPr>
    </w:p>
    <w:p w14:paraId="11967602" w14:textId="77777777" w:rsidR="00D8626C" w:rsidRDefault="00D8626C" w:rsidP="00B77F91">
      <w:pPr>
        <w:jc w:val="center"/>
        <w:rPr>
          <w:rFonts w:ascii="Times" w:hAnsi="Times"/>
          <w:b/>
        </w:rPr>
      </w:pPr>
    </w:p>
    <w:p w14:paraId="5439DFDA" w14:textId="77777777" w:rsidR="00D8626C" w:rsidRDefault="00D8626C" w:rsidP="00B77F91">
      <w:pPr>
        <w:pStyle w:val="Heading9"/>
        <w:ind w:right="0"/>
        <w:rPr>
          <w:sz w:val="32"/>
          <w:szCs w:val="32"/>
        </w:rPr>
      </w:pPr>
      <w:r>
        <w:rPr>
          <w:sz w:val="32"/>
          <w:szCs w:val="32"/>
        </w:rPr>
        <w:t>Directions to students</w:t>
      </w:r>
    </w:p>
    <w:p w14:paraId="4B4D7FB8" w14:textId="77777777" w:rsidR="00D8626C" w:rsidRDefault="00D8626C" w:rsidP="00B77F91">
      <w:pPr>
        <w:jc w:val="center"/>
        <w:rPr>
          <w:rFonts w:ascii="Times" w:hAnsi="Times"/>
          <w:b/>
        </w:rPr>
      </w:pPr>
    </w:p>
    <w:p w14:paraId="7729814B" w14:textId="77777777" w:rsidR="00D8626C" w:rsidRDefault="00D8626C" w:rsidP="00B77F91">
      <w:pPr>
        <w:pBdr>
          <w:top w:val="single" w:sz="6" w:space="1" w:color="auto"/>
          <w:left w:val="single" w:sz="6" w:space="4" w:color="auto"/>
          <w:bottom w:val="single" w:sz="6" w:space="1" w:color="auto"/>
          <w:right w:val="single" w:sz="6" w:space="4" w:color="auto"/>
        </w:pBdr>
        <w:jc w:val="center"/>
        <w:rPr>
          <w:rFonts w:ascii="Times" w:hAnsi="Times"/>
        </w:rPr>
      </w:pPr>
      <w:r>
        <w:rPr>
          <w:rFonts w:ascii="Times" w:hAnsi="Times"/>
        </w:rPr>
        <w:t>Detach this formula sheet during reading time.</w:t>
      </w:r>
    </w:p>
    <w:p w14:paraId="0E521714" w14:textId="77777777" w:rsidR="00D8626C" w:rsidRDefault="00D8626C" w:rsidP="00B77F91">
      <w:pPr>
        <w:pBdr>
          <w:top w:val="single" w:sz="6" w:space="1" w:color="auto"/>
          <w:left w:val="single" w:sz="6" w:space="4" w:color="auto"/>
          <w:bottom w:val="single" w:sz="6" w:space="1" w:color="auto"/>
          <w:right w:val="single" w:sz="6" w:space="4" w:color="auto"/>
        </w:pBdr>
        <w:jc w:val="center"/>
        <w:rPr>
          <w:rFonts w:ascii="Times" w:hAnsi="Times"/>
        </w:rPr>
      </w:pPr>
    </w:p>
    <w:p w14:paraId="7E4C256A" w14:textId="77777777" w:rsidR="00D8626C" w:rsidRDefault="00D8626C" w:rsidP="00B77F91">
      <w:pPr>
        <w:pBdr>
          <w:top w:val="single" w:sz="6" w:space="1" w:color="auto"/>
          <w:left w:val="single" w:sz="6" w:space="4" w:color="auto"/>
          <w:bottom w:val="single" w:sz="6" w:space="1" w:color="auto"/>
          <w:right w:val="single" w:sz="6" w:space="4" w:color="auto"/>
        </w:pBdr>
        <w:rPr>
          <w:rFonts w:ascii="Times" w:hAnsi="Times"/>
        </w:rPr>
      </w:pPr>
      <w:r>
        <w:rPr>
          <w:rFonts w:ascii="Times" w:hAnsi="Times"/>
        </w:rPr>
        <w:t xml:space="preserve">               This formula sheet is provided for your reference.</w:t>
      </w:r>
    </w:p>
    <w:p w14:paraId="4A445AD4" w14:textId="77777777" w:rsidR="00483464" w:rsidRPr="009F77B0" w:rsidRDefault="00483464" w:rsidP="00B77F91">
      <w:pPr>
        <w:pStyle w:val="Heading2"/>
        <w:jc w:val="center"/>
        <w:rPr>
          <w:sz w:val="32"/>
          <w:szCs w:val="32"/>
          <w:u w:val="none"/>
        </w:rPr>
      </w:pPr>
      <w:r>
        <w:br w:type="page"/>
      </w:r>
      <w:proofErr w:type="gramStart"/>
      <w:r w:rsidRPr="009F77B0">
        <w:rPr>
          <w:sz w:val="32"/>
          <w:szCs w:val="32"/>
          <w:u w:val="none"/>
        </w:rPr>
        <w:lastRenderedPageBreak/>
        <w:t>Mathematical  Methods</w:t>
      </w:r>
      <w:proofErr w:type="gramEnd"/>
      <w:r w:rsidRPr="009F77B0">
        <w:rPr>
          <w:sz w:val="32"/>
          <w:szCs w:val="32"/>
          <w:u w:val="none"/>
        </w:rPr>
        <w:t xml:space="preserve"> formulas</w:t>
      </w:r>
    </w:p>
    <w:p w14:paraId="3B5D52A7" w14:textId="77777777" w:rsidR="00483464" w:rsidRDefault="00483464" w:rsidP="00B77F91">
      <w:pPr>
        <w:pStyle w:val="Heading2"/>
        <w:rPr>
          <w:u w:val="none"/>
        </w:rPr>
      </w:pPr>
      <w:r>
        <w:rPr>
          <w:u w:val="none"/>
        </w:rPr>
        <w:tab/>
        <w:t>Mensuration</w:t>
      </w:r>
    </w:p>
    <w:p w14:paraId="0638B021" w14:textId="77777777" w:rsidR="00483464" w:rsidRDefault="00483464" w:rsidP="00B77F91"/>
    <w:p w14:paraId="47C9A533" w14:textId="77777777" w:rsidR="00483464" w:rsidRDefault="00483464" w:rsidP="00B77F9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7"/>
        <w:gridCol w:w="1236"/>
        <w:gridCol w:w="2604"/>
        <w:gridCol w:w="1400"/>
      </w:tblGrid>
      <w:tr w:rsidR="00FB54AC" w14:paraId="0E839A87" w14:textId="77777777" w:rsidTr="007F027C">
        <w:trPr>
          <w:trHeight w:val="720"/>
          <w:jc w:val="center"/>
        </w:trPr>
        <w:tc>
          <w:tcPr>
            <w:tcW w:w="4017" w:type="dxa"/>
            <w:shd w:val="clear" w:color="auto" w:fill="auto"/>
            <w:vAlign w:val="center"/>
          </w:tcPr>
          <w:p w14:paraId="1DD36CBF" w14:textId="77777777" w:rsidR="00483464" w:rsidRDefault="00483464" w:rsidP="00B77F91">
            <w:r>
              <w:t>area of a trapezium</w:t>
            </w:r>
          </w:p>
        </w:tc>
        <w:tc>
          <w:tcPr>
            <w:tcW w:w="1236" w:type="dxa"/>
            <w:shd w:val="clear" w:color="auto" w:fill="auto"/>
            <w:vAlign w:val="center"/>
          </w:tcPr>
          <w:p w14:paraId="52FF9F59" w14:textId="77777777" w:rsidR="00483464" w:rsidRDefault="00483464" w:rsidP="00B77F91">
            <w:r w:rsidRPr="00FB54AC">
              <w:rPr>
                <w:position w:val="-24"/>
              </w:rPr>
              <w:object w:dxaOrig="1020" w:dyaOrig="620" w14:anchorId="5236210D">
                <v:shape id="_x0000_i1235" type="#_x0000_t75" style="width:50pt;height:29.5pt" o:ole="" fillcolor="window">
                  <v:imagedata r:id="rId441" o:title=""/>
                </v:shape>
                <o:OLEObject Type="Embed" ProgID="Equation.DSMT4" ShapeID="_x0000_i1235" DrawAspect="Content" ObjectID="_1655636429" r:id="rId442"/>
              </w:object>
            </w:r>
          </w:p>
        </w:tc>
        <w:tc>
          <w:tcPr>
            <w:tcW w:w="2604" w:type="dxa"/>
            <w:shd w:val="clear" w:color="auto" w:fill="auto"/>
            <w:vAlign w:val="center"/>
          </w:tcPr>
          <w:p w14:paraId="3390E982" w14:textId="77777777" w:rsidR="00483464" w:rsidRDefault="00483464" w:rsidP="00B77F91">
            <w:r>
              <w:t xml:space="preserve">volume of a pyramid       </w:t>
            </w:r>
          </w:p>
        </w:tc>
        <w:tc>
          <w:tcPr>
            <w:tcW w:w="1400" w:type="dxa"/>
            <w:shd w:val="clear" w:color="auto" w:fill="auto"/>
            <w:vAlign w:val="center"/>
          </w:tcPr>
          <w:p w14:paraId="595AE157" w14:textId="77777777" w:rsidR="00483464" w:rsidRDefault="00483464" w:rsidP="00B77F91">
            <w:r w:rsidRPr="00FB54AC">
              <w:rPr>
                <w:position w:val="-24"/>
              </w:rPr>
              <w:object w:dxaOrig="540" w:dyaOrig="620" w14:anchorId="019ED1CF">
                <v:shape id="_x0000_i1236" type="#_x0000_t75" style="width:29.5pt;height:29.5pt" o:ole="" fillcolor="window">
                  <v:imagedata r:id="rId443" o:title=""/>
                </v:shape>
                <o:OLEObject Type="Embed" ProgID="Equation.DSMT4" ShapeID="_x0000_i1236" DrawAspect="Content" ObjectID="_1655636430" r:id="rId444"/>
              </w:object>
            </w:r>
          </w:p>
        </w:tc>
      </w:tr>
      <w:tr w:rsidR="00FB54AC" w14:paraId="40DD072D" w14:textId="77777777" w:rsidTr="007F027C">
        <w:trPr>
          <w:trHeight w:val="720"/>
          <w:jc w:val="center"/>
        </w:trPr>
        <w:tc>
          <w:tcPr>
            <w:tcW w:w="4017" w:type="dxa"/>
            <w:shd w:val="clear" w:color="auto" w:fill="auto"/>
            <w:vAlign w:val="center"/>
          </w:tcPr>
          <w:p w14:paraId="69CBF14D" w14:textId="77777777" w:rsidR="00483464" w:rsidRDefault="00483464" w:rsidP="00B77F91">
            <w:r>
              <w:t xml:space="preserve">curved surface area </w:t>
            </w:r>
          </w:p>
          <w:p w14:paraId="4FF50305" w14:textId="77777777" w:rsidR="00483464" w:rsidRDefault="00483464" w:rsidP="00B77F91">
            <w:r>
              <w:t>of a cylinder</w:t>
            </w:r>
          </w:p>
        </w:tc>
        <w:tc>
          <w:tcPr>
            <w:tcW w:w="1236" w:type="dxa"/>
            <w:shd w:val="clear" w:color="auto" w:fill="auto"/>
            <w:vAlign w:val="center"/>
          </w:tcPr>
          <w:p w14:paraId="0581ADD0" w14:textId="77777777" w:rsidR="00483464" w:rsidRDefault="00483464" w:rsidP="00B77F91">
            <w:r w:rsidRPr="00FB54AC">
              <w:rPr>
                <w:position w:val="-6"/>
              </w:rPr>
              <w:object w:dxaOrig="560" w:dyaOrig="279" w14:anchorId="44E39CC2">
                <v:shape id="_x0000_i1237" type="#_x0000_t75" style="width:29.5pt;height:14pt" o:ole="" fillcolor="window">
                  <v:imagedata r:id="rId445" o:title=""/>
                </v:shape>
                <o:OLEObject Type="Embed" ProgID="Equation.DSMT4" ShapeID="_x0000_i1237" DrawAspect="Content" ObjectID="_1655636431" r:id="rId446"/>
              </w:object>
            </w:r>
          </w:p>
        </w:tc>
        <w:tc>
          <w:tcPr>
            <w:tcW w:w="2604" w:type="dxa"/>
            <w:shd w:val="clear" w:color="auto" w:fill="auto"/>
            <w:vAlign w:val="center"/>
          </w:tcPr>
          <w:p w14:paraId="5AF5B39E" w14:textId="77777777" w:rsidR="00483464" w:rsidRDefault="00483464" w:rsidP="00B77F91">
            <w:r>
              <w:t xml:space="preserve">volume of a sphere         </w:t>
            </w:r>
          </w:p>
        </w:tc>
        <w:tc>
          <w:tcPr>
            <w:tcW w:w="1400" w:type="dxa"/>
            <w:shd w:val="clear" w:color="auto" w:fill="auto"/>
            <w:vAlign w:val="center"/>
          </w:tcPr>
          <w:p w14:paraId="1EF890F0" w14:textId="77777777" w:rsidR="00483464" w:rsidRDefault="00483464" w:rsidP="00B77F91">
            <w:r w:rsidRPr="00FB54AC">
              <w:rPr>
                <w:position w:val="-24"/>
              </w:rPr>
              <w:object w:dxaOrig="600" w:dyaOrig="620" w14:anchorId="6B019EE8">
                <v:shape id="_x0000_i1238" type="#_x0000_t75" style="width:29.5pt;height:29.5pt" o:ole="" fillcolor="window">
                  <v:imagedata r:id="rId447" o:title=""/>
                </v:shape>
                <o:OLEObject Type="Embed" ProgID="Equation.DSMT4" ShapeID="_x0000_i1238" DrawAspect="Content" ObjectID="_1655636432" r:id="rId448"/>
              </w:object>
            </w:r>
          </w:p>
        </w:tc>
      </w:tr>
      <w:tr w:rsidR="00FB54AC" w14:paraId="764681E9" w14:textId="77777777" w:rsidTr="007F027C">
        <w:trPr>
          <w:trHeight w:val="720"/>
          <w:jc w:val="center"/>
        </w:trPr>
        <w:tc>
          <w:tcPr>
            <w:tcW w:w="4017" w:type="dxa"/>
            <w:shd w:val="clear" w:color="auto" w:fill="auto"/>
            <w:vAlign w:val="center"/>
          </w:tcPr>
          <w:p w14:paraId="7A6927D4" w14:textId="77777777" w:rsidR="00483464" w:rsidRDefault="00483464" w:rsidP="00B77F91">
            <w:r>
              <w:t>volume of a cylinder</w:t>
            </w:r>
          </w:p>
        </w:tc>
        <w:tc>
          <w:tcPr>
            <w:tcW w:w="1236" w:type="dxa"/>
            <w:shd w:val="clear" w:color="auto" w:fill="auto"/>
            <w:vAlign w:val="center"/>
          </w:tcPr>
          <w:p w14:paraId="2F29F218" w14:textId="77777777" w:rsidR="00483464" w:rsidRDefault="00483464" w:rsidP="00B77F91">
            <w:r w:rsidRPr="00FB54AC">
              <w:rPr>
                <w:position w:val="-6"/>
              </w:rPr>
              <w:object w:dxaOrig="520" w:dyaOrig="320" w14:anchorId="383A2D2F">
                <v:shape id="_x0000_i1239" type="#_x0000_t75" style="width:29.5pt;height:14pt" o:ole="" fillcolor="window">
                  <v:imagedata r:id="rId449" o:title=""/>
                </v:shape>
                <o:OLEObject Type="Embed" ProgID="Equation.3" ShapeID="_x0000_i1239" DrawAspect="Content" ObjectID="_1655636433" r:id="rId450"/>
              </w:object>
            </w:r>
          </w:p>
        </w:tc>
        <w:tc>
          <w:tcPr>
            <w:tcW w:w="2604" w:type="dxa"/>
            <w:shd w:val="clear" w:color="auto" w:fill="auto"/>
            <w:vAlign w:val="center"/>
          </w:tcPr>
          <w:p w14:paraId="773942C8" w14:textId="77777777" w:rsidR="00483464" w:rsidRDefault="00483464" w:rsidP="00B77F91">
            <w:r>
              <w:t xml:space="preserve">area of triangle                </w:t>
            </w:r>
          </w:p>
        </w:tc>
        <w:tc>
          <w:tcPr>
            <w:tcW w:w="1400" w:type="dxa"/>
            <w:shd w:val="clear" w:color="auto" w:fill="auto"/>
            <w:vAlign w:val="center"/>
          </w:tcPr>
          <w:p w14:paraId="6AC3D81B" w14:textId="77777777" w:rsidR="00483464" w:rsidRDefault="00483464" w:rsidP="00B77F91">
            <w:r w:rsidRPr="00FB54AC">
              <w:rPr>
                <w:position w:val="-24"/>
              </w:rPr>
              <w:object w:dxaOrig="1180" w:dyaOrig="620" w14:anchorId="2AE42424">
                <v:shape id="_x0000_i1240" type="#_x0000_t75" style="width:58pt;height:29.5pt" o:ole="" fillcolor="window">
                  <v:imagedata r:id="rId451" o:title=""/>
                </v:shape>
                <o:OLEObject Type="Embed" ProgID="Equation.DSMT4" ShapeID="_x0000_i1240" DrawAspect="Content" ObjectID="_1655636434" r:id="rId452"/>
              </w:object>
            </w:r>
          </w:p>
        </w:tc>
      </w:tr>
      <w:tr w:rsidR="00FB54AC" w14:paraId="3E09AECF" w14:textId="77777777" w:rsidTr="007F027C">
        <w:trPr>
          <w:trHeight w:val="720"/>
          <w:jc w:val="center"/>
        </w:trPr>
        <w:tc>
          <w:tcPr>
            <w:tcW w:w="4017" w:type="dxa"/>
            <w:shd w:val="clear" w:color="auto" w:fill="auto"/>
            <w:vAlign w:val="center"/>
          </w:tcPr>
          <w:p w14:paraId="09F2BC63" w14:textId="77777777" w:rsidR="00483464" w:rsidRDefault="00483464" w:rsidP="00B77F91">
            <w:r>
              <w:t>volume of a cone</w:t>
            </w:r>
          </w:p>
        </w:tc>
        <w:tc>
          <w:tcPr>
            <w:tcW w:w="1236" w:type="dxa"/>
            <w:shd w:val="clear" w:color="auto" w:fill="auto"/>
            <w:vAlign w:val="center"/>
          </w:tcPr>
          <w:p w14:paraId="4031D571" w14:textId="77777777" w:rsidR="00483464" w:rsidRDefault="00483464" w:rsidP="00B77F91">
            <w:r w:rsidRPr="00FB54AC">
              <w:rPr>
                <w:position w:val="-24"/>
              </w:rPr>
              <w:object w:dxaOrig="720" w:dyaOrig="620" w14:anchorId="0D4B382C">
                <v:shape id="_x0000_i1241" type="#_x0000_t75" style="width:36.5pt;height:29.5pt" o:ole="" fillcolor="window">
                  <v:imagedata r:id="rId453" o:title=""/>
                </v:shape>
                <o:OLEObject Type="Embed" ProgID="Equation.DSMT4" ShapeID="_x0000_i1241" DrawAspect="Content" ObjectID="_1655636435" r:id="rId454"/>
              </w:object>
            </w:r>
          </w:p>
        </w:tc>
        <w:tc>
          <w:tcPr>
            <w:tcW w:w="2604" w:type="dxa"/>
            <w:shd w:val="clear" w:color="auto" w:fill="auto"/>
            <w:vAlign w:val="center"/>
          </w:tcPr>
          <w:p w14:paraId="52D621B9" w14:textId="77777777" w:rsidR="00483464" w:rsidRDefault="00483464" w:rsidP="00B77F91"/>
        </w:tc>
        <w:tc>
          <w:tcPr>
            <w:tcW w:w="1400" w:type="dxa"/>
            <w:shd w:val="clear" w:color="auto" w:fill="auto"/>
            <w:vAlign w:val="center"/>
          </w:tcPr>
          <w:p w14:paraId="7BD88F98" w14:textId="77777777" w:rsidR="00483464" w:rsidRDefault="00483464" w:rsidP="00B77F91"/>
        </w:tc>
      </w:tr>
    </w:tbl>
    <w:p w14:paraId="148406F4" w14:textId="77777777" w:rsidR="00483464" w:rsidRPr="00591ACC" w:rsidRDefault="00483464" w:rsidP="00B77F91"/>
    <w:p w14:paraId="280B8A9F" w14:textId="77777777" w:rsidR="00483464" w:rsidRDefault="00483464" w:rsidP="00B77F91">
      <w:pPr>
        <w:rPr>
          <w:sz w:val="8"/>
          <w:szCs w:val="8"/>
        </w:rPr>
      </w:pPr>
    </w:p>
    <w:p w14:paraId="5DD1B047" w14:textId="77777777" w:rsidR="00483464" w:rsidRDefault="00483464" w:rsidP="00B77F91">
      <w:pPr>
        <w:pStyle w:val="Heading2"/>
        <w:rPr>
          <w:u w:val="none"/>
        </w:rPr>
      </w:pPr>
      <w:r>
        <w:rPr>
          <w:u w:val="none"/>
        </w:rPr>
        <w:tab/>
        <w:t>Calculus</w:t>
      </w:r>
    </w:p>
    <w:p w14:paraId="50648EAD" w14:textId="77777777" w:rsidR="00483464" w:rsidRDefault="00483464" w:rsidP="00B77F91"/>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2828"/>
        <w:gridCol w:w="1430"/>
        <w:gridCol w:w="3877"/>
      </w:tblGrid>
      <w:tr w:rsidR="00FB54AC" w14:paraId="00C61930" w14:textId="77777777" w:rsidTr="007F027C">
        <w:trPr>
          <w:trHeight w:val="720"/>
        </w:trPr>
        <w:tc>
          <w:tcPr>
            <w:tcW w:w="3959" w:type="dxa"/>
            <w:gridSpan w:val="2"/>
            <w:shd w:val="clear" w:color="auto" w:fill="auto"/>
            <w:vAlign w:val="center"/>
          </w:tcPr>
          <w:p w14:paraId="3CC2587E" w14:textId="77777777" w:rsidR="00483464" w:rsidRDefault="00483464" w:rsidP="00B77F91">
            <w:r w:rsidRPr="00FB54AC">
              <w:rPr>
                <w:position w:val="-24"/>
              </w:rPr>
              <w:object w:dxaOrig="1480" w:dyaOrig="620" w14:anchorId="19B6A137">
                <v:shape id="_x0000_i1242" type="#_x0000_t75" style="width:1in;height:29.5pt" o:ole="" fillcolor="window">
                  <v:imagedata r:id="rId455" o:title=""/>
                </v:shape>
                <o:OLEObject Type="Embed" ProgID="Equation.DSMT4" ShapeID="_x0000_i1242" DrawAspect="Content" ObjectID="_1655636436" r:id="rId456"/>
              </w:object>
            </w:r>
          </w:p>
        </w:tc>
        <w:tc>
          <w:tcPr>
            <w:tcW w:w="5307" w:type="dxa"/>
            <w:gridSpan w:val="2"/>
            <w:shd w:val="clear" w:color="auto" w:fill="auto"/>
            <w:vAlign w:val="center"/>
          </w:tcPr>
          <w:p w14:paraId="06C9A4DB" w14:textId="77777777" w:rsidR="00483464" w:rsidRDefault="00483464" w:rsidP="00B77F91">
            <w:r w:rsidRPr="00FB54AC">
              <w:rPr>
                <w:position w:val="-24"/>
              </w:rPr>
              <w:object w:dxaOrig="2900" w:dyaOrig="620" w14:anchorId="0E537B6C">
                <v:shape id="_x0000_i1243" type="#_x0000_t75" style="width:2in;height:29.5pt" o:ole="" fillcolor="window">
                  <v:imagedata r:id="rId457" o:title=""/>
                </v:shape>
                <o:OLEObject Type="Embed" ProgID="Equation.DSMT4" ShapeID="_x0000_i1243" DrawAspect="Content" ObjectID="_1655636437" r:id="rId458"/>
              </w:object>
            </w:r>
          </w:p>
        </w:tc>
      </w:tr>
      <w:tr w:rsidR="00FB54AC" w14:paraId="329E6CA6" w14:textId="77777777" w:rsidTr="007F027C">
        <w:trPr>
          <w:trHeight w:val="720"/>
        </w:trPr>
        <w:tc>
          <w:tcPr>
            <w:tcW w:w="3959" w:type="dxa"/>
            <w:gridSpan w:val="2"/>
            <w:shd w:val="clear" w:color="auto" w:fill="auto"/>
            <w:vAlign w:val="center"/>
          </w:tcPr>
          <w:p w14:paraId="4AC0FFAF" w14:textId="77777777" w:rsidR="00483464" w:rsidRDefault="00483464" w:rsidP="00B77F91">
            <w:r w:rsidRPr="00FB54AC">
              <w:rPr>
                <w:position w:val="-24"/>
              </w:rPr>
              <w:object w:dxaOrig="2880" w:dyaOrig="620" w14:anchorId="33B299CE">
                <v:shape id="_x0000_i1244" type="#_x0000_t75" style="width:2in;height:29.5pt" o:ole="" fillcolor="window">
                  <v:imagedata r:id="rId459" o:title=""/>
                </v:shape>
                <o:OLEObject Type="Embed" ProgID="Equation.DSMT4" ShapeID="_x0000_i1244" DrawAspect="Content" ObjectID="_1655636438" r:id="rId460"/>
              </w:object>
            </w:r>
          </w:p>
        </w:tc>
        <w:tc>
          <w:tcPr>
            <w:tcW w:w="5307" w:type="dxa"/>
            <w:gridSpan w:val="2"/>
            <w:shd w:val="clear" w:color="auto" w:fill="auto"/>
            <w:vAlign w:val="center"/>
          </w:tcPr>
          <w:p w14:paraId="691DADB8" w14:textId="77777777" w:rsidR="00483464" w:rsidRDefault="00483464" w:rsidP="00B77F91">
            <w:r w:rsidRPr="00FB54AC">
              <w:rPr>
                <w:position w:val="-32"/>
              </w:rPr>
              <w:object w:dxaOrig="4520" w:dyaOrig="700" w14:anchorId="65C336D2">
                <v:shape id="_x0000_i1245" type="#_x0000_t75" style="width:223.5pt;height:36.5pt" o:ole="" fillcolor="window">
                  <v:imagedata r:id="rId461" o:title=""/>
                </v:shape>
                <o:OLEObject Type="Embed" ProgID="Equation.DSMT4" ShapeID="_x0000_i1245" DrawAspect="Content" ObjectID="_1655636439" r:id="rId462"/>
              </w:object>
            </w:r>
          </w:p>
        </w:tc>
      </w:tr>
      <w:tr w:rsidR="00FB54AC" w14:paraId="4FF53975" w14:textId="77777777" w:rsidTr="007F027C">
        <w:trPr>
          <w:trHeight w:val="720"/>
        </w:trPr>
        <w:tc>
          <w:tcPr>
            <w:tcW w:w="3959" w:type="dxa"/>
            <w:gridSpan w:val="2"/>
            <w:shd w:val="clear" w:color="auto" w:fill="auto"/>
            <w:vAlign w:val="center"/>
          </w:tcPr>
          <w:p w14:paraId="02BAD900" w14:textId="77777777" w:rsidR="00483464" w:rsidRDefault="00483464" w:rsidP="00B77F91">
            <w:r w:rsidRPr="00FB54AC">
              <w:rPr>
                <w:position w:val="-24"/>
              </w:rPr>
              <w:object w:dxaOrig="1440" w:dyaOrig="620" w14:anchorId="0D1AFEF8">
                <v:shape id="_x0000_i1246" type="#_x0000_t75" style="width:1in;height:29.5pt" o:ole="" fillcolor="window">
                  <v:imagedata r:id="rId463" o:title=""/>
                </v:shape>
                <o:OLEObject Type="Embed" ProgID="Equation.DSMT4" ShapeID="_x0000_i1246" DrawAspect="Content" ObjectID="_1655636440" r:id="rId464"/>
              </w:object>
            </w:r>
          </w:p>
        </w:tc>
        <w:tc>
          <w:tcPr>
            <w:tcW w:w="5307" w:type="dxa"/>
            <w:gridSpan w:val="2"/>
            <w:shd w:val="clear" w:color="auto" w:fill="auto"/>
            <w:vAlign w:val="center"/>
          </w:tcPr>
          <w:p w14:paraId="55238D6C" w14:textId="77777777" w:rsidR="00483464" w:rsidRDefault="00483464" w:rsidP="00B77F91">
            <w:r w:rsidRPr="00FB54AC">
              <w:rPr>
                <w:position w:val="-24"/>
              </w:rPr>
              <w:object w:dxaOrig="1740" w:dyaOrig="620" w14:anchorId="5FB41A0D">
                <v:shape id="_x0000_i1247" type="#_x0000_t75" style="width:86pt;height:29.5pt" o:ole="" fillcolor="window">
                  <v:imagedata r:id="rId465" o:title=""/>
                </v:shape>
                <o:OLEObject Type="Embed" ProgID="Equation.DSMT4" ShapeID="_x0000_i1247" DrawAspect="Content" ObjectID="_1655636441" r:id="rId466"/>
              </w:object>
            </w:r>
          </w:p>
        </w:tc>
      </w:tr>
      <w:tr w:rsidR="00FB54AC" w14:paraId="1E685317" w14:textId="77777777" w:rsidTr="007F027C">
        <w:trPr>
          <w:trHeight w:val="720"/>
        </w:trPr>
        <w:tc>
          <w:tcPr>
            <w:tcW w:w="3959" w:type="dxa"/>
            <w:gridSpan w:val="2"/>
            <w:shd w:val="clear" w:color="auto" w:fill="auto"/>
            <w:vAlign w:val="center"/>
          </w:tcPr>
          <w:p w14:paraId="0DAA2A74" w14:textId="77777777" w:rsidR="00483464" w:rsidRDefault="00483464" w:rsidP="00B77F91">
            <w:r w:rsidRPr="00FB54AC">
              <w:rPr>
                <w:position w:val="-24"/>
              </w:rPr>
              <w:object w:dxaOrig="1700" w:dyaOrig="620" w14:anchorId="1B585A23">
                <v:shape id="_x0000_i1248" type="#_x0000_t75" style="width:86pt;height:29.5pt" o:ole="" fillcolor="window">
                  <v:imagedata r:id="rId467" o:title=""/>
                </v:shape>
                <o:OLEObject Type="Embed" ProgID="Equation.DSMT4" ShapeID="_x0000_i1248" DrawAspect="Content" ObjectID="_1655636442" r:id="rId468"/>
              </w:object>
            </w:r>
          </w:p>
        </w:tc>
        <w:tc>
          <w:tcPr>
            <w:tcW w:w="5307" w:type="dxa"/>
            <w:gridSpan w:val="2"/>
            <w:shd w:val="clear" w:color="auto" w:fill="auto"/>
            <w:vAlign w:val="center"/>
          </w:tcPr>
          <w:p w14:paraId="542B5BA9" w14:textId="77777777" w:rsidR="00483464" w:rsidRDefault="00483464" w:rsidP="00B77F91">
            <w:r w:rsidRPr="00FB54AC">
              <w:rPr>
                <w:position w:val="-26"/>
              </w:rPr>
              <w:object w:dxaOrig="2620" w:dyaOrig="639" w14:anchorId="2786BC65">
                <v:shape id="_x0000_i1249" type="#_x0000_t75" style="width:130pt;height:29.5pt" o:ole="" fillcolor="window">
                  <v:imagedata r:id="rId469" o:title=""/>
                </v:shape>
                <o:OLEObject Type="Embed" ProgID="Equation.DSMT4" ShapeID="_x0000_i1249" DrawAspect="Content" ObjectID="_1655636443" r:id="rId470"/>
              </w:object>
            </w:r>
          </w:p>
        </w:tc>
      </w:tr>
      <w:tr w:rsidR="00FB54AC" w14:paraId="40A4D69E" w14:textId="77777777" w:rsidTr="007F027C">
        <w:trPr>
          <w:trHeight w:val="720"/>
        </w:trPr>
        <w:tc>
          <w:tcPr>
            <w:tcW w:w="3959" w:type="dxa"/>
            <w:gridSpan w:val="2"/>
            <w:shd w:val="clear" w:color="auto" w:fill="auto"/>
            <w:vAlign w:val="center"/>
          </w:tcPr>
          <w:p w14:paraId="23485407" w14:textId="77777777" w:rsidR="00483464" w:rsidRDefault="00483464" w:rsidP="00B77F91">
            <w:r w:rsidRPr="00FB54AC">
              <w:rPr>
                <w:position w:val="-24"/>
              </w:rPr>
              <w:object w:dxaOrig="2460" w:dyaOrig="620" w14:anchorId="76F633B3">
                <v:shape id="_x0000_i1250" type="#_x0000_t75" style="width:122pt;height:29.5pt" o:ole="" fillcolor="window">
                  <v:imagedata r:id="rId471" o:title=""/>
                </v:shape>
                <o:OLEObject Type="Embed" ProgID="Equation.DSMT4" ShapeID="_x0000_i1250" DrawAspect="Content" ObjectID="_1655636444" r:id="rId472"/>
              </w:object>
            </w:r>
          </w:p>
        </w:tc>
        <w:tc>
          <w:tcPr>
            <w:tcW w:w="5307" w:type="dxa"/>
            <w:gridSpan w:val="2"/>
            <w:shd w:val="clear" w:color="auto" w:fill="auto"/>
            <w:vAlign w:val="center"/>
          </w:tcPr>
          <w:p w14:paraId="28CC4CA3" w14:textId="77777777" w:rsidR="00483464" w:rsidRDefault="00483464" w:rsidP="00B77F91">
            <w:r w:rsidRPr="00FB54AC">
              <w:rPr>
                <w:position w:val="-24"/>
              </w:rPr>
              <w:object w:dxaOrig="2900" w:dyaOrig="620" w14:anchorId="5E2A3F07">
                <v:shape id="_x0000_i1251" type="#_x0000_t75" style="width:2in;height:29.5pt" o:ole="" fillcolor="window">
                  <v:imagedata r:id="rId473" o:title=""/>
                </v:shape>
                <o:OLEObject Type="Embed" ProgID="Equation.DSMT4" ShapeID="_x0000_i1251" DrawAspect="Content" ObjectID="_1655636445" r:id="rId474"/>
              </w:object>
            </w:r>
          </w:p>
        </w:tc>
      </w:tr>
      <w:tr w:rsidR="00FB54AC" w14:paraId="13D69938" w14:textId="77777777" w:rsidTr="007F027C">
        <w:trPr>
          <w:trHeight w:val="720"/>
        </w:trPr>
        <w:tc>
          <w:tcPr>
            <w:tcW w:w="3959" w:type="dxa"/>
            <w:gridSpan w:val="2"/>
            <w:shd w:val="clear" w:color="auto" w:fill="auto"/>
            <w:vAlign w:val="center"/>
          </w:tcPr>
          <w:p w14:paraId="0ECA373B" w14:textId="77777777" w:rsidR="00483464" w:rsidRDefault="00483464" w:rsidP="00B77F91">
            <w:r w:rsidRPr="00FB54AC">
              <w:rPr>
                <w:position w:val="-24"/>
              </w:rPr>
              <w:object w:dxaOrig="2580" w:dyaOrig="620" w14:anchorId="15C0EA0E">
                <v:shape id="_x0000_i1252" type="#_x0000_t75" style="width:130.5pt;height:29.5pt" o:ole="" fillcolor="window">
                  <v:imagedata r:id="rId475" o:title=""/>
                </v:shape>
                <o:OLEObject Type="Embed" ProgID="Equation.DSMT4" ShapeID="_x0000_i1252" DrawAspect="Content" ObjectID="_1655636446" r:id="rId476"/>
              </w:object>
            </w:r>
          </w:p>
        </w:tc>
        <w:tc>
          <w:tcPr>
            <w:tcW w:w="5307" w:type="dxa"/>
            <w:gridSpan w:val="2"/>
            <w:shd w:val="clear" w:color="auto" w:fill="auto"/>
            <w:vAlign w:val="center"/>
          </w:tcPr>
          <w:p w14:paraId="7EB57F03" w14:textId="77777777" w:rsidR="00483464" w:rsidRDefault="00483464" w:rsidP="00B77F91">
            <w:r w:rsidRPr="00FB54AC">
              <w:rPr>
                <w:position w:val="-24"/>
              </w:rPr>
              <w:object w:dxaOrig="2740" w:dyaOrig="620" w14:anchorId="24DFCDE4">
                <v:shape id="_x0000_i1253" type="#_x0000_t75" style="width:137pt;height:29.5pt" o:ole="" fillcolor="window">
                  <v:imagedata r:id="rId477" o:title=""/>
                </v:shape>
                <o:OLEObject Type="Embed" ProgID="Equation.DSMT4" ShapeID="_x0000_i1253" DrawAspect="Content" ObjectID="_1655636447" r:id="rId478"/>
              </w:object>
            </w:r>
          </w:p>
        </w:tc>
      </w:tr>
      <w:tr w:rsidR="00FB54AC" w14:paraId="1FC6CEC2" w14:textId="77777777" w:rsidTr="007F027C">
        <w:trPr>
          <w:trHeight w:val="720"/>
        </w:trPr>
        <w:tc>
          <w:tcPr>
            <w:tcW w:w="3959" w:type="dxa"/>
            <w:gridSpan w:val="2"/>
            <w:shd w:val="clear" w:color="auto" w:fill="auto"/>
            <w:vAlign w:val="center"/>
          </w:tcPr>
          <w:p w14:paraId="2AC0A807" w14:textId="77777777" w:rsidR="00483464" w:rsidRDefault="00483464" w:rsidP="00B77F91">
            <w:r w:rsidRPr="00FB54AC">
              <w:rPr>
                <w:position w:val="-32"/>
              </w:rPr>
              <w:object w:dxaOrig="3680" w:dyaOrig="700" w14:anchorId="38EA5D26">
                <v:shape id="_x0000_i1254" type="#_x0000_t75" style="width:186.5pt;height:36.5pt" o:ole="" fillcolor="window">
                  <v:imagedata r:id="rId479" o:title=""/>
                </v:shape>
                <o:OLEObject Type="Embed" ProgID="Equation.DSMT4" ShapeID="_x0000_i1254" DrawAspect="Content" ObjectID="_1655636448" r:id="rId480"/>
              </w:object>
            </w:r>
          </w:p>
        </w:tc>
        <w:tc>
          <w:tcPr>
            <w:tcW w:w="5307" w:type="dxa"/>
            <w:gridSpan w:val="2"/>
            <w:shd w:val="clear" w:color="auto" w:fill="auto"/>
            <w:vAlign w:val="center"/>
          </w:tcPr>
          <w:p w14:paraId="3BFACE3D" w14:textId="77777777" w:rsidR="00483464" w:rsidRDefault="00483464" w:rsidP="00B77F91"/>
        </w:tc>
      </w:tr>
      <w:tr w:rsidR="00FB54AC" w14:paraId="1827ED8E" w14:textId="77777777" w:rsidTr="007F027C">
        <w:trPr>
          <w:trHeight w:val="720"/>
        </w:trPr>
        <w:tc>
          <w:tcPr>
            <w:tcW w:w="1131" w:type="dxa"/>
            <w:shd w:val="clear" w:color="auto" w:fill="auto"/>
            <w:vAlign w:val="center"/>
          </w:tcPr>
          <w:p w14:paraId="28F69EBA" w14:textId="77777777" w:rsidR="00483464" w:rsidRDefault="00483464" w:rsidP="00B77F91">
            <w:r>
              <w:t>product rule</w:t>
            </w:r>
          </w:p>
        </w:tc>
        <w:tc>
          <w:tcPr>
            <w:tcW w:w="2828" w:type="dxa"/>
            <w:shd w:val="clear" w:color="auto" w:fill="auto"/>
            <w:vAlign w:val="center"/>
          </w:tcPr>
          <w:p w14:paraId="18340C88" w14:textId="77777777" w:rsidR="00483464" w:rsidRDefault="00483464" w:rsidP="00B77F91">
            <w:r w:rsidRPr="00FB54AC">
              <w:rPr>
                <w:b/>
                <w:position w:val="-24"/>
              </w:rPr>
              <w:object w:dxaOrig="2079" w:dyaOrig="620" w14:anchorId="120452EC">
                <v:shape id="_x0000_i1255" type="#_x0000_t75" style="width:108.5pt;height:29.5pt" o:ole="" fillcolor="window">
                  <v:imagedata r:id="rId481" o:title=""/>
                </v:shape>
                <o:OLEObject Type="Embed" ProgID="Equation.DSMT4" ShapeID="_x0000_i1255" DrawAspect="Content" ObjectID="_1655636449" r:id="rId482"/>
              </w:object>
            </w:r>
          </w:p>
        </w:tc>
        <w:tc>
          <w:tcPr>
            <w:tcW w:w="1430" w:type="dxa"/>
            <w:shd w:val="clear" w:color="auto" w:fill="auto"/>
            <w:vAlign w:val="center"/>
          </w:tcPr>
          <w:p w14:paraId="1FD17169" w14:textId="77777777" w:rsidR="00483464" w:rsidRDefault="00483464" w:rsidP="00B77F91">
            <w:r>
              <w:t xml:space="preserve">quotient rule         </w:t>
            </w:r>
          </w:p>
        </w:tc>
        <w:tc>
          <w:tcPr>
            <w:tcW w:w="3877" w:type="dxa"/>
            <w:shd w:val="clear" w:color="auto" w:fill="auto"/>
            <w:vAlign w:val="center"/>
          </w:tcPr>
          <w:p w14:paraId="40F87EDE" w14:textId="77777777" w:rsidR="00483464" w:rsidRDefault="00483464" w:rsidP="00B77F91">
            <w:r w:rsidRPr="00FB54AC">
              <w:rPr>
                <w:b/>
                <w:position w:val="-28"/>
              </w:rPr>
              <w:object w:dxaOrig="2100" w:dyaOrig="940" w14:anchorId="4AEDF296">
                <v:shape id="_x0000_i1256" type="#_x0000_t75" style="width:108.5pt;height:50pt" o:ole="" fillcolor="window">
                  <v:imagedata r:id="rId483" o:title=""/>
                </v:shape>
                <o:OLEObject Type="Embed" ProgID="Equation.DSMT4" ShapeID="_x0000_i1256" DrawAspect="Content" ObjectID="_1655636450" r:id="rId484"/>
              </w:object>
            </w:r>
          </w:p>
        </w:tc>
      </w:tr>
      <w:tr w:rsidR="00FB54AC" w14:paraId="0DF9EF67" w14:textId="77777777" w:rsidTr="007F027C">
        <w:trPr>
          <w:trHeight w:val="720"/>
        </w:trPr>
        <w:tc>
          <w:tcPr>
            <w:tcW w:w="1131" w:type="dxa"/>
            <w:shd w:val="clear" w:color="auto" w:fill="auto"/>
            <w:vAlign w:val="center"/>
          </w:tcPr>
          <w:p w14:paraId="4ED1316F" w14:textId="77777777" w:rsidR="00483464" w:rsidRDefault="00483464" w:rsidP="00B77F91">
            <w:r>
              <w:t>chain rule</w:t>
            </w:r>
          </w:p>
        </w:tc>
        <w:tc>
          <w:tcPr>
            <w:tcW w:w="2828" w:type="dxa"/>
            <w:shd w:val="clear" w:color="auto" w:fill="auto"/>
            <w:vAlign w:val="center"/>
          </w:tcPr>
          <w:p w14:paraId="4A6248CA" w14:textId="77777777" w:rsidR="00483464" w:rsidRDefault="00483464" w:rsidP="00B77F91">
            <w:r w:rsidRPr="00FB54AC">
              <w:rPr>
                <w:position w:val="-24"/>
              </w:rPr>
              <w:object w:dxaOrig="1219" w:dyaOrig="620" w14:anchorId="25804FF1">
                <v:shape id="_x0000_i1257" type="#_x0000_t75" style="width:58pt;height:29.5pt" o:ole="" fillcolor="window">
                  <v:imagedata r:id="rId485" o:title=""/>
                </v:shape>
                <o:OLEObject Type="Embed" ProgID="Equation.3" ShapeID="_x0000_i1257" DrawAspect="Content" ObjectID="_1655636451" r:id="rId486"/>
              </w:object>
            </w:r>
          </w:p>
        </w:tc>
        <w:tc>
          <w:tcPr>
            <w:tcW w:w="5307" w:type="dxa"/>
            <w:gridSpan w:val="2"/>
            <w:shd w:val="clear" w:color="auto" w:fill="auto"/>
            <w:vAlign w:val="center"/>
          </w:tcPr>
          <w:p w14:paraId="378F4294" w14:textId="77777777" w:rsidR="00483464" w:rsidRDefault="00483464" w:rsidP="00B77F91"/>
        </w:tc>
      </w:tr>
    </w:tbl>
    <w:p w14:paraId="4861E868" w14:textId="77777777" w:rsidR="00483464" w:rsidRPr="00591ACC" w:rsidRDefault="00483464" w:rsidP="00B77F91"/>
    <w:p w14:paraId="6F1DBB24" w14:textId="77777777" w:rsidR="00483464" w:rsidRDefault="00483464" w:rsidP="00B77F91">
      <w:pPr>
        <w:spacing w:after="160" w:line="259" w:lineRule="auto"/>
        <w:rPr>
          <w:sz w:val="8"/>
          <w:szCs w:val="8"/>
        </w:rPr>
      </w:pPr>
      <w:r>
        <w:rPr>
          <w:sz w:val="8"/>
          <w:szCs w:val="8"/>
        </w:rPr>
        <w:br w:type="page"/>
      </w:r>
    </w:p>
    <w:p w14:paraId="62A13A5A" w14:textId="77777777" w:rsidR="00483464" w:rsidRPr="009F77B0" w:rsidRDefault="00483464" w:rsidP="00B77F91">
      <w:pPr>
        <w:pStyle w:val="Heading2"/>
        <w:rPr>
          <w:u w:val="none"/>
        </w:rPr>
      </w:pPr>
      <w:r>
        <w:rPr>
          <w:u w:val="none"/>
        </w:rPr>
        <w:lastRenderedPageBreak/>
        <w:t xml:space="preserve">     </w:t>
      </w:r>
      <w:r w:rsidRPr="009F77B0">
        <w:rPr>
          <w:u w:val="none"/>
        </w:rPr>
        <w:t>Probability</w:t>
      </w:r>
    </w:p>
    <w:p w14:paraId="5E488CA6" w14:textId="77777777" w:rsidR="00483464" w:rsidRDefault="00483464" w:rsidP="00B77F91"/>
    <w:tbl>
      <w:tblPr>
        <w:tblW w:w="9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7"/>
        <w:gridCol w:w="5800"/>
      </w:tblGrid>
      <w:tr w:rsidR="00FB54AC" w14:paraId="09DC5003" w14:textId="77777777" w:rsidTr="007F027C">
        <w:trPr>
          <w:trHeight w:val="720"/>
          <w:jc w:val="center"/>
        </w:trPr>
        <w:tc>
          <w:tcPr>
            <w:tcW w:w="3667" w:type="dxa"/>
            <w:shd w:val="clear" w:color="auto" w:fill="auto"/>
            <w:vAlign w:val="center"/>
          </w:tcPr>
          <w:p w14:paraId="2048A31C" w14:textId="77777777" w:rsidR="00483464" w:rsidRDefault="00483464" w:rsidP="00B77F91">
            <w:r w:rsidRPr="00FB54AC">
              <w:rPr>
                <w:b/>
                <w:position w:val="-14"/>
              </w:rPr>
              <w:object w:dxaOrig="1840" w:dyaOrig="400" w14:anchorId="46879629">
                <v:shape id="_x0000_i1258" type="#_x0000_t75" style="width:93pt;height:22pt" o:ole="">
                  <v:imagedata r:id="rId487" o:title=""/>
                </v:shape>
                <o:OLEObject Type="Embed" ProgID="Equation.DSMT4" ShapeID="_x0000_i1258" DrawAspect="Content" ObjectID="_1655636452" r:id="rId488"/>
              </w:object>
            </w:r>
          </w:p>
        </w:tc>
        <w:tc>
          <w:tcPr>
            <w:tcW w:w="5800" w:type="dxa"/>
            <w:shd w:val="clear" w:color="auto" w:fill="auto"/>
            <w:vAlign w:val="center"/>
          </w:tcPr>
          <w:p w14:paraId="1DA624BE" w14:textId="77777777" w:rsidR="00483464" w:rsidRDefault="00483464" w:rsidP="00B77F91">
            <w:r w:rsidRPr="00FB54AC">
              <w:rPr>
                <w:b/>
                <w:position w:val="-14"/>
              </w:rPr>
              <w:object w:dxaOrig="3960" w:dyaOrig="400" w14:anchorId="5A9872EB">
                <v:shape id="_x0000_i1259" type="#_x0000_t75" style="width:201pt;height:22pt" o:ole="">
                  <v:imagedata r:id="rId489" o:title=""/>
                </v:shape>
                <o:OLEObject Type="Embed" ProgID="Equation.DSMT4" ShapeID="_x0000_i1259" DrawAspect="Content" ObjectID="_1655636453" r:id="rId490"/>
              </w:object>
            </w:r>
          </w:p>
        </w:tc>
      </w:tr>
      <w:tr w:rsidR="00FB54AC" w14:paraId="6E135812" w14:textId="77777777" w:rsidTr="007F027C">
        <w:trPr>
          <w:trHeight w:val="720"/>
          <w:jc w:val="center"/>
        </w:trPr>
        <w:tc>
          <w:tcPr>
            <w:tcW w:w="3667" w:type="dxa"/>
            <w:shd w:val="clear" w:color="auto" w:fill="auto"/>
            <w:vAlign w:val="center"/>
          </w:tcPr>
          <w:p w14:paraId="63F64566" w14:textId="77777777" w:rsidR="00483464" w:rsidRDefault="00483464" w:rsidP="00B77F91">
            <w:r w:rsidRPr="00FB54AC">
              <w:rPr>
                <w:b/>
                <w:position w:val="-32"/>
              </w:rPr>
              <w:object w:dxaOrig="2260" w:dyaOrig="740" w14:anchorId="257D7AEA">
                <v:shape id="_x0000_i1260" type="#_x0000_t75" style="width:114.5pt;height:36.5pt" o:ole="">
                  <v:imagedata r:id="rId491" o:title=""/>
                </v:shape>
                <o:OLEObject Type="Embed" ProgID="Equation.DSMT4" ShapeID="_x0000_i1260" DrawAspect="Content" ObjectID="_1655636454" r:id="rId492"/>
              </w:object>
            </w:r>
          </w:p>
        </w:tc>
        <w:tc>
          <w:tcPr>
            <w:tcW w:w="5800" w:type="dxa"/>
            <w:shd w:val="clear" w:color="auto" w:fill="auto"/>
            <w:vAlign w:val="center"/>
          </w:tcPr>
          <w:p w14:paraId="79D150BD" w14:textId="77777777" w:rsidR="00483464" w:rsidRDefault="00483464" w:rsidP="00B77F91"/>
        </w:tc>
      </w:tr>
    </w:tbl>
    <w:p w14:paraId="3B839411" w14:textId="258AD3B2" w:rsidR="00483464" w:rsidRDefault="00483464" w:rsidP="00B77F91"/>
    <w:p w14:paraId="37CBA067" w14:textId="77777777" w:rsidR="008C761E" w:rsidRDefault="008C761E" w:rsidP="008C761E">
      <w:pPr>
        <w:rPr>
          <w:sz w:val="16"/>
          <w:szCs w:val="16"/>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3867"/>
        <w:gridCol w:w="2127"/>
        <w:gridCol w:w="2268"/>
      </w:tblGrid>
      <w:tr w:rsidR="008C761E" w14:paraId="74DECA7F" w14:textId="77777777" w:rsidTr="008C761E">
        <w:trPr>
          <w:trHeight w:val="720"/>
        </w:trPr>
        <w:tc>
          <w:tcPr>
            <w:tcW w:w="4990" w:type="dxa"/>
            <w:gridSpan w:val="2"/>
            <w:vAlign w:val="center"/>
          </w:tcPr>
          <w:p w14:paraId="19D5697C" w14:textId="77777777" w:rsidR="008C761E" w:rsidRPr="009F77B0" w:rsidRDefault="008C761E" w:rsidP="002F0BB9">
            <w:pPr>
              <w:jc w:val="center"/>
              <w:rPr>
                <w:b/>
                <w:sz w:val="26"/>
                <w:szCs w:val="26"/>
              </w:rPr>
            </w:pPr>
            <w:r w:rsidRPr="009F77B0">
              <w:rPr>
                <w:b/>
                <w:sz w:val="26"/>
                <w:szCs w:val="26"/>
              </w:rPr>
              <w:t>Probability distribution</w:t>
            </w:r>
          </w:p>
        </w:tc>
        <w:tc>
          <w:tcPr>
            <w:tcW w:w="2127" w:type="dxa"/>
            <w:vAlign w:val="center"/>
          </w:tcPr>
          <w:p w14:paraId="2B3C7A43" w14:textId="77777777" w:rsidR="008C761E" w:rsidRPr="009F77B0" w:rsidRDefault="008C761E" w:rsidP="002F0BB9">
            <w:pPr>
              <w:jc w:val="center"/>
              <w:rPr>
                <w:b/>
                <w:sz w:val="26"/>
                <w:szCs w:val="26"/>
              </w:rPr>
            </w:pPr>
            <w:r w:rsidRPr="009F77B0">
              <w:rPr>
                <w:b/>
                <w:sz w:val="26"/>
                <w:szCs w:val="26"/>
              </w:rPr>
              <w:t>Mean</w:t>
            </w:r>
          </w:p>
        </w:tc>
        <w:tc>
          <w:tcPr>
            <w:tcW w:w="2268" w:type="dxa"/>
            <w:vAlign w:val="center"/>
          </w:tcPr>
          <w:p w14:paraId="4A2B295E" w14:textId="77777777" w:rsidR="008C761E" w:rsidRPr="009F77B0" w:rsidRDefault="008C761E" w:rsidP="002F0BB9">
            <w:pPr>
              <w:jc w:val="center"/>
              <w:rPr>
                <w:b/>
                <w:sz w:val="26"/>
                <w:szCs w:val="26"/>
              </w:rPr>
            </w:pPr>
            <w:r w:rsidRPr="009F77B0">
              <w:rPr>
                <w:b/>
                <w:sz w:val="26"/>
                <w:szCs w:val="26"/>
              </w:rPr>
              <w:t>Variance</w:t>
            </w:r>
          </w:p>
        </w:tc>
      </w:tr>
      <w:tr w:rsidR="008C761E" w14:paraId="23B2F8BC" w14:textId="77777777" w:rsidTr="008C761E">
        <w:trPr>
          <w:trHeight w:val="720"/>
        </w:trPr>
        <w:tc>
          <w:tcPr>
            <w:tcW w:w="1123" w:type="dxa"/>
            <w:vAlign w:val="center"/>
          </w:tcPr>
          <w:p w14:paraId="220B51B1" w14:textId="77777777" w:rsidR="008C761E" w:rsidRDefault="008C761E" w:rsidP="002F0BB9">
            <w:pPr>
              <w:jc w:val="center"/>
            </w:pPr>
            <w:r>
              <w:t>Bernoulli</w:t>
            </w:r>
          </w:p>
        </w:tc>
        <w:tc>
          <w:tcPr>
            <w:tcW w:w="3867" w:type="dxa"/>
            <w:vAlign w:val="center"/>
          </w:tcPr>
          <w:p w14:paraId="2749A7FA" w14:textId="77777777" w:rsidR="008C761E" w:rsidRDefault="008C761E" w:rsidP="002F0BB9">
            <w:pPr>
              <w:jc w:val="center"/>
            </w:pPr>
            <w:r w:rsidRPr="008A210C">
              <w:rPr>
                <w:position w:val="-30"/>
              </w:rPr>
              <w:object w:dxaOrig="2600" w:dyaOrig="720" w14:anchorId="3871BEB4">
                <v:shape id="_x0000_i1261" type="#_x0000_t75" style="width:130pt;height:38.5pt" o:ole="">
                  <v:imagedata r:id="rId493" o:title=""/>
                </v:shape>
                <o:OLEObject Type="Embed" ProgID="Equation.DSMT4" ShapeID="_x0000_i1261" DrawAspect="Content" ObjectID="_1655636455" r:id="rId494"/>
              </w:object>
            </w:r>
          </w:p>
        </w:tc>
        <w:tc>
          <w:tcPr>
            <w:tcW w:w="2127" w:type="dxa"/>
            <w:vAlign w:val="center"/>
          </w:tcPr>
          <w:p w14:paraId="4FBDEFE5" w14:textId="77777777" w:rsidR="008C761E" w:rsidRDefault="008C761E" w:rsidP="002F0BB9">
            <w:pPr>
              <w:jc w:val="center"/>
            </w:pPr>
            <w:r w:rsidRPr="008A210C">
              <w:rPr>
                <w:position w:val="-10"/>
              </w:rPr>
              <w:object w:dxaOrig="639" w:dyaOrig="260" w14:anchorId="7EADD481">
                <v:shape id="_x0000_i1262" type="#_x0000_t75" style="width:32pt;height:14pt" o:ole="">
                  <v:imagedata r:id="rId495" o:title=""/>
                </v:shape>
                <o:OLEObject Type="Embed" ProgID="Equation.DSMT4" ShapeID="_x0000_i1262" DrawAspect="Content" ObjectID="_1655636456" r:id="rId496"/>
              </w:object>
            </w:r>
          </w:p>
        </w:tc>
        <w:tc>
          <w:tcPr>
            <w:tcW w:w="2268" w:type="dxa"/>
            <w:vAlign w:val="center"/>
          </w:tcPr>
          <w:p w14:paraId="44A9085F" w14:textId="77777777" w:rsidR="008C761E" w:rsidRDefault="008C761E" w:rsidP="002F0BB9">
            <w:pPr>
              <w:jc w:val="center"/>
            </w:pPr>
            <w:r>
              <w:rPr>
                <w:position w:val="-14"/>
              </w:rPr>
              <w:object w:dxaOrig="1380" w:dyaOrig="400" w14:anchorId="6DBE6640">
                <v:shape id="_x0000_i1263" type="#_x0000_t75" style="width:69.5pt;height:20.5pt" o:ole="">
                  <v:imagedata r:id="rId497" o:title=""/>
                </v:shape>
                <o:OLEObject Type="Embed" ProgID="Equation.DSMT4" ShapeID="_x0000_i1263" DrawAspect="Content" ObjectID="_1655636457" r:id="rId498"/>
              </w:object>
            </w:r>
          </w:p>
        </w:tc>
      </w:tr>
      <w:tr w:rsidR="008C761E" w14:paraId="6211EC57" w14:textId="77777777" w:rsidTr="008C761E">
        <w:trPr>
          <w:trHeight w:val="720"/>
        </w:trPr>
        <w:tc>
          <w:tcPr>
            <w:tcW w:w="1123" w:type="dxa"/>
            <w:vAlign w:val="center"/>
          </w:tcPr>
          <w:p w14:paraId="23FCFE12" w14:textId="77777777" w:rsidR="008C761E" w:rsidRDefault="008C761E" w:rsidP="002F0BB9">
            <w:pPr>
              <w:jc w:val="center"/>
            </w:pPr>
            <w:r>
              <w:t>Binomial</w:t>
            </w:r>
          </w:p>
        </w:tc>
        <w:tc>
          <w:tcPr>
            <w:tcW w:w="3867" w:type="dxa"/>
            <w:vAlign w:val="center"/>
          </w:tcPr>
          <w:p w14:paraId="3BABADBD" w14:textId="77777777" w:rsidR="008C761E" w:rsidRDefault="008C761E" w:rsidP="002F0BB9">
            <w:pPr>
              <w:jc w:val="center"/>
            </w:pPr>
            <w:r w:rsidRPr="008A210C">
              <w:rPr>
                <w:position w:val="-30"/>
              </w:rPr>
              <w:object w:dxaOrig="2840" w:dyaOrig="720" w14:anchorId="3C659C29">
                <v:shape id="_x0000_i1264" type="#_x0000_t75" style="width:142pt;height:38.5pt" o:ole="">
                  <v:imagedata r:id="rId499" o:title=""/>
                </v:shape>
                <o:OLEObject Type="Embed" ProgID="Equation.DSMT4" ShapeID="_x0000_i1264" DrawAspect="Content" ObjectID="_1655636458" r:id="rId500"/>
              </w:object>
            </w:r>
          </w:p>
        </w:tc>
        <w:tc>
          <w:tcPr>
            <w:tcW w:w="2127" w:type="dxa"/>
            <w:vAlign w:val="center"/>
          </w:tcPr>
          <w:p w14:paraId="44350427" w14:textId="77777777" w:rsidR="008C761E" w:rsidRDefault="008C761E" w:rsidP="002F0BB9">
            <w:pPr>
              <w:jc w:val="center"/>
            </w:pPr>
            <w:r w:rsidRPr="008A210C">
              <w:rPr>
                <w:position w:val="-10"/>
              </w:rPr>
              <w:object w:dxaOrig="720" w:dyaOrig="260" w14:anchorId="2124B4ED">
                <v:shape id="_x0000_i1265" type="#_x0000_t75" style="width:36.5pt;height:13pt" o:ole="">
                  <v:imagedata r:id="rId501" o:title=""/>
                </v:shape>
                <o:OLEObject Type="Embed" ProgID="Equation.DSMT4" ShapeID="_x0000_i1265" DrawAspect="Content" ObjectID="_1655636459" r:id="rId502"/>
              </w:object>
            </w:r>
          </w:p>
        </w:tc>
        <w:tc>
          <w:tcPr>
            <w:tcW w:w="2268" w:type="dxa"/>
            <w:vAlign w:val="center"/>
          </w:tcPr>
          <w:p w14:paraId="40ED1380" w14:textId="77777777" w:rsidR="008C761E" w:rsidRDefault="008C761E" w:rsidP="002F0BB9">
            <w:pPr>
              <w:jc w:val="center"/>
            </w:pPr>
            <w:r w:rsidRPr="008A210C">
              <w:rPr>
                <w:position w:val="-14"/>
              </w:rPr>
              <w:object w:dxaOrig="1480" w:dyaOrig="400" w14:anchorId="183DAE62">
                <v:shape id="_x0000_i1266" type="#_x0000_t75" style="width:74pt;height:20.5pt" o:ole="">
                  <v:imagedata r:id="rId503" o:title=""/>
                </v:shape>
                <o:OLEObject Type="Embed" ProgID="Equation.DSMT4" ShapeID="_x0000_i1266" DrawAspect="Content" ObjectID="_1655636460" r:id="rId504"/>
              </w:object>
            </w:r>
          </w:p>
        </w:tc>
      </w:tr>
      <w:tr w:rsidR="008C761E" w14:paraId="45A0E724" w14:textId="77777777" w:rsidTr="008C761E">
        <w:trPr>
          <w:trHeight w:val="720"/>
        </w:trPr>
        <w:tc>
          <w:tcPr>
            <w:tcW w:w="1123" w:type="dxa"/>
            <w:vAlign w:val="center"/>
          </w:tcPr>
          <w:p w14:paraId="64A4B373" w14:textId="77777777" w:rsidR="008C761E" w:rsidRDefault="008C761E" w:rsidP="002F0BB9">
            <w:pPr>
              <w:jc w:val="center"/>
            </w:pPr>
          </w:p>
          <w:p w14:paraId="1D85278F" w14:textId="77777777" w:rsidR="008C761E" w:rsidRDefault="008C761E" w:rsidP="002F0BB9">
            <w:pPr>
              <w:jc w:val="center"/>
            </w:pPr>
          </w:p>
          <w:p w14:paraId="184B5831" w14:textId="77777777" w:rsidR="008C761E" w:rsidRDefault="008C761E" w:rsidP="002F0BB9">
            <w:pPr>
              <w:jc w:val="center"/>
            </w:pPr>
            <w:r>
              <w:t>normal</w:t>
            </w:r>
          </w:p>
          <w:p w14:paraId="1D830EF8" w14:textId="77777777" w:rsidR="008C761E" w:rsidRDefault="008C761E" w:rsidP="002F0BB9">
            <w:pPr>
              <w:jc w:val="center"/>
            </w:pPr>
          </w:p>
          <w:p w14:paraId="47E1F84A" w14:textId="77777777" w:rsidR="008C761E" w:rsidRDefault="008C761E" w:rsidP="002F0BB9">
            <w:pPr>
              <w:jc w:val="center"/>
            </w:pPr>
          </w:p>
        </w:tc>
        <w:tc>
          <w:tcPr>
            <w:tcW w:w="3867" w:type="dxa"/>
            <w:vAlign w:val="center"/>
          </w:tcPr>
          <w:p w14:paraId="42FF1190" w14:textId="77777777" w:rsidR="008C761E" w:rsidRPr="006A6EF2" w:rsidRDefault="008C761E" w:rsidP="002F0BB9">
            <w:pPr>
              <w:jc w:val="center"/>
            </w:pPr>
            <w:r w:rsidRPr="008A210C">
              <w:rPr>
                <w:position w:val="-34"/>
              </w:rPr>
              <w:object w:dxaOrig="3420" w:dyaOrig="840" w14:anchorId="1157A79E">
                <v:shape id="_x0000_i1267" type="#_x0000_t75" style="width:171pt;height:41pt" o:ole="">
                  <v:imagedata r:id="rId505" o:title=""/>
                </v:shape>
                <o:OLEObject Type="Embed" ProgID="Equation.DSMT4" ShapeID="_x0000_i1267" DrawAspect="Content" ObjectID="_1655636461" r:id="rId506"/>
              </w:object>
            </w:r>
          </w:p>
        </w:tc>
        <w:tc>
          <w:tcPr>
            <w:tcW w:w="2127" w:type="dxa"/>
            <w:vAlign w:val="center"/>
          </w:tcPr>
          <w:p w14:paraId="4E51A39E" w14:textId="77777777" w:rsidR="008C761E" w:rsidRPr="006A6EF2" w:rsidRDefault="008C761E" w:rsidP="002F0BB9">
            <w:pPr>
              <w:jc w:val="center"/>
            </w:pPr>
            <w:r w:rsidRPr="008A210C">
              <w:rPr>
                <w:position w:val="-10"/>
              </w:rPr>
              <w:object w:dxaOrig="240" w:dyaOrig="260" w14:anchorId="6AC60CD9">
                <v:shape id="_x0000_i1268" type="#_x0000_t75" style="width:12pt;height:13pt" o:ole="">
                  <v:imagedata r:id="rId507" o:title=""/>
                </v:shape>
                <o:OLEObject Type="Embed" ProgID="Equation.DSMT4" ShapeID="_x0000_i1268" DrawAspect="Content" ObjectID="_1655636462" r:id="rId508"/>
              </w:object>
            </w:r>
          </w:p>
        </w:tc>
        <w:tc>
          <w:tcPr>
            <w:tcW w:w="2268" w:type="dxa"/>
            <w:vAlign w:val="center"/>
          </w:tcPr>
          <w:p w14:paraId="2CFECA3A" w14:textId="77777777" w:rsidR="008C761E" w:rsidRPr="006A6EF2" w:rsidRDefault="008C761E" w:rsidP="002F0BB9">
            <w:pPr>
              <w:jc w:val="center"/>
            </w:pPr>
            <w:r w:rsidRPr="008A210C">
              <w:rPr>
                <w:position w:val="-6"/>
              </w:rPr>
              <w:object w:dxaOrig="320" w:dyaOrig="320" w14:anchorId="4AE7C05E">
                <v:shape id="_x0000_i1269" type="#_x0000_t75" style="width:16pt;height:16.5pt" o:ole="">
                  <v:imagedata r:id="rId509" o:title=""/>
                </v:shape>
                <o:OLEObject Type="Embed" ProgID="Equation.DSMT4" ShapeID="_x0000_i1269" DrawAspect="Content" ObjectID="_1655636463" r:id="rId510"/>
              </w:object>
            </w:r>
          </w:p>
        </w:tc>
      </w:tr>
    </w:tbl>
    <w:p w14:paraId="48D02246" w14:textId="77777777" w:rsidR="008C761E" w:rsidRDefault="008C761E" w:rsidP="008C761E"/>
    <w:p w14:paraId="567A4418" w14:textId="77777777" w:rsidR="00483464" w:rsidRDefault="00483464" w:rsidP="00B77F91">
      <w:pPr>
        <w:pStyle w:val="Heading2"/>
        <w:rPr>
          <w:u w:val="none"/>
        </w:rPr>
      </w:pPr>
      <w:r>
        <w:rPr>
          <w:u w:val="none"/>
        </w:rPr>
        <w:t xml:space="preserve">    </w:t>
      </w:r>
    </w:p>
    <w:p w14:paraId="3009E946" w14:textId="77777777" w:rsidR="00483464" w:rsidRDefault="00483464" w:rsidP="00B77F91"/>
    <w:p w14:paraId="0746EBCA" w14:textId="77777777" w:rsidR="00483464" w:rsidRDefault="00483464" w:rsidP="00B77F91"/>
    <w:p w14:paraId="46D05131" w14:textId="77777777" w:rsidR="00483464" w:rsidRDefault="00483464" w:rsidP="00B77F91"/>
    <w:p w14:paraId="40C7901B" w14:textId="77777777" w:rsidR="00483464" w:rsidRDefault="00483464" w:rsidP="00B77F91"/>
    <w:p w14:paraId="42F02457" w14:textId="77777777" w:rsidR="00483464" w:rsidRDefault="00483464" w:rsidP="00B77F91"/>
    <w:p w14:paraId="11AEF0DB" w14:textId="77777777" w:rsidR="00483464" w:rsidRPr="009F77B0" w:rsidRDefault="00483464" w:rsidP="00B77F91">
      <w:pPr>
        <w:jc w:val="center"/>
        <w:rPr>
          <w:b/>
          <w:sz w:val="28"/>
          <w:szCs w:val="28"/>
        </w:rPr>
      </w:pPr>
      <w:r w:rsidRPr="009F77B0">
        <w:rPr>
          <w:b/>
          <w:sz w:val="28"/>
          <w:szCs w:val="28"/>
        </w:rPr>
        <w:t>END OF FORMULA SHEET</w:t>
      </w:r>
    </w:p>
    <w:p w14:paraId="7F5AAD77" w14:textId="77777777" w:rsidR="00483464" w:rsidRDefault="00483464" w:rsidP="00B77F91"/>
    <w:p w14:paraId="54BD9901" w14:textId="77777777" w:rsidR="00483464" w:rsidRDefault="00483464" w:rsidP="00B77F91"/>
    <w:p w14:paraId="08A38F10" w14:textId="77777777" w:rsidR="00483464" w:rsidRDefault="00483464" w:rsidP="00B77F91"/>
    <w:p w14:paraId="605096D2" w14:textId="77777777" w:rsidR="001314DC" w:rsidRDefault="001314DC" w:rsidP="00B77F91">
      <w:pPr>
        <w:pStyle w:val="Heading2"/>
        <w:jc w:val="center"/>
        <w:sectPr w:rsidR="001314DC" w:rsidSect="00723D18">
          <w:headerReference w:type="default" r:id="rId511"/>
          <w:pgSz w:w="11901" w:h="16840"/>
          <w:pgMar w:top="1134" w:right="1134" w:bottom="1134" w:left="1134" w:header="720" w:footer="720" w:gutter="0"/>
          <w:cols w:space="720"/>
        </w:sectPr>
      </w:pPr>
    </w:p>
    <w:p w14:paraId="05B4082C" w14:textId="0EB6E1E4" w:rsidR="00D8626C" w:rsidRDefault="00D8626C" w:rsidP="00B77F91">
      <w:pPr>
        <w:pStyle w:val="Heading2"/>
        <w:jc w:val="center"/>
        <w:rPr>
          <w:b w:val="0"/>
        </w:rPr>
      </w:pPr>
    </w:p>
    <w:p w14:paraId="66AA2BAA" w14:textId="77777777" w:rsidR="00D8626C" w:rsidRDefault="00D8626C" w:rsidP="00B77F91">
      <w:pPr>
        <w:jc w:val="center"/>
        <w:rPr>
          <w:b/>
          <w:sz w:val="32"/>
          <w:szCs w:val="32"/>
        </w:rPr>
      </w:pPr>
      <w:r>
        <w:rPr>
          <w:b/>
          <w:sz w:val="32"/>
          <w:szCs w:val="32"/>
        </w:rPr>
        <w:t>ANSWER SHEET</w:t>
      </w:r>
    </w:p>
    <w:p w14:paraId="295A14FE" w14:textId="77777777" w:rsidR="00D8626C" w:rsidRDefault="00D8626C" w:rsidP="00B77F91"/>
    <w:p w14:paraId="7FE40DE4" w14:textId="77777777" w:rsidR="00D8626C" w:rsidRDefault="00D8626C" w:rsidP="00B77F91"/>
    <w:p w14:paraId="6AF5D7D1" w14:textId="77777777" w:rsidR="00D8626C" w:rsidRDefault="00D8626C" w:rsidP="00B77F91">
      <w:pPr>
        <w:pStyle w:val="Heading6"/>
        <w:ind w:right="0"/>
        <w:jc w:val="left"/>
        <w:rPr>
          <w:sz w:val="28"/>
          <w:szCs w:val="28"/>
          <w:lang w:val="en-AU"/>
        </w:rPr>
      </w:pPr>
      <w:r>
        <w:rPr>
          <w:sz w:val="28"/>
          <w:szCs w:val="28"/>
          <w:lang w:val="en-AU"/>
        </w:rPr>
        <w:t>STUDENT NUMBER</w:t>
      </w:r>
    </w:p>
    <w:p w14:paraId="74654DA8" w14:textId="77777777" w:rsidR="00D8626C" w:rsidRDefault="00D8626C" w:rsidP="00B77F91">
      <w:r>
        <w:tab/>
      </w:r>
      <w:r>
        <w:tab/>
      </w:r>
      <w:r>
        <w:tab/>
      </w:r>
      <w:r>
        <w:tab/>
      </w:r>
      <w:r>
        <w:tab/>
      </w:r>
      <w:r>
        <w:tab/>
      </w:r>
      <w:r>
        <w:tab/>
      </w:r>
      <w:r>
        <w:tab/>
      </w:r>
      <w:r>
        <w:tab/>
      </w:r>
      <w:r>
        <w:tab/>
      </w:r>
      <w:r>
        <w:tab/>
        <w:t xml:space="preserve">  Letter</w:t>
      </w:r>
    </w:p>
    <w:tbl>
      <w:tblPr>
        <w:tblW w:w="8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851"/>
        <w:gridCol w:w="840"/>
        <w:gridCol w:w="240"/>
        <w:gridCol w:w="840"/>
        <w:gridCol w:w="840"/>
        <w:gridCol w:w="840"/>
        <w:gridCol w:w="840"/>
        <w:gridCol w:w="840"/>
        <w:gridCol w:w="840"/>
        <w:gridCol w:w="240"/>
        <w:gridCol w:w="720"/>
      </w:tblGrid>
      <w:tr w:rsidR="00D8626C" w14:paraId="0D4CB6BC" w14:textId="77777777">
        <w:trPr>
          <w:cantSplit/>
        </w:trPr>
        <w:tc>
          <w:tcPr>
            <w:tcW w:w="937" w:type="dxa"/>
            <w:vMerge w:val="restart"/>
            <w:tcBorders>
              <w:top w:val="nil"/>
              <w:left w:val="nil"/>
              <w:bottom w:val="nil"/>
              <w:right w:val="single" w:sz="4" w:space="0" w:color="auto"/>
            </w:tcBorders>
          </w:tcPr>
          <w:p w14:paraId="6D61130D" w14:textId="77777777" w:rsidR="00D8626C" w:rsidRDefault="00D8626C" w:rsidP="00B77F91">
            <w:pPr>
              <w:rPr>
                <w:lang w:val="en-US"/>
              </w:rPr>
            </w:pPr>
            <w:r>
              <w:rPr>
                <w:lang w:val="en-US"/>
              </w:rPr>
              <w:t>Figures</w:t>
            </w:r>
          </w:p>
          <w:p w14:paraId="4024BEA7" w14:textId="77777777" w:rsidR="00D8626C" w:rsidRDefault="00D8626C" w:rsidP="00B77F91">
            <w:pPr>
              <w:rPr>
                <w:lang w:val="en-US"/>
              </w:rPr>
            </w:pPr>
            <w:r>
              <w:rPr>
                <w:lang w:val="en-US"/>
              </w:rPr>
              <w:t>Words</w:t>
            </w:r>
          </w:p>
        </w:tc>
        <w:tc>
          <w:tcPr>
            <w:tcW w:w="851" w:type="dxa"/>
            <w:tcBorders>
              <w:left w:val="single" w:sz="4" w:space="0" w:color="auto"/>
              <w:bottom w:val="single" w:sz="4" w:space="0" w:color="auto"/>
            </w:tcBorders>
          </w:tcPr>
          <w:p w14:paraId="5CB2D9EB" w14:textId="77777777" w:rsidR="00D8626C" w:rsidRDefault="00D8626C" w:rsidP="00B77F91">
            <w:pPr>
              <w:rPr>
                <w:lang w:val="en-US"/>
              </w:rPr>
            </w:pPr>
          </w:p>
        </w:tc>
        <w:tc>
          <w:tcPr>
            <w:tcW w:w="840" w:type="dxa"/>
            <w:tcBorders>
              <w:right w:val="single" w:sz="4" w:space="0" w:color="auto"/>
            </w:tcBorders>
          </w:tcPr>
          <w:p w14:paraId="545EF0A0" w14:textId="77777777" w:rsidR="00D8626C" w:rsidRDefault="00D8626C" w:rsidP="00B77F91">
            <w:pPr>
              <w:rPr>
                <w:lang w:val="en-US"/>
              </w:rPr>
            </w:pPr>
          </w:p>
        </w:tc>
        <w:tc>
          <w:tcPr>
            <w:tcW w:w="240" w:type="dxa"/>
            <w:tcBorders>
              <w:top w:val="nil"/>
              <w:left w:val="single" w:sz="4" w:space="0" w:color="auto"/>
              <w:bottom w:val="nil"/>
              <w:right w:val="single" w:sz="4" w:space="0" w:color="auto"/>
            </w:tcBorders>
          </w:tcPr>
          <w:p w14:paraId="59420550" w14:textId="77777777" w:rsidR="00D8626C" w:rsidRDefault="00D8626C" w:rsidP="00B77F91">
            <w:pPr>
              <w:rPr>
                <w:lang w:val="en-US"/>
              </w:rPr>
            </w:pPr>
          </w:p>
        </w:tc>
        <w:tc>
          <w:tcPr>
            <w:tcW w:w="840" w:type="dxa"/>
            <w:tcBorders>
              <w:left w:val="single" w:sz="4" w:space="0" w:color="auto"/>
            </w:tcBorders>
          </w:tcPr>
          <w:p w14:paraId="54D2AA13" w14:textId="77777777" w:rsidR="00D8626C" w:rsidRDefault="00D8626C" w:rsidP="00B77F91">
            <w:pPr>
              <w:rPr>
                <w:lang w:val="en-US"/>
              </w:rPr>
            </w:pPr>
          </w:p>
        </w:tc>
        <w:tc>
          <w:tcPr>
            <w:tcW w:w="840" w:type="dxa"/>
          </w:tcPr>
          <w:p w14:paraId="30D376D7" w14:textId="77777777" w:rsidR="00D8626C" w:rsidRDefault="00D8626C" w:rsidP="00B77F91">
            <w:pPr>
              <w:rPr>
                <w:lang w:val="en-US"/>
              </w:rPr>
            </w:pPr>
          </w:p>
        </w:tc>
        <w:tc>
          <w:tcPr>
            <w:tcW w:w="840" w:type="dxa"/>
          </w:tcPr>
          <w:p w14:paraId="3B82EB13" w14:textId="77777777" w:rsidR="00D8626C" w:rsidRDefault="00D8626C" w:rsidP="00B77F91">
            <w:pPr>
              <w:rPr>
                <w:lang w:val="en-US"/>
              </w:rPr>
            </w:pPr>
          </w:p>
        </w:tc>
        <w:tc>
          <w:tcPr>
            <w:tcW w:w="840" w:type="dxa"/>
          </w:tcPr>
          <w:p w14:paraId="288110FE" w14:textId="77777777" w:rsidR="00D8626C" w:rsidRDefault="00D8626C" w:rsidP="00B77F91">
            <w:pPr>
              <w:rPr>
                <w:lang w:val="en-US"/>
              </w:rPr>
            </w:pPr>
          </w:p>
        </w:tc>
        <w:tc>
          <w:tcPr>
            <w:tcW w:w="840" w:type="dxa"/>
          </w:tcPr>
          <w:p w14:paraId="7A75B8FC" w14:textId="77777777" w:rsidR="00D8626C" w:rsidRDefault="00D8626C" w:rsidP="00B77F91">
            <w:pPr>
              <w:rPr>
                <w:lang w:val="en-US"/>
              </w:rPr>
            </w:pPr>
          </w:p>
        </w:tc>
        <w:tc>
          <w:tcPr>
            <w:tcW w:w="840" w:type="dxa"/>
            <w:tcBorders>
              <w:right w:val="single" w:sz="4" w:space="0" w:color="auto"/>
            </w:tcBorders>
          </w:tcPr>
          <w:p w14:paraId="11469E26" w14:textId="77777777" w:rsidR="00D8626C" w:rsidRDefault="00D8626C" w:rsidP="00B77F91">
            <w:pPr>
              <w:rPr>
                <w:lang w:val="en-US"/>
              </w:rPr>
            </w:pPr>
          </w:p>
        </w:tc>
        <w:tc>
          <w:tcPr>
            <w:tcW w:w="240" w:type="dxa"/>
            <w:tcBorders>
              <w:top w:val="nil"/>
              <w:left w:val="single" w:sz="4" w:space="0" w:color="auto"/>
              <w:bottom w:val="nil"/>
              <w:right w:val="single" w:sz="4" w:space="0" w:color="auto"/>
            </w:tcBorders>
          </w:tcPr>
          <w:p w14:paraId="5D2DE25B" w14:textId="77777777" w:rsidR="00D8626C" w:rsidRDefault="00D8626C" w:rsidP="00B77F91">
            <w:pPr>
              <w:rPr>
                <w:lang w:val="en-US"/>
              </w:rPr>
            </w:pPr>
          </w:p>
        </w:tc>
        <w:tc>
          <w:tcPr>
            <w:tcW w:w="720" w:type="dxa"/>
            <w:tcBorders>
              <w:left w:val="single" w:sz="4" w:space="0" w:color="auto"/>
              <w:bottom w:val="single" w:sz="4" w:space="0" w:color="auto"/>
            </w:tcBorders>
          </w:tcPr>
          <w:p w14:paraId="4451B2FF" w14:textId="77777777" w:rsidR="00D8626C" w:rsidRDefault="00D8626C" w:rsidP="00B77F91">
            <w:pPr>
              <w:rPr>
                <w:lang w:val="en-US"/>
              </w:rPr>
            </w:pPr>
          </w:p>
        </w:tc>
      </w:tr>
      <w:tr w:rsidR="00D8626C" w14:paraId="2F751644" w14:textId="77777777">
        <w:trPr>
          <w:cantSplit/>
        </w:trPr>
        <w:tc>
          <w:tcPr>
            <w:tcW w:w="937" w:type="dxa"/>
            <w:vMerge/>
            <w:tcBorders>
              <w:top w:val="nil"/>
              <w:left w:val="nil"/>
              <w:bottom w:val="nil"/>
              <w:right w:val="single" w:sz="4" w:space="0" w:color="auto"/>
            </w:tcBorders>
          </w:tcPr>
          <w:p w14:paraId="530AF275" w14:textId="77777777" w:rsidR="00D8626C" w:rsidRDefault="00D8626C" w:rsidP="00B77F91">
            <w:pPr>
              <w:rPr>
                <w:lang w:val="en-US"/>
              </w:rPr>
            </w:pPr>
          </w:p>
        </w:tc>
        <w:tc>
          <w:tcPr>
            <w:tcW w:w="851" w:type="dxa"/>
            <w:tcBorders>
              <w:top w:val="single" w:sz="4" w:space="0" w:color="auto"/>
              <w:left w:val="single" w:sz="4" w:space="0" w:color="auto"/>
            </w:tcBorders>
          </w:tcPr>
          <w:p w14:paraId="66045A21" w14:textId="77777777" w:rsidR="00D8626C" w:rsidRDefault="00D8626C" w:rsidP="00B77F91">
            <w:pPr>
              <w:rPr>
                <w:lang w:val="en-US"/>
              </w:rPr>
            </w:pPr>
          </w:p>
        </w:tc>
        <w:tc>
          <w:tcPr>
            <w:tcW w:w="840" w:type="dxa"/>
            <w:tcBorders>
              <w:right w:val="single" w:sz="4" w:space="0" w:color="auto"/>
            </w:tcBorders>
          </w:tcPr>
          <w:p w14:paraId="500285D8" w14:textId="77777777" w:rsidR="00D8626C" w:rsidRDefault="00D8626C" w:rsidP="00B77F91">
            <w:pPr>
              <w:rPr>
                <w:lang w:val="en-US"/>
              </w:rPr>
            </w:pPr>
          </w:p>
        </w:tc>
        <w:tc>
          <w:tcPr>
            <w:tcW w:w="240" w:type="dxa"/>
            <w:tcBorders>
              <w:top w:val="nil"/>
              <w:left w:val="single" w:sz="4" w:space="0" w:color="auto"/>
              <w:bottom w:val="nil"/>
              <w:right w:val="single" w:sz="4" w:space="0" w:color="auto"/>
            </w:tcBorders>
          </w:tcPr>
          <w:p w14:paraId="0BD591DA" w14:textId="77777777" w:rsidR="00D8626C" w:rsidRDefault="00D8626C" w:rsidP="00B77F91">
            <w:pPr>
              <w:rPr>
                <w:lang w:val="en-US"/>
              </w:rPr>
            </w:pPr>
          </w:p>
        </w:tc>
        <w:tc>
          <w:tcPr>
            <w:tcW w:w="840" w:type="dxa"/>
            <w:tcBorders>
              <w:left w:val="single" w:sz="4" w:space="0" w:color="auto"/>
            </w:tcBorders>
          </w:tcPr>
          <w:p w14:paraId="1B491EA1" w14:textId="77777777" w:rsidR="00D8626C" w:rsidRDefault="00D8626C" w:rsidP="00B77F91">
            <w:pPr>
              <w:rPr>
                <w:lang w:val="en-US"/>
              </w:rPr>
            </w:pPr>
          </w:p>
        </w:tc>
        <w:tc>
          <w:tcPr>
            <w:tcW w:w="840" w:type="dxa"/>
          </w:tcPr>
          <w:p w14:paraId="5F28D66F" w14:textId="77777777" w:rsidR="00D8626C" w:rsidRDefault="00D8626C" w:rsidP="00B77F91">
            <w:pPr>
              <w:rPr>
                <w:lang w:val="en-US"/>
              </w:rPr>
            </w:pPr>
          </w:p>
        </w:tc>
        <w:tc>
          <w:tcPr>
            <w:tcW w:w="840" w:type="dxa"/>
          </w:tcPr>
          <w:p w14:paraId="3CB75942" w14:textId="77777777" w:rsidR="00D8626C" w:rsidRDefault="00D8626C" w:rsidP="00B77F91">
            <w:pPr>
              <w:rPr>
                <w:lang w:val="en-US"/>
              </w:rPr>
            </w:pPr>
          </w:p>
        </w:tc>
        <w:tc>
          <w:tcPr>
            <w:tcW w:w="840" w:type="dxa"/>
          </w:tcPr>
          <w:p w14:paraId="60E81942" w14:textId="77777777" w:rsidR="00D8626C" w:rsidRDefault="00D8626C" w:rsidP="00B77F91">
            <w:pPr>
              <w:rPr>
                <w:lang w:val="en-US"/>
              </w:rPr>
            </w:pPr>
          </w:p>
        </w:tc>
        <w:tc>
          <w:tcPr>
            <w:tcW w:w="840" w:type="dxa"/>
          </w:tcPr>
          <w:p w14:paraId="431DE27A" w14:textId="77777777" w:rsidR="00D8626C" w:rsidRDefault="00D8626C" w:rsidP="00B77F91">
            <w:pPr>
              <w:rPr>
                <w:lang w:val="en-US"/>
              </w:rPr>
            </w:pPr>
          </w:p>
        </w:tc>
        <w:tc>
          <w:tcPr>
            <w:tcW w:w="840" w:type="dxa"/>
            <w:tcBorders>
              <w:right w:val="single" w:sz="4" w:space="0" w:color="auto"/>
            </w:tcBorders>
          </w:tcPr>
          <w:p w14:paraId="6C863291" w14:textId="77777777" w:rsidR="00D8626C" w:rsidRDefault="00D8626C" w:rsidP="00B77F91">
            <w:pPr>
              <w:rPr>
                <w:lang w:val="en-US"/>
              </w:rPr>
            </w:pPr>
          </w:p>
        </w:tc>
        <w:tc>
          <w:tcPr>
            <w:tcW w:w="240" w:type="dxa"/>
            <w:tcBorders>
              <w:top w:val="nil"/>
              <w:left w:val="single" w:sz="4" w:space="0" w:color="auto"/>
              <w:bottom w:val="nil"/>
              <w:right w:val="nil"/>
            </w:tcBorders>
          </w:tcPr>
          <w:p w14:paraId="734ED31E" w14:textId="77777777" w:rsidR="00D8626C" w:rsidRDefault="00D8626C" w:rsidP="00B77F91">
            <w:pPr>
              <w:rPr>
                <w:lang w:val="en-US"/>
              </w:rPr>
            </w:pPr>
          </w:p>
        </w:tc>
        <w:tc>
          <w:tcPr>
            <w:tcW w:w="720" w:type="dxa"/>
            <w:tcBorders>
              <w:top w:val="single" w:sz="4" w:space="0" w:color="auto"/>
              <w:left w:val="nil"/>
              <w:bottom w:val="nil"/>
              <w:right w:val="nil"/>
            </w:tcBorders>
          </w:tcPr>
          <w:p w14:paraId="32061C36" w14:textId="77777777" w:rsidR="00D8626C" w:rsidRDefault="00D8626C" w:rsidP="00B77F91">
            <w:pPr>
              <w:rPr>
                <w:lang w:val="en-US"/>
              </w:rPr>
            </w:pPr>
          </w:p>
        </w:tc>
      </w:tr>
    </w:tbl>
    <w:p w14:paraId="39E3EF97" w14:textId="77777777" w:rsidR="00D8626C" w:rsidRDefault="00D8626C" w:rsidP="00B77F91">
      <w:pPr>
        <w:rPr>
          <w:sz w:val="16"/>
          <w:szCs w:val="16"/>
          <w:lang w:val="en-US"/>
        </w:rPr>
      </w:pPr>
    </w:p>
    <w:p w14:paraId="786B593B" w14:textId="77777777" w:rsidR="00D8626C" w:rsidRDefault="00D8626C" w:rsidP="00B77F91">
      <w:pPr>
        <w:rPr>
          <w:sz w:val="16"/>
          <w:szCs w:val="16"/>
          <w:lang w:val="en-US"/>
        </w:rPr>
      </w:pPr>
    </w:p>
    <w:p w14:paraId="494B236B" w14:textId="77777777" w:rsidR="00D8626C" w:rsidRDefault="00D8626C" w:rsidP="00B77F91">
      <w:pPr>
        <w:rPr>
          <w:sz w:val="16"/>
          <w:szCs w:val="16"/>
          <w:lang w:val="en-US"/>
        </w:rPr>
      </w:pPr>
    </w:p>
    <w:p w14:paraId="629AAACB" w14:textId="77777777" w:rsidR="00D8626C" w:rsidRDefault="00D8626C" w:rsidP="00B77F91">
      <w:pPr>
        <w:pStyle w:val="Heading6"/>
        <w:ind w:right="0"/>
        <w:jc w:val="left"/>
        <w:rPr>
          <w:sz w:val="28"/>
          <w:szCs w:val="28"/>
          <w:lang w:val="en-AU"/>
        </w:rPr>
      </w:pPr>
      <w:proofErr w:type="gramStart"/>
      <w:r>
        <w:rPr>
          <w:sz w:val="28"/>
          <w:szCs w:val="28"/>
          <w:lang w:val="en-AU"/>
        </w:rPr>
        <w:t>SIGNATURE  _</w:t>
      </w:r>
      <w:proofErr w:type="gramEnd"/>
      <w:r>
        <w:rPr>
          <w:sz w:val="28"/>
          <w:szCs w:val="28"/>
          <w:lang w:val="en-AU"/>
        </w:rPr>
        <w:t>_____________________________________</w:t>
      </w:r>
    </w:p>
    <w:p w14:paraId="62970F4D" w14:textId="77777777" w:rsidR="00D8626C" w:rsidRDefault="00D8626C" w:rsidP="00B77F91">
      <w:pPr>
        <w:rPr>
          <w:sz w:val="16"/>
          <w:szCs w:val="16"/>
          <w:lang w:val="en-US"/>
        </w:rPr>
      </w:pPr>
    </w:p>
    <w:p w14:paraId="5832E9D8" w14:textId="77777777" w:rsidR="00D8626C" w:rsidRDefault="00D8626C" w:rsidP="00B77F91">
      <w:pPr>
        <w:jc w:val="center"/>
        <w:rPr>
          <w:b/>
          <w:sz w:val="32"/>
          <w:szCs w:val="32"/>
        </w:rPr>
      </w:pPr>
    </w:p>
    <w:p w14:paraId="3441DA63" w14:textId="77777777" w:rsidR="00D8626C" w:rsidRDefault="00483464" w:rsidP="00B77F91">
      <w:pPr>
        <w:jc w:val="center"/>
        <w:rPr>
          <w:b/>
          <w:sz w:val="32"/>
          <w:szCs w:val="32"/>
        </w:rPr>
      </w:pPr>
      <w:r>
        <w:rPr>
          <w:b/>
          <w:sz w:val="32"/>
          <w:szCs w:val="32"/>
        </w:rPr>
        <w:t>SECTION A</w:t>
      </w:r>
    </w:p>
    <w:p w14:paraId="5D63D66A" w14:textId="77777777" w:rsidR="00D8626C" w:rsidRDefault="00D8626C" w:rsidP="00B77F91"/>
    <w:p w14:paraId="5A25812A" w14:textId="77777777" w:rsidR="00D8626C" w:rsidRDefault="00D8626C" w:rsidP="00B77F91"/>
    <w:tbl>
      <w:tblPr>
        <w:tblW w:w="9513" w:type="dxa"/>
        <w:tblCellMar>
          <w:left w:w="0" w:type="dxa"/>
          <w:right w:w="0" w:type="dxa"/>
        </w:tblCellMar>
        <w:tblLook w:val="0000" w:firstRow="0" w:lastRow="0" w:firstColumn="0" w:lastColumn="0" w:noHBand="0" w:noVBand="0"/>
      </w:tblPr>
      <w:tblGrid>
        <w:gridCol w:w="191"/>
        <w:gridCol w:w="769"/>
        <w:gridCol w:w="400"/>
        <w:gridCol w:w="960"/>
        <w:gridCol w:w="400"/>
        <w:gridCol w:w="960"/>
        <w:gridCol w:w="400"/>
        <w:gridCol w:w="960"/>
        <w:gridCol w:w="362"/>
        <w:gridCol w:w="38"/>
        <w:gridCol w:w="960"/>
        <w:gridCol w:w="400"/>
        <w:gridCol w:w="960"/>
        <w:gridCol w:w="960"/>
        <w:gridCol w:w="793"/>
      </w:tblGrid>
      <w:tr w:rsidR="00D8626C" w14:paraId="34CD41D8" w14:textId="77777777" w:rsidTr="001314DC">
        <w:trPr>
          <w:gridAfter w:val="1"/>
          <w:wAfter w:w="793" w:type="dxa"/>
          <w:trHeight w:val="255"/>
        </w:trPr>
        <w:tc>
          <w:tcPr>
            <w:tcW w:w="960" w:type="dxa"/>
            <w:gridSpan w:val="2"/>
            <w:tcBorders>
              <w:top w:val="nil"/>
              <w:left w:val="nil"/>
              <w:bottom w:val="nil"/>
              <w:right w:val="nil"/>
            </w:tcBorders>
            <w:noWrap/>
            <w:tcMar>
              <w:top w:w="15" w:type="dxa"/>
              <w:left w:w="15" w:type="dxa"/>
              <w:bottom w:w="0" w:type="dxa"/>
              <w:right w:w="15" w:type="dxa"/>
            </w:tcMar>
            <w:vAlign w:val="bottom"/>
          </w:tcPr>
          <w:p w14:paraId="6BD90E3C" w14:textId="77777777" w:rsidR="00D8626C" w:rsidRDefault="00D8626C" w:rsidP="00B77F91">
            <w:pPr>
              <w:rPr>
                <w:rFonts w:ascii="Arial" w:hAnsi="Arial" w:cs="Arial"/>
                <w:sz w:val="20"/>
                <w:szCs w:val="20"/>
              </w:rPr>
            </w:pPr>
          </w:p>
        </w:tc>
        <w:tc>
          <w:tcPr>
            <w:tcW w:w="400" w:type="dxa"/>
            <w:tcBorders>
              <w:top w:val="nil"/>
              <w:left w:val="nil"/>
              <w:bottom w:val="nil"/>
              <w:right w:val="nil"/>
            </w:tcBorders>
            <w:noWrap/>
            <w:tcMar>
              <w:top w:w="15" w:type="dxa"/>
              <w:left w:w="15" w:type="dxa"/>
              <w:bottom w:w="0" w:type="dxa"/>
              <w:right w:w="15" w:type="dxa"/>
            </w:tcMar>
            <w:vAlign w:val="bottom"/>
          </w:tcPr>
          <w:p w14:paraId="0103F5CF" w14:textId="77777777" w:rsidR="00D8626C" w:rsidRDefault="00D8626C" w:rsidP="00B77F91">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0FF9A9CB" w14:textId="77777777" w:rsidR="00D8626C" w:rsidRDefault="00D8626C" w:rsidP="00B77F91">
            <w:pPr>
              <w:rPr>
                <w:rFonts w:ascii="Arial" w:hAnsi="Arial" w:cs="Arial"/>
                <w:sz w:val="20"/>
                <w:szCs w:val="20"/>
              </w:rPr>
            </w:pPr>
          </w:p>
        </w:tc>
        <w:tc>
          <w:tcPr>
            <w:tcW w:w="400" w:type="dxa"/>
            <w:tcBorders>
              <w:top w:val="nil"/>
              <w:left w:val="nil"/>
              <w:bottom w:val="nil"/>
              <w:right w:val="nil"/>
            </w:tcBorders>
            <w:noWrap/>
            <w:tcMar>
              <w:top w:w="15" w:type="dxa"/>
              <w:left w:w="15" w:type="dxa"/>
              <w:bottom w:w="0" w:type="dxa"/>
              <w:right w:w="15" w:type="dxa"/>
            </w:tcMar>
            <w:vAlign w:val="bottom"/>
          </w:tcPr>
          <w:p w14:paraId="77F38EEF" w14:textId="77777777" w:rsidR="00D8626C" w:rsidRDefault="00D8626C" w:rsidP="00B77F91">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55BF6963" w14:textId="77777777" w:rsidR="00D8626C" w:rsidRDefault="00D8626C" w:rsidP="00B77F91">
            <w:pPr>
              <w:rPr>
                <w:rFonts w:ascii="Arial" w:hAnsi="Arial" w:cs="Arial"/>
                <w:sz w:val="20"/>
                <w:szCs w:val="20"/>
              </w:rPr>
            </w:pPr>
          </w:p>
        </w:tc>
        <w:tc>
          <w:tcPr>
            <w:tcW w:w="400" w:type="dxa"/>
            <w:tcBorders>
              <w:top w:val="nil"/>
              <w:left w:val="nil"/>
              <w:bottom w:val="nil"/>
              <w:right w:val="nil"/>
            </w:tcBorders>
            <w:noWrap/>
            <w:tcMar>
              <w:top w:w="15" w:type="dxa"/>
              <w:left w:w="15" w:type="dxa"/>
              <w:bottom w:w="0" w:type="dxa"/>
              <w:right w:w="15" w:type="dxa"/>
            </w:tcMar>
            <w:vAlign w:val="bottom"/>
          </w:tcPr>
          <w:p w14:paraId="2B3AD541" w14:textId="77777777" w:rsidR="00D8626C" w:rsidRDefault="00D8626C" w:rsidP="00B77F91">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0B13F3BC" w14:textId="77777777" w:rsidR="00D8626C" w:rsidRDefault="00D8626C" w:rsidP="00B77F91">
            <w:pPr>
              <w:rPr>
                <w:rFonts w:ascii="Arial" w:hAnsi="Arial" w:cs="Arial"/>
                <w:sz w:val="20"/>
                <w:szCs w:val="20"/>
              </w:rPr>
            </w:pPr>
          </w:p>
        </w:tc>
        <w:tc>
          <w:tcPr>
            <w:tcW w:w="400" w:type="dxa"/>
            <w:gridSpan w:val="2"/>
            <w:tcBorders>
              <w:top w:val="nil"/>
              <w:left w:val="nil"/>
              <w:bottom w:val="nil"/>
              <w:right w:val="nil"/>
            </w:tcBorders>
            <w:noWrap/>
            <w:tcMar>
              <w:top w:w="15" w:type="dxa"/>
              <w:left w:w="15" w:type="dxa"/>
              <w:bottom w:w="0" w:type="dxa"/>
              <w:right w:w="15" w:type="dxa"/>
            </w:tcMar>
            <w:vAlign w:val="bottom"/>
          </w:tcPr>
          <w:p w14:paraId="177A33F6" w14:textId="77777777" w:rsidR="00D8626C" w:rsidRDefault="00D8626C" w:rsidP="00B77F91">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462834D7" w14:textId="77777777" w:rsidR="00D8626C" w:rsidRDefault="00D8626C" w:rsidP="00B77F91">
            <w:pPr>
              <w:rPr>
                <w:rFonts w:ascii="Arial" w:hAnsi="Arial" w:cs="Arial"/>
                <w:sz w:val="20"/>
                <w:szCs w:val="20"/>
              </w:rPr>
            </w:pPr>
          </w:p>
        </w:tc>
        <w:tc>
          <w:tcPr>
            <w:tcW w:w="400" w:type="dxa"/>
            <w:tcBorders>
              <w:top w:val="nil"/>
              <w:left w:val="nil"/>
              <w:bottom w:val="nil"/>
              <w:right w:val="nil"/>
            </w:tcBorders>
            <w:noWrap/>
            <w:tcMar>
              <w:top w:w="15" w:type="dxa"/>
              <w:left w:w="15" w:type="dxa"/>
              <w:bottom w:w="0" w:type="dxa"/>
              <w:right w:w="15" w:type="dxa"/>
            </w:tcMar>
            <w:vAlign w:val="bottom"/>
          </w:tcPr>
          <w:p w14:paraId="0F7FF918" w14:textId="77777777" w:rsidR="00D8626C" w:rsidRDefault="00D8626C" w:rsidP="00B77F91">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3B83D128" w14:textId="77777777" w:rsidR="00D8626C" w:rsidRDefault="00D8626C" w:rsidP="00B77F91">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4AFBB14A" w14:textId="77777777" w:rsidR="00D8626C" w:rsidRDefault="00D8626C" w:rsidP="00B77F91">
            <w:pPr>
              <w:rPr>
                <w:rFonts w:ascii="Arial" w:hAnsi="Arial" w:cs="Arial"/>
                <w:sz w:val="20"/>
                <w:szCs w:val="20"/>
              </w:rPr>
            </w:pPr>
          </w:p>
        </w:tc>
      </w:tr>
      <w:tr w:rsidR="00D8626C" w14:paraId="29F8CFDF"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4163CCC4" w14:textId="77777777" w:rsidR="00D8626C" w:rsidRDefault="00D8626C" w:rsidP="00B77F91">
            <w:pPr>
              <w:jc w:val="center"/>
              <w:rPr>
                <w:b/>
                <w:bCs/>
              </w:rPr>
            </w:pPr>
            <w:r>
              <w:rPr>
                <w:b/>
                <w:bCs/>
              </w:rPr>
              <w:t>1</w:t>
            </w:r>
          </w:p>
        </w:tc>
        <w:tc>
          <w:tcPr>
            <w:tcW w:w="0" w:type="auto"/>
            <w:tcBorders>
              <w:top w:val="nil"/>
              <w:left w:val="nil"/>
              <w:bottom w:val="nil"/>
              <w:right w:val="nil"/>
            </w:tcBorders>
            <w:noWrap/>
            <w:tcMar>
              <w:top w:w="15" w:type="dxa"/>
              <w:left w:w="15" w:type="dxa"/>
              <w:bottom w:w="0" w:type="dxa"/>
              <w:right w:w="15" w:type="dxa"/>
            </w:tcMar>
            <w:vAlign w:val="bottom"/>
          </w:tcPr>
          <w:p w14:paraId="2CB3581E" w14:textId="77777777" w:rsidR="00D8626C" w:rsidRDefault="00D8626C" w:rsidP="00B77F91">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7748335D"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7E76708" w14:textId="77777777" w:rsidR="00D8626C" w:rsidRDefault="00D8626C" w:rsidP="00B77F91">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73685547"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049C678D" w14:textId="77777777" w:rsidR="00D8626C" w:rsidRDefault="00D8626C" w:rsidP="00B77F91">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7F3D4F48"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6E176CCC" w14:textId="77777777" w:rsidR="00D8626C" w:rsidRDefault="00D8626C" w:rsidP="00B77F91">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13B5C0D4"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3EB33C17" w14:textId="77777777" w:rsidR="00D8626C" w:rsidRDefault="00D8626C" w:rsidP="00B77F91">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7D15053C"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2A76C88F" w14:textId="77777777" w:rsidR="00D8626C" w:rsidRDefault="00D8626C" w:rsidP="00B77F91">
            <w:pPr>
              <w:rPr>
                <w:rFonts w:ascii="Arial" w:hAnsi="Arial" w:cs="Arial"/>
                <w:sz w:val="20"/>
                <w:szCs w:val="20"/>
              </w:rPr>
            </w:pPr>
          </w:p>
        </w:tc>
      </w:tr>
      <w:tr w:rsidR="00D8626C" w14:paraId="234A5DB1"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494B6126" w14:textId="77777777" w:rsidR="00D8626C" w:rsidRDefault="00D8626C" w:rsidP="00B77F91">
            <w:pPr>
              <w:jc w:val="center"/>
              <w:rPr>
                <w:b/>
                <w:bCs/>
              </w:rPr>
            </w:pPr>
            <w:r>
              <w:rPr>
                <w:b/>
                <w:bCs/>
              </w:rPr>
              <w:t>2</w:t>
            </w:r>
          </w:p>
        </w:tc>
        <w:tc>
          <w:tcPr>
            <w:tcW w:w="0" w:type="auto"/>
            <w:tcBorders>
              <w:top w:val="nil"/>
              <w:left w:val="nil"/>
              <w:bottom w:val="nil"/>
              <w:right w:val="nil"/>
            </w:tcBorders>
            <w:noWrap/>
            <w:tcMar>
              <w:top w:w="15" w:type="dxa"/>
              <w:left w:w="15" w:type="dxa"/>
              <w:bottom w:w="0" w:type="dxa"/>
              <w:right w:w="15" w:type="dxa"/>
            </w:tcMar>
            <w:vAlign w:val="bottom"/>
          </w:tcPr>
          <w:p w14:paraId="6BDABF0D"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1E0442B"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3A3F592"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410B49C"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FEDA4F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ADE0E23"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33D14B5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F439DAB"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6004A640"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D6ACC47"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752B9043" w14:textId="77777777" w:rsidR="00D8626C" w:rsidRDefault="00D8626C" w:rsidP="00B77F91">
            <w:pPr>
              <w:rPr>
                <w:rFonts w:ascii="Arial" w:hAnsi="Arial" w:cs="Arial"/>
                <w:sz w:val="20"/>
                <w:szCs w:val="20"/>
              </w:rPr>
            </w:pPr>
          </w:p>
        </w:tc>
      </w:tr>
      <w:tr w:rsidR="00D8626C" w14:paraId="49B0BBEB"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76F912CF" w14:textId="77777777" w:rsidR="00D8626C" w:rsidRDefault="00D8626C" w:rsidP="00B77F91">
            <w:pPr>
              <w:jc w:val="center"/>
              <w:rPr>
                <w:b/>
                <w:bCs/>
              </w:rPr>
            </w:pPr>
            <w:r>
              <w:rPr>
                <w:b/>
                <w:bCs/>
              </w:rPr>
              <w:t>3</w:t>
            </w:r>
          </w:p>
        </w:tc>
        <w:tc>
          <w:tcPr>
            <w:tcW w:w="0" w:type="auto"/>
            <w:tcBorders>
              <w:top w:val="nil"/>
              <w:left w:val="nil"/>
              <w:bottom w:val="nil"/>
              <w:right w:val="nil"/>
            </w:tcBorders>
            <w:noWrap/>
            <w:tcMar>
              <w:top w:w="15" w:type="dxa"/>
              <w:left w:w="15" w:type="dxa"/>
              <w:bottom w:w="0" w:type="dxa"/>
              <w:right w:w="15" w:type="dxa"/>
            </w:tcMar>
            <w:vAlign w:val="bottom"/>
          </w:tcPr>
          <w:p w14:paraId="4C53824A"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ABA2AB9"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1305CCE2"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091AD20"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4FAB9936"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5219EBD"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75D35E4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8D48450"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1BE4C5A9"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27F9AA5"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645C72E6" w14:textId="77777777" w:rsidR="00D8626C" w:rsidRDefault="00D8626C" w:rsidP="00B77F91">
            <w:pPr>
              <w:rPr>
                <w:rFonts w:ascii="Arial" w:hAnsi="Arial" w:cs="Arial"/>
                <w:sz w:val="20"/>
                <w:szCs w:val="20"/>
              </w:rPr>
            </w:pPr>
          </w:p>
        </w:tc>
      </w:tr>
      <w:tr w:rsidR="00D8626C" w14:paraId="72B57A3A"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1C260276" w14:textId="77777777" w:rsidR="00D8626C" w:rsidRDefault="00D8626C" w:rsidP="00B77F91">
            <w:pPr>
              <w:jc w:val="center"/>
              <w:rPr>
                <w:b/>
                <w:bCs/>
              </w:rPr>
            </w:pPr>
            <w:r>
              <w:rPr>
                <w:b/>
                <w:bCs/>
              </w:rPr>
              <w:t>4</w:t>
            </w:r>
          </w:p>
        </w:tc>
        <w:tc>
          <w:tcPr>
            <w:tcW w:w="0" w:type="auto"/>
            <w:tcBorders>
              <w:top w:val="nil"/>
              <w:left w:val="nil"/>
              <w:bottom w:val="nil"/>
              <w:right w:val="nil"/>
            </w:tcBorders>
            <w:noWrap/>
            <w:tcMar>
              <w:top w:w="15" w:type="dxa"/>
              <w:left w:w="15" w:type="dxa"/>
              <w:bottom w:w="0" w:type="dxa"/>
              <w:right w:w="15" w:type="dxa"/>
            </w:tcMar>
            <w:vAlign w:val="bottom"/>
          </w:tcPr>
          <w:p w14:paraId="79392568"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05CFDFF"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A88D2D0"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E0C51B9"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9A8101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F7DC25B"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7695F6E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22DA739"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5C75359C"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7967DE9"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03691E21" w14:textId="77777777" w:rsidR="00D8626C" w:rsidRDefault="00D8626C" w:rsidP="00B77F91">
            <w:pPr>
              <w:rPr>
                <w:rFonts w:ascii="Arial" w:hAnsi="Arial" w:cs="Arial"/>
                <w:sz w:val="20"/>
                <w:szCs w:val="20"/>
              </w:rPr>
            </w:pPr>
          </w:p>
        </w:tc>
      </w:tr>
      <w:tr w:rsidR="00D8626C" w14:paraId="64C5D500"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371F03A6" w14:textId="77777777" w:rsidR="00D8626C" w:rsidRDefault="00D8626C" w:rsidP="00B77F91">
            <w:pPr>
              <w:jc w:val="center"/>
              <w:rPr>
                <w:b/>
                <w:bCs/>
              </w:rPr>
            </w:pPr>
            <w:r>
              <w:rPr>
                <w:b/>
                <w:bCs/>
              </w:rPr>
              <w:t>5</w:t>
            </w:r>
          </w:p>
        </w:tc>
        <w:tc>
          <w:tcPr>
            <w:tcW w:w="0" w:type="auto"/>
            <w:tcBorders>
              <w:top w:val="nil"/>
              <w:left w:val="nil"/>
              <w:bottom w:val="nil"/>
              <w:right w:val="nil"/>
            </w:tcBorders>
            <w:noWrap/>
            <w:tcMar>
              <w:top w:w="15" w:type="dxa"/>
              <w:left w:w="15" w:type="dxa"/>
              <w:bottom w:w="0" w:type="dxa"/>
              <w:right w:w="15" w:type="dxa"/>
            </w:tcMar>
            <w:vAlign w:val="bottom"/>
          </w:tcPr>
          <w:p w14:paraId="3BDBC57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932DE49"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F868CFC"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7DB59C4"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50F9337"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18F64BF"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4518BCF7"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11637CE"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2C67BF2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31C91BC"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1A0FA1FB" w14:textId="77777777" w:rsidR="00D8626C" w:rsidRDefault="00D8626C" w:rsidP="00B77F91">
            <w:pPr>
              <w:rPr>
                <w:rFonts w:ascii="Arial" w:hAnsi="Arial" w:cs="Arial"/>
                <w:sz w:val="20"/>
                <w:szCs w:val="20"/>
              </w:rPr>
            </w:pPr>
          </w:p>
        </w:tc>
      </w:tr>
      <w:tr w:rsidR="00D8626C" w14:paraId="65C19964"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14895165" w14:textId="77777777" w:rsidR="00D8626C" w:rsidRDefault="00D8626C" w:rsidP="00B77F91">
            <w:pPr>
              <w:jc w:val="center"/>
              <w:rPr>
                <w:b/>
                <w:bCs/>
              </w:rPr>
            </w:pPr>
            <w:r>
              <w:rPr>
                <w:b/>
                <w:bCs/>
              </w:rPr>
              <w:t>6</w:t>
            </w:r>
          </w:p>
        </w:tc>
        <w:tc>
          <w:tcPr>
            <w:tcW w:w="0" w:type="auto"/>
            <w:tcBorders>
              <w:top w:val="nil"/>
              <w:left w:val="nil"/>
              <w:bottom w:val="nil"/>
              <w:right w:val="nil"/>
            </w:tcBorders>
            <w:noWrap/>
            <w:tcMar>
              <w:top w:w="15" w:type="dxa"/>
              <w:left w:w="15" w:type="dxa"/>
              <w:bottom w:w="0" w:type="dxa"/>
              <w:right w:w="15" w:type="dxa"/>
            </w:tcMar>
            <w:vAlign w:val="bottom"/>
          </w:tcPr>
          <w:p w14:paraId="730454D9"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837FBC7"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66C2A6FB"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48CD309"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3988D0AB"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0BA0623"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0B8A5AA3"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5C3E499"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5725A310"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9ED82B7"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07BC8186" w14:textId="77777777" w:rsidR="00D8626C" w:rsidRDefault="00D8626C" w:rsidP="00B77F91">
            <w:pPr>
              <w:rPr>
                <w:rFonts w:ascii="Arial" w:hAnsi="Arial" w:cs="Arial"/>
                <w:sz w:val="20"/>
                <w:szCs w:val="20"/>
              </w:rPr>
            </w:pPr>
          </w:p>
        </w:tc>
      </w:tr>
      <w:tr w:rsidR="00D8626C" w14:paraId="53126403"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4F267582" w14:textId="77777777" w:rsidR="00D8626C" w:rsidRDefault="00D8626C" w:rsidP="00B77F91">
            <w:pPr>
              <w:jc w:val="center"/>
              <w:rPr>
                <w:b/>
                <w:bCs/>
              </w:rPr>
            </w:pPr>
            <w:r>
              <w:rPr>
                <w:b/>
                <w:bCs/>
              </w:rPr>
              <w:t>7</w:t>
            </w:r>
          </w:p>
        </w:tc>
        <w:tc>
          <w:tcPr>
            <w:tcW w:w="0" w:type="auto"/>
            <w:tcBorders>
              <w:top w:val="nil"/>
              <w:left w:val="nil"/>
              <w:bottom w:val="nil"/>
              <w:right w:val="nil"/>
            </w:tcBorders>
            <w:noWrap/>
            <w:tcMar>
              <w:top w:w="15" w:type="dxa"/>
              <w:left w:w="15" w:type="dxa"/>
              <w:bottom w:w="0" w:type="dxa"/>
              <w:right w:w="15" w:type="dxa"/>
            </w:tcMar>
            <w:vAlign w:val="bottom"/>
          </w:tcPr>
          <w:p w14:paraId="1176D073"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627858D"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053B276D"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96432B9"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23FAD0E7"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82D04C2"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221C7453"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8A75292"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06176A48"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B550B52"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18A0275A" w14:textId="77777777" w:rsidR="00D8626C" w:rsidRDefault="00D8626C" w:rsidP="00B77F91">
            <w:pPr>
              <w:rPr>
                <w:rFonts w:ascii="Arial" w:hAnsi="Arial" w:cs="Arial"/>
                <w:sz w:val="20"/>
                <w:szCs w:val="20"/>
              </w:rPr>
            </w:pPr>
          </w:p>
        </w:tc>
      </w:tr>
      <w:tr w:rsidR="00D8626C" w14:paraId="06A656D9"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0393A966" w14:textId="77777777" w:rsidR="00D8626C" w:rsidRDefault="00D8626C" w:rsidP="00B77F91">
            <w:pPr>
              <w:jc w:val="center"/>
              <w:rPr>
                <w:b/>
                <w:bCs/>
              </w:rPr>
            </w:pPr>
            <w:r>
              <w:rPr>
                <w:b/>
                <w:bCs/>
              </w:rPr>
              <w:t>8</w:t>
            </w:r>
          </w:p>
        </w:tc>
        <w:tc>
          <w:tcPr>
            <w:tcW w:w="0" w:type="auto"/>
            <w:tcBorders>
              <w:top w:val="nil"/>
              <w:left w:val="nil"/>
              <w:bottom w:val="nil"/>
              <w:right w:val="nil"/>
            </w:tcBorders>
            <w:noWrap/>
            <w:tcMar>
              <w:top w:w="15" w:type="dxa"/>
              <w:left w:w="15" w:type="dxa"/>
              <w:bottom w:w="0" w:type="dxa"/>
              <w:right w:w="15" w:type="dxa"/>
            </w:tcMar>
            <w:vAlign w:val="bottom"/>
          </w:tcPr>
          <w:p w14:paraId="52D66D8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7345B64"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7EA2B728"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35983B3"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5C1E41C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FCDF0F2"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6AA1273D"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36B3942"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03807A9D"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2EC8025"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75FD0499" w14:textId="77777777" w:rsidR="00D8626C" w:rsidRDefault="00D8626C" w:rsidP="00B77F91">
            <w:pPr>
              <w:rPr>
                <w:rFonts w:ascii="Arial" w:hAnsi="Arial" w:cs="Arial"/>
                <w:sz w:val="20"/>
                <w:szCs w:val="20"/>
              </w:rPr>
            </w:pPr>
          </w:p>
        </w:tc>
      </w:tr>
      <w:tr w:rsidR="00D8626C" w14:paraId="2DE5C5A5"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365E80A6" w14:textId="77777777" w:rsidR="00D8626C" w:rsidRDefault="00D8626C" w:rsidP="00B77F91">
            <w:pPr>
              <w:jc w:val="center"/>
              <w:rPr>
                <w:b/>
                <w:bCs/>
              </w:rPr>
            </w:pPr>
            <w:r>
              <w:rPr>
                <w:b/>
                <w:bCs/>
              </w:rPr>
              <w:t>9</w:t>
            </w:r>
          </w:p>
        </w:tc>
        <w:tc>
          <w:tcPr>
            <w:tcW w:w="0" w:type="auto"/>
            <w:tcBorders>
              <w:top w:val="nil"/>
              <w:left w:val="nil"/>
              <w:bottom w:val="nil"/>
              <w:right w:val="nil"/>
            </w:tcBorders>
            <w:noWrap/>
            <w:tcMar>
              <w:top w:w="15" w:type="dxa"/>
              <w:left w:w="15" w:type="dxa"/>
              <w:bottom w:w="0" w:type="dxa"/>
              <w:right w:w="15" w:type="dxa"/>
            </w:tcMar>
            <w:vAlign w:val="bottom"/>
          </w:tcPr>
          <w:p w14:paraId="627A3486"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53DD8D1"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30B37F20"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120C71D"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183913C"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F675B46"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3B257A46"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7D0B45C"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0CA3FA9A"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9D19CDF"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497BCFF5" w14:textId="77777777" w:rsidR="00D8626C" w:rsidRDefault="00D8626C" w:rsidP="00B77F91">
            <w:pPr>
              <w:rPr>
                <w:rFonts w:ascii="Arial" w:hAnsi="Arial" w:cs="Arial"/>
                <w:sz w:val="20"/>
                <w:szCs w:val="20"/>
              </w:rPr>
            </w:pPr>
          </w:p>
        </w:tc>
      </w:tr>
      <w:tr w:rsidR="00D8626C" w14:paraId="58008306"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62DC0409" w14:textId="77777777" w:rsidR="00D8626C" w:rsidRDefault="00D8626C" w:rsidP="00B77F91">
            <w:pPr>
              <w:jc w:val="center"/>
              <w:rPr>
                <w:b/>
                <w:bCs/>
              </w:rPr>
            </w:pPr>
            <w:r>
              <w:rPr>
                <w:b/>
                <w:bCs/>
              </w:rPr>
              <w:t>10</w:t>
            </w:r>
          </w:p>
        </w:tc>
        <w:tc>
          <w:tcPr>
            <w:tcW w:w="0" w:type="auto"/>
            <w:tcBorders>
              <w:top w:val="nil"/>
              <w:left w:val="nil"/>
              <w:bottom w:val="nil"/>
              <w:right w:val="nil"/>
            </w:tcBorders>
            <w:noWrap/>
            <w:tcMar>
              <w:top w:w="15" w:type="dxa"/>
              <w:left w:w="15" w:type="dxa"/>
              <w:bottom w:w="0" w:type="dxa"/>
              <w:right w:w="15" w:type="dxa"/>
            </w:tcMar>
            <w:vAlign w:val="bottom"/>
          </w:tcPr>
          <w:p w14:paraId="2D93B6D8"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6DA53B0"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0C94AE6"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54B29BA"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3F8CAC0C"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2B11C48"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2F96BA6B"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47A608E"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25D6FE9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3F1492F"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1A916C9D" w14:textId="77777777" w:rsidR="00D8626C" w:rsidRDefault="00D8626C" w:rsidP="00B77F91">
            <w:pPr>
              <w:rPr>
                <w:rFonts w:ascii="Arial" w:hAnsi="Arial" w:cs="Arial"/>
                <w:sz w:val="20"/>
                <w:szCs w:val="20"/>
              </w:rPr>
            </w:pPr>
          </w:p>
        </w:tc>
      </w:tr>
      <w:tr w:rsidR="00D8626C" w14:paraId="2804EF45"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26AF5BAB" w14:textId="77777777" w:rsidR="00D8626C" w:rsidRDefault="00D8626C" w:rsidP="00B77F91">
            <w:pPr>
              <w:jc w:val="center"/>
              <w:rPr>
                <w:b/>
                <w:bCs/>
              </w:rPr>
            </w:pPr>
            <w:r>
              <w:rPr>
                <w:b/>
                <w:bCs/>
              </w:rPr>
              <w:t>11</w:t>
            </w:r>
          </w:p>
        </w:tc>
        <w:tc>
          <w:tcPr>
            <w:tcW w:w="0" w:type="auto"/>
            <w:tcBorders>
              <w:top w:val="nil"/>
              <w:left w:val="nil"/>
              <w:bottom w:val="nil"/>
              <w:right w:val="nil"/>
            </w:tcBorders>
            <w:noWrap/>
            <w:tcMar>
              <w:top w:w="15" w:type="dxa"/>
              <w:left w:w="15" w:type="dxa"/>
              <w:bottom w:w="0" w:type="dxa"/>
              <w:right w:w="15" w:type="dxa"/>
            </w:tcMar>
            <w:vAlign w:val="bottom"/>
          </w:tcPr>
          <w:p w14:paraId="305C6479"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3873605"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530434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79185A9"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64C164D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A46214F"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1F78BD0D"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5F95E08"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7A994F97"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68F4944"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21FAA7D2" w14:textId="77777777" w:rsidR="00D8626C" w:rsidRDefault="00D8626C" w:rsidP="00B77F91">
            <w:pPr>
              <w:rPr>
                <w:rFonts w:ascii="Arial" w:hAnsi="Arial" w:cs="Arial"/>
                <w:sz w:val="20"/>
                <w:szCs w:val="20"/>
              </w:rPr>
            </w:pPr>
          </w:p>
        </w:tc>
      </w:tr>
      <w:tr w:rsidR="00D8626C" w14:paraId="54779C04"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605BE495" w14:textId="77777777" w:rsidR="00D8626C" w:rsidRDefault="00D8626C" w:rsidP="00B77F91">
            <w:pPr>
              <w:jc w:val="center"/>
              <w:rPr>
                <w:b/>
                <w:bCs/>
              </w:rPr>
            </w:pPr>
            <w:r>
              <w:rPr>
                <w:b/>
                <w:bCs/>
              </w:rPr>
              <w:t>12</w:t>
            </w:r>
          </w:p>
        </w:tc>
        <w:tc>
          <w:tcPr>
            <w:tcW w:w="0" w:type="auto"/>
            <w:tcBorders>
              <w:top w:val="nil"/>
              <w:left w:val="nil"/>
              <w:bottom w:val="nil"/>
              <w:right w:val="nil"/>
            </w:tcBorders>
            <w:noWrap/>
            <w:tcMar>
              <w:top w:w="15" w:type="dxa"/>
              <w:left w:w="15" w:type="dxa"/>
              <w:bottom w:w="0" w:type="dxa"/>
              <w:right w:w="15" w:type="dxa"/>
            </w:tcMar>
            <w:vAlign w:val="bottom"/>
          </w:tcPr>
          <w:p w14:paraId="405D2303"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014FFBB"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0A39A60"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F662EDD"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7E20B3E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7A22957"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3318BDA8"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730A1B5"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7FB8881F"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54B18A0"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0CFCACA3" w14:textId="77777777" w:rsidR="00D8626C" w:rsidRDefault="00D8626C" w:rsidP="00B77F91">
            <w:pPr>
              <w:rPr>
                <w:rFonts w:ascii="Arial" w:hAnsi="Arial" w:cs="Arial"/>
                <w:sz w:val="20"/>
                <w:szCs w:val="20"/>
              </w:rPr>
            </w:pPr>
          </w:p>
        </w:tc>
      </w:tr>
      <w:tr w:rsidR="00D8626C" w14:paraId="3A8BF4AF"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0BA92524" w14:textId="77777777" w:rsidR="00D8626C" w:rsidRDefault="00D8626C" w:rsidP="00B77F91">
            <w:pPr>
              <w:jc w:val="center"/>
              <w:rPr>
                <w:b/>
                <w:bCs/>
              </w:rPr>
            </w:pPr>
            <w:r>
              <w:rPr>
                <w:b/>
                <w:bCs/>
              </w:rPr>
              <w:t>13</w:t>
            </w:r>
          </w:p>
        </w:tc>
        <w:tc>
          <w:tcPr>
            <w:tcW w:w="0" w:type="auto"/>
            <w:tcBorders>
              <w:top w:val="nil"/>
              <w:left w:val="nil"/>
              <w:bottom w:val="nil"/>
              <w:right w:val="nil"/>
            </w:tcBorders>
            <w:noWrap/>
            <w:tcMar>
              <w:top w:w="15" w:type="dxa"/>
              <w:left w:w="15" w:type="dxa"/>
              <w:bottom w:w="0" w:type="dxa"/>
              <w:right w:w="15" w:type="dxa"/>
            </w:tcMar>
            <w:vAlign w:val="bottom"/>
          </w:tcPr>
          <w:p w14:paraId="730287D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321C13B"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00FEDFF6"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CE28695"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2951CE09"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259EE49"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0F17372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8AB4B01"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2E69208F"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212D476"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776D636B" w14:textId="77777777" w:rsidR="00D8626C" w:rsidRDefault="00D8626C" w:rsidP="00B77F91">
            <w:pPr>
              <w:rPr>
                <w:rFonts w:ascii="Arial" w:hAnsi="Arial" w:cs="Arial"/>
                <w:sz w:val="20"/>
                <w:szCs w:val="20"/>
              </w:rPr>
            </w:pPr>
          </w:p>
        </w:tc>
      </w:tr>
      <w:tr w:rsidR="00D8626C" w14:paraId="5095C48A"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2636BE4F" w14:textId="77777777" w:rsidR="00D8626C" w:rsidRDefault="00D8626C" w:rsidP="00B77F91">
            <w:pPr>
              <w:jc w:val="center"/>
              <w:rPr>
                <w:b/>
                <w:bCs/>
              </w:rPr>
            </w:pPr>
            <w:r>
              <w:rPr>
                <w:b/>
                <w:bCs/>
              </w:rPr>
              <w:t>14</w:t>
            </w:r>
          </w:p>
        </w:tc>
        <w:tc>
          <w:tcPr>
            <w:tcW w:w="0" w:type="auto"/>
            <w:tcBorders>
              <w:top w:val="nil"/>
              <w:left w:val="nil"/>
              <w:bottom w:val="nil"/>
              <w:right w:val="nil"/>
            </w:tcBorders>
            <w:noWrap/>
            <w:tcMar>
              <w:top w:w="15" w:type="dxa"/>
              <w:left w:w="15" w:type="dxa"/>
              <w:bottom w:w="0" w:type="dxa"/>
              <w:right w:w="15" w:type="dxa"/>
            </w:tcMar>
            <w:vAlign w:val="bottom"/>
          </w:tcPr>
          <w:p w14:paraId="1D2FA349"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797DF0B"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854735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AD9182F"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0581A589"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9B81FCE"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07A91408"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C72237C"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41C84F2C"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C922007"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4CE38C9A" w14:textId="77777777" w:rsidR="00D8626C" w:rsidRDefault="00D8626C" w:rsidP="00B77F91">
            <w:pPr>
              <w:rPr>
                <w:rFonts w:ascii="Arial" w:hAnsi="Arial" w:cs="Arial"/>
                <w:sz w:val="20"/>
                <w:szCs w:val="20"/>
              </w:rPr>
            </w:pPr>
          </w:p>
        </w:tc>
      </w:tr>
      <w:tr w:rsidR="00D8626C" w14:paraId="0D0542AD"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1CA1BEBF" w14:textId="77777777" w:rsidR="00D8626C" w:rsidRDefault="00D8626C" w:rsidP="00B77F91">
            <w:pPr>
              <w:jc w:val="center"/>
              <w:rPr>
                <w:b/>
                <w:bCs/>
              </w:rPr>
            </w:pPr>
            <w:r>
              <w:rPr>
                <w:b/>
                <w:bCs/>
              </w:rPr>
              <w:t>15</w:t>
            </w:r>
          </w:p>
        </w:tc>
        <w:tc>
          <w:tcPr>
            <w:tcW w:w="0" w:type="auto"/>
            <w:tcBorders>
              <w:top w:val="nil"/>
              <w:left w:val="nil"/>
              <w:bottom w:val="nil"/>
              <w:right w:val="nil"/>
            </w:tcBorders>
            <w:noWrap/>
            <w:tcMar>
              <w:top w:w="15" w:type="dxa"/>
              <w:left w:w="15" w:type="dxa"/>
              <w:bottom w:w="0" w:type="dxa"/>
              <w:right w:w="15" w:type="dxa"/>
            </w:tcMar>
            <w:vAlign w:val="bottom"/>
          </w:tcPr>
          <w:p w14:paraId="041F6C59"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48C4655"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47306F7"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BDF14A2"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8278211"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EB57947"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52FA6DFC"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C5A4A8A"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5EEA82D9"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5AA9C44"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5D39C9F2" w14:textId="77777777" w:rsidR="00D8626C" w:rsidRDefault="00D8626C" w:rsidP="00B77F91">
            <w:pPr>
              <w:rPr>
                <w:rFonts w:ascii="Arial" w:hAnsi="Arial" w:cs="Arial"/>
                <w:sz w:val="20"/>
                <w:szCs w:val="20"/>
              </w:rPr>
            </w:pPr>
          </w:p>
        </w:tc>
      </w:tr>
      <w:tr w:rsidR="00D8626C" w14:paraId="10EB9D5C"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1DDBA0B2" w14:textId="77777777" w:rsidR="00D8626C" w:rsidRDefault="00D8626C" w:rsidP="00B77F91">
            <w:pPr>
              <w:jc w:val="center"/>
              <w:rPr>
                <w:b/>
                <w:bCs/>
              </w:rPr>
            </w:pPr>
            <w:r>
              <w:rPr>
                <w:b/>
                <w:bCs/>
              </w:rPr>
              <w:t>16</w:t>
            </w:r>
          </w:p>
        </w:tc>
        <w:tc>
          <w:tcPr>
            <w:tcW w:w="0" w:type="auto"/>
            <w:tcBorders>
              <w:top w:val="nil"/>
              <w:left w:val="nil"/>
              <w:bottom w:val="nil"/>
              <w:right w:val="nil"/>
            </w:tcBorders>
            <w:noWrap/>
            <w:tcMar>
              <w:top w:w="15" w:type="dxa"/>
              <w:left w:w="15" w:type="dxa"/>
              <w:bottom w:w="0" w:type="dxa"/>
              <w:right w:w="15" w:type="dxa"/>
            </w:tcMar>
            <w:vAlign w:val="bottom"/>
          </w:tcPr>
          <w:p w14:paraId="0DB088D6"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87E27BF"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AC7B87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AFC33D3"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485CFEE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2AB577B"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7247DDAD"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A102770"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68C5DB9C"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986ED68"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184E5A51" w14:textId="77777777" w:rsidR="00D8626C" w:rsidRDefault="00D8626C" w:rsidP="00B77F91">
            <w:pPr>
              <w:rPr>
                <w:rFonts w:ascii="Arial" w:hAnsi="Arial" w:cs="Arial"/>
                <w:sz w:val="20"/>
                <w:szCs w:val="20"/>
              </w:rPr>
            </w:pPr>
          </w:p>
        </w:tc>
      </w:tr>
      <w:tr w:rsidR="00D8626C" w14:paraId="367FF3AF"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3A009449" w14:textId="77777777" w:rsidR="00D8626C" w:rsidRDefault="00D8626C" w:rsidP="00B77F91">
            <w:pPr>
              <w:jc w:val="center"/>
              <w:rPr>
                <w:b/>
                <w:bCs/>
              </w:rPr>
            </w:pPr>
            <w:r>
              <w:rPr>
                <w:b/>
                <w:bCs/>
              </w:rPr>
              <w:t>17</w:t>
            </w:r>
          </w:p>
        </w:tc>
        <w:tc>
          <w:tcPr>
            <w:tcW w:w="0" w:type="auto"/>
            <w:tcBorders>
              <w:top w:val="nil"/>
              <w:left w:val="nil"/>
              <w:bottom w:val="nil"/>
              <w:right w:val="nil"/>
            </w:tcBorders>
            <w:noWrap/>
            <w:tcMar>
              <w:top w:w="15" w:type="dxa"/>
              <w:left w:w="15" w:type="dxa"/>
              <w:bottom w:w="0" w:type="dxa"/>
              <w:right w:w="15" w:type="dxa"/>
            </w:tcMar>
            <w:vAlign w:val="bottom"/>
          </w:tcPr>
          <w:p w14:paraId="4345816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C81E777"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7E99B00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902B051"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2733010C"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ABBF93B"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48553E66"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947B376"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1EBC78A1"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F6C8C42"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424D9CAA" w14:textId="77777777" w:rsidR="00D8626C" w:rsidRDefault="00D8626C" w:rsidP="00B77F91">
            <w:pPr>
              <w:rPr>
                <w:rFonts w:ascii="Arial" w:hAnsi="Arial" w:cs="Arial"/>
                <w:sz w:val="20"/>
                <w:szCs w:val="20"/>
              </w:rPr>
            </w:pPr>
          </w:p>
        </w:tc>
      </w:tr>
      <w:tr w:rsidR="00D8626C" w14:paraId="0E575699"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65B456D1" w14:textId="77777777" w:rsidR="00D8626C" w:rsidRDefault="00D8626C" w:rsidP="00B77F91">
            <w:pPr>
              <w:jc w:val="center"/>
              <w:rPr>
                <w:b/>
                <w:bCs/>
              </w:rPr>
            </w:pPr>
            <w:r>
              <w:rPr>
                <w:b/>
                <w:bCs/>
              </w:rPr>
              <w:t>18</w:t>
            </w:r>
          </w:p>
        </w:tc>
        <w:tc>
          <w:tcPr>
            <w:tcW w:w="0" w:type="auto"/>
            <w:tcBorders>
              <w:top w:val="nil"/>
              <w:left w:val="nil"/>
              <w:bottom w:val="nil"/>
              <w:right w:val="nil"/>
            </w:tcBorders>
            <w:noWrap/>
            <w:tcMar>
              <w:top w:w="15" w:type="dxa"/>
              <w:left w:w="15" w:type="dxa"/>
              <w:bottom w:w="0" w:type="dxa"/>
              <w:right w:w="15" w:type="dxa"/>
            </w:tcMar>
            <w:vAlign w:val="bottom"/>
          </w:tcPr>
          <w:p w14:paraId="52736C63"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111F15A"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1864C5F1"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D0A6386"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4298F5A1"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113F556"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75B7A188"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0BCCE94"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064DBFA3"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FBD88B5"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5532864F" w14:textId="77777777" w:rsidR="00D8626C" w:rsidRDefault="00D8626C" w:rsidP="00B77F91">
            <w:pPr>
              <w:rPr>
                <w:rFonts w:ascii="Arial" w:hAnsi="Arial" w:cs="Arial"/>
                <w:sz w:val="20"/>
                <w:szCs w:val="20"/>
              </w:rPr>
            </w:pPr>
          </w:p>
        </w:tc>
      </w:tr>
      <w:tr w:rsidR="00D8626C" w14:paraId="798A3429"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47A1F383" w14:textId="77777777" w:rsidR="00D8626C" w:rsidRDefault="00D8626C" w:rsidP="00B77F91">
            <w:pPr>
              <w:jc w:val="center"/>
              <w:rPr>
                <w:b/>
                <w:bCs/>
              </w:rPr>
            </w:pPr>
            <w:r>
              <w:rPr>
                <w:b/>
                <w:bCs/>
              </w:rPr>
              <w:t>19</w:t>
            </w:r>
          </w:p>
        </w:tc>
        <w:tc>
          <w:tcPr>
            <w:tcW w:w="0" w:type="auto"/>
            <w:tcBorders>
              <w:top w:val="nil"/>
              <w:left w:val="nil"/>
              <w:bottom w:val="nil"/>
              <w:right w:val="nil"/>
            </w:tcBorders>
            <w:noWrap/>
            <w:tcMar>
              <w:top w:w="15" w:type="dxa"/>
              <w:left w:w="15" w:type="dxa"/>
              <w:bottom w:w="0" w:type="dxa"/>
              <w:right w:w="15" w:type="dxa"/>
            </w:tcMar>
            <w:vAlign w:val="bottom"/>
          </w:tcPr>
          <w:p w14:paraId="2B07D0D1"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5E2AECD"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4458D640"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F201EAF"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2E45D35A"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7C9EAE1"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284482A5"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754C3AA"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39E334CA"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C6CEFAA"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5A333522" w14:textId="77777777" w:rsidR="00D8626C" w:rsidRDefault="00D8626C" w:rsidP="00B77F91">
            <w:pPr>
              <w:rPr>
                <w:rFonts w:ascii="Arial" w:hAnsi="Arial" w:cs="Arial"/>
                <w:sz w:val="20"/>
                <w:szCs w:val="20"/>
              </w:rPr>
            </w:pPr>
          </w:p>
        </w:tc>
      </w:tr>
      <w:tr w:rsidR="00D8626C" w14:paraId="63853E7D" w14:textId="77777777" w:rsidTr="001314DC">
        <w:trPr>
          <w:gridAfter w:val="1"/>
          <w:wAfter w:w="793" w:type="dxa"/>
          <w:trHeight w:val="315"/>
        </w:trPr>
        <w:tc>
          <w:tcPr>
            <w:tcW w:w="0" w:type="auto"/>
            <w:gridSpan w:val="2"/>
            <w:tcBorders>
              <w:top w:val="nil"/>
              <w:left w:val="nil"/>
              <w:bottom w:val="nil"/>
              <w:right w:val="nil"/>
            </w:tcBorders>
            <w:noWrap/>
            <w:tcMar>
              <w:top w:w="15" w:type="dxa"/>
              <w:left w:w="15" w:type="dxa"/>
              <w:bottom w:w="0" w:type="dxa"/>
              <w:right w:w="15" w:type="dxa"/>
            </w:tcMar>
            <w:vAlign w:val="bottom"/>
          </w:tcPr>
          <w:p w14:paraId="46000ECB" w14:textId="77777777" w:rsidR="00D8626C" w:rsidRDefault="00D8626C" w:rsidP="00B77F91">
            <w:pPr>
              <w:jc w:val="center"/>
              <w:rPr>
                <w:b/>
                <w:bCs/>
              </w:rPr>
            </w:pPr>
            <w:r>
              <w:rPr>
                <w:b/>
                <w:bCs/>
              </w:rPr>
              <w:t>20</w:t>
            </w:r>
          </w:p>
        </w:tc>
        <w:tc>
          <w:tcPr>
            <w:tcW w:w="0" w:type="auto"/>
            <w:tcBorders>
              <w:top w:val="nil"/>
              <w:left w:val="nil"/>
              <w:bottom w:val="nil"/>
              <w:right w:val="nil"/>
            </w:tcBorders>
            <w:noWrap/>
            <w:tcMar>
              <w:top w:w="15" w:type="dxa"/>
              <w:left w:w="15" w:type="dxa"/>
              <w:bottom w:w="0" w:type="dxa"/>
              <w:right w:w="15" w:type="dxa"/>
            </w:tcMar>
            <w:vAlign w:val="bottom"/>
          </w:tcPr>
          <w:p w14:paraId="0B444C01"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6247610" w14:textId="77777777" w:rsidR="00D8626C" w:rsidRDefault="00D8626C" w:rsidP="00B77F91">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4FD22A6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CB10B5B" w14:textId="77777777" w:rsidR="00D8626C" w:rsidRDefault="00D8626C" w:rsidP="00B77F91">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3F0D7168"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1C48A56" w14:textId="77777777" w:rsidR="00D8626C" w:rsidRDefault="00D8626C" w:rsidP="00B77F91">
            <w:pPr>
              <w:jc w:val="center"/>
              <w:rPr>
                <w:b/>
                <w:bCs/>
              </w:rPr>
            </w:pPr>
            <w:r>
              <w:rPr>
                <w:b/>
                <w:bCs/>
              </w:rPr>
              <w:t>C</w:t>
            </w:r>
          </w:p>
        </w:tc>
        <w:tc>
          <w:tcPr>
            <w:tcW w:w="0" w:type="auto"/>
            <w:gridSpan w:val="2"/>
            <w:tcBorders>
              <w:top w:val="nil"/>
              <w:left w:val="nil"/>
              <w:bottom w:val="nil"/>
              <w:right w:val="nil"/>
            </w:tcBorders>
            <w:noWrap/>
            <w:tcMar>
              <w:top w:w="15" w:type="dxa"/>
              <w:left w:w="15" w:type="dxa"/>
              <w:bottom w:w="0" w:type="dxa"/>
              <w:right w:w="15" w:type="dxa"/>
            </w:tcMar>
            <w:vAlign w:val="bottom"/>
          </w:tcPr>
          <w:p w14:paraId="6BFBB9C4"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3127AB5" w14:textId="77777777" w:rsidR="00D8626C" w:rsidRDefault="00D8626C" w:rsidP="00B77F91">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66FA4EE3" w14:textId="77777777" w:rsidR="00D8626C" w:rsidRDefault="00D8626C" w:rsidP="00B77F91">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BB15234" w14:textId="77777777" w:rsidR="00D8626C" w:rsidRDefault="00D8626C" w:rsidP="00B77F91">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4CAB5268" w14:textId="77777777" w:rsidR="00D8626C" w:rsidRDefault="00D8626C" w:rsidP="00B77F91">
            <w:pPr>
              <w:rPr>
                <w:rFonts w:ascii="Arial" w:hAnsi="Arial" w:cs="Arial"/>
                <w:sz w:val="20"/>
                <w:szCs w:val="20"/>
              </w:rPr>
            </w:pPr>
          </w:p>
        </w:tc>
      </w:tr>
      <w:tr w:rsidR="00D8626C" w14:paraId="08C78555" w14:textId="77777777" w:rsidTr="001314DC">
        <w:trPr>
          <w:gridAfter w:val="1"/>
          <w:wAfter w:w="793" w:type="dxa"/>
          <w:trHeight w:val="255"/>
        </w:trPr>
        <w:tc>
          <w:tcPr>
            <w:tcW w:w="0" w:type="auto"/>
            <w:gridSpan w:val="2"/>
            <w:tcBorders>
              <w:top w:val="nil"/>
              <w:left w:val="nil"/>
              <w:bottom w:val="nil"/>
              <w:right w:val="nil"/>
            </w:tcBorders>
            <w:noWrap/>
            <w:tcMar>
              <w:top w:w="15" w:type="dxa"/>
              <w:left w:w="15" w:type="dxa"/>
              <w:bottom w:w="0" w:type="dxa"/>
              <w:right w:w="15" w:type="dxa"/>
            </w:tcMar>
            <w:vAlign w:val="bottom"/>
          </w:tcPr>
          <w:p w14:paraId="09BB3208"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6D7B109B"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2538F0E3"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147E0192"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410EEDFE"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74CD0CB3"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796D30A6" w14:textId="77777777" w:rsidR="00D8626C" w:rsidRDefault="00D8626C" w:rsidP="00B77F91">
            <w:pPr>
              <w:rPr>
                <w:rFonts w:ascii="Arial" w:hAnsi="Arial" w:cs="Arial"/>
                <w:sz w:val="20"/>
                <w:szCs w:val="20"/>
              </w:rPr>
            </w:pPr>
          </w:p>
        </w:tc>
        <w:tc>
          <w:tcPr>
            <w:tcW w:w="0" w:type="auto"/>
            <w:gridSpan w:val="2"/>
            <w:tcBorders>
              <w:top w:val="nil"/>
              <w:left w:val="nil"/>
              <w:bottom w:val="nil"/>
              <w:right w:val="nil"/>
            </w:tcBorders>
            <w:noWrap/>
            <w:tcMar>
              <w:top w:w="15" w:type="dxa"/>
              <w:left w:w="15" w:type="dxa"/>
              <w:bottom w:w="0" w:type="dxa"/>
              <w:right w:w="15" w:type="dxa"/>
            </w:tcMar>
            <w:vAlign w:val="bottom"/>
          </w:tcPr>
          <w:p w14:paraId="6CF059CC"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5BB1CCF0"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4F0FE755"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302A810B" w14:textId="77777777" w:rsidR="00D8626C" w:rsidRDefault="00D8626C" w:rsidP="00B77F91">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07BECE87" w14:textId="77777777" w:rsidR="00D8626C" w:rsidRDefault="00D8626C" w:rsidP="00B77F91">
            <w:pPr>
              <w:rPr>
                <w:rFonts w:ascii="Arial" w:hAnsi="Arial" w:cs="Arial"/>
                <w:sz w:val="20"/>
                <w:szCs w:val="20"/>
              </w:rPr>
            </w:pPr>
          </w:p>
          <w:p w14:paraId="3E05C80A" w14:textId="77777777" w:rsidR="001314DC" w:rsidRDefault="001314DC" w:rsidP="00B77F91">
            <w:pPr>
              <w:rPr>
                <w:rFonts w:ascii="Arial" w:hAnsi="Arial" w:cs="Arial"/>
                <w:sz w:val="20"/>
                <w:szCs w:val="20"/>
              </w:rPr>
            </w:pPr>
          </w:p>
          <w:p w14:paraId="69A562AD" w14:textId="77777777" w:rsidR="001314DC" w:rsidRDefault="001314DC" w:rsidP="00B77F91">
            <w:pPr>
              <w:rPr>
                <w:rFonts w:ascii="Arial" w:hAnsi="Arial" w:cs="Arial"/>
                <w:sz w:val="20"/>
                <w:szCs w:val="20"/>
              </w:rPr>
            </w:pPr>
          </w:p>
        </w:tc>
      </w:tr>
      <w:tr w:rsidR="001314DC" w:rsidRPr="000E1DB1" w14:paraId="5EE8101B" w14:textId="77777777" w:rsidTr="001314D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00FF00"/>
          <w:tblCellMar>
            <w:left w:w="108" w:type="dxa"/>
            <w:right w:w="108" w:type="dxa"/>
          </w:tblCellMar>
        </w:tblPrEx>
        <w:trPr>
          <w:gridBefore w:val="1"/>
          <w:wBefore w:w="191" w:type="dxa"/>
        </w:trPr>
        <w:tc>
          <w:tcPr>
            <w:tcW w:w="5211" w:type="dxa"/>
            <w:gridSpan w:val="8"/>
            <w:shd w:val="clear" w:color="auto" w:fill="00FF00"/>
          </w:tcPr>
          <w:p w14:paraId="3EA82274" w14:textId="7A536AAC" w:rsidR="001314DC" w:rsidRPr="000E1DB1" w:rsidRDefault="001314DC" w:rsidP="0037691D">
            <w:pPr>
              <w:rPr>
                <w:rFonts w:ascii="Times" w:hAnsi="Times"/>
                <w:b/>
              </w:rPr>
            </w:pPr>
            <w:proofErr w:type="spellStart"/>
            <w:r w:rsidRPr="000E1DB1">
              <w:rPr>
                <w:rFonts w:ascii="Times" w:hAnsi="Times"/>
                <w:b/>
              </w:rPr>
              <w:t>Kilbaha</w:t>
            </w:r>
            <w:proofErr w:type="spellEnd"/>
            <w:r w:rsidRPr="000E1DB1">
              <w:rPr>
                <w:rFonts w:ascii="Times" w:hAnsi="Times"/>
                <w:b/>
              </w:rPr>
              <w:t xml:space="preserve"> </w:t>
            </w:r>
            <w:r w:rsidR="00B7599B">
              <w:rPr>
                <w:rFonts w:ascii="Times" w:hAnsi="Times"/>
                <w:b/>
              </w:rPr>
              <w:t>Education</w:t>
            </w:r>
            <w:r w:rsidR="002A3296">
              <w:rPr>
                <w:rFonts w:ascii="Times" w:hAnsi="Times"/>
                <w:b/>
              </w:rPr>
              <w:t xml:space="preserve"> Publishing</w:t>
            </w:r>
          </w:p>
          <w:p w14:paraId="533E87E5" w14:textId="77777777" w:rsidR="001314DC" w:rsidRPr="000E1DB1" w:rsidRDefault="001314DC" w:rsidP="0037691D">
            <w:pPr>
              <w:rPr>
                <w:rFonts w:ascii="Times" w:hAnsi="Times"/>
                <w:b/>
              </w:rPr>
            </w:pPr>
            <w:r w:rsidRPr="000E1DB1">
              <w:rPr>
                <w:rFonts w:ascii="Times" w:hAnsi="Times"/>
                <w:b/>
              </w:rPr>
              <w:t xml:space="preserve">PO Box 2227 </w:t>
            </w:r>
          </w:p>
          <w:p w14:paraId="20F0368F" w14:textId="77777777" w:rsidR="001314DC" w:rsidRPr="000E1DB1" w:rsidRDefault="001314DC" w:rsidP="0037691D">
            <w:pPr>
              <w:rPr>
                <w:rFonts w:ascii="Times" w:hAnsi="Times"/>
                <w:b/>
              </w:rPr>
            </w:pPr>
            <w:r w:rsidRPr="000E1DB1">
              <w:rPr>
                <w:rFonts w:ascii="Times" w:hAnsi="Times"/>
                <w:b/>
              </w:rPr>
              <w:t xml:space="preserve">Kew Vic 3101  </w:t>
            </w:r>
          </w:p>
          <w:p w14:paraId="3A69C1AC" w14:textId="77777777" w:rsidR="001314DC" w:rsidRPr="000E1DB1" w:rsidRDefault="001314DC" w:rsidP="0037691D">
            <w:pPr>
              <w:rPr>
                <w:rFonts w:ascii="Times" w:hAnsi="Times"/>
                <w:b/>
              </w:rPr>
            </w:pPr>
            <w:r w:rsidRPr="000E1DB1">
              <w:rPr>
                <w:rFonts w:ascii="Times" w:hAnsi="Times"/>
                <w:b/>
              </w:rPr>
              <w:t>Australia</w:t>
            </w:r>
          </w:p>
        </w:tc>
        <w:tc>
          <w:tcPr>
            <w:tcW w:w="4111" w:type="dxa"/>
            <w:gridSpan w:val="6"/>
            <w:shd w:val="clear" w:color="auto" w:fill="00FF00"/>
          </w:tcPr>
          <w:p w14:paraId="0637C665" w14:textId="77777777" w:rsidR="001314DC" w:rsidRPr="000E1DB1" w:rsidRDefault="001314DC" w:rsidP="0037691D">
            <w:pPr>
              <w:rPr>
                <w:rFonts w:ascii="Times" w:hAnsi="Times"/>
                <w:b/>
              </w:rPr>
            </w:pPr>
            <w:r w:rsidRPr="000E1DB1">
              <w:rPr>
                <w:rFonts w:ascii="Times" w:hAnsi="Times"/>
                <w:b/>
              </w:rPr>
              <w:t>Tel: (03) 9018 5376</w:t>
            </w:r>
            <w:r w:rsidRPr="000E1DB1">
              <w:rPr>
                <w:rFonts w:ascii="Times" w:hAnsi="Times"/>
                <w:b/>
              </w:rPr>
              <w:tab/>
            </w:r>
            <w:r w:rsidRPr="000E1DB1">
              <w:rPr>
                <w:rFonts w:ascii="Times" w:hAnsi="Times"/>
                <w:b/>
              </w:rPr>
              <w:tab/>
            </w:r>
          </w:p>
          <w:p w14:paraId="24C2BB2E" w14:textId="77777777" w:rsidR="001314DC" w:rsidRPr="000E1DB1" w:rsidRDefault="001314DC" w:rsidP="0037691D">
            <w:pPr>
              <w:rPr>
                <w:rFonts w:ascii="Times" w:hAnsi="Times"/>
                <w:b/>
              </w:rPr>
            </w:pPr>
            <w:r w:rsidRPr="000E1DB1">
              <w:rPr>
                <w:rFonts w:ascii="Times" w:hAnsi="Times"/>
                <w:b/>
              </w:rPr>
              <w:t>Fax: (03) 9817 4334</w:t>
            </w:r>
            <w:r w:rsidRPr="000E1DB1">
              <w:rPr>
                <w:rFonts w:ascii="Times" w:hAnsi="Times"/>
                <w:b/>
              </w:rPr>
              <w:tab/>
            </w:r>
            <w:r w:rsidRPr="000E1DB1">
              <w:rPr>
                <w:rFonts w:ascii="Times" w:hAnsi="Times"/>
                <w:b/>
              </w:rPr>
              <w:tab/>
            </w:r>
          </w:p>
          <w:p w14:paraId="5D9386D0" w14:textId="77777777" w:rsidR="001314DC" w:rsidRPr="000E1DB1" w:rsidRDefault="00DE242E" w:rsidP="0037691D">
            <w:pPr>
              <w:rPr>
                <w:rFonts w:ascii="Times" w:hAnsi="Times"/>
                <w:b/>
              </w:rPr>
            </w:pPr>
            <w:hyperlink r:id="rId512" w:history="1">
              <w:r w:rsidR="001314DC" w:rsidRPr="000E1DB1">
                <w:rPr>
                  <w:rStyle w:val="Hyperlink"/>
                  <w:rFonts w:ascii="Times" w:hAnsi="Times"/>
                  <w:b/>
                </w:rPr>
                <w:t>kilbaha@gmail.com</w:t>
              </w:r>
            </w:hyperlink>
          </w:p>
          <w:p w14:paraId="7FA7AEC1" w14:textId="77777777" w:rsidR="001314DC" w:rsidRPr="000E1DB1" w:rsidRDefault="00DE242E" w:rsidP="0037691D">
            <w:pPr>
              <w:rPr>
                <w:rFonts w:ascii="Times" w:hAnsi="Times"/>
                <w:b/>
              </w:rPr>
            </w:pPr>
            <w:hyperlink r:id="rId513" w:tooltip="Kilbaha Multimedia Publishing Web Site" w:history="1">
              <w:r w:rsidR="001314DC" w:rsidRPr="000E1DB1">
                <w:rPr>
                  <w:rStyle w:val="Hyperlink"/>
                  <w:rFonts w:ascii="Times" w:hAnsi="Times"/>
                  <w:b/>
                </w:rPr>
                <w:t>https://kilbaha.com.au</w:t>
              </w:r>
            </w:hyperlink>
          </w:p>
        </w:tc>
      </w:tr>
    </w:tbl>
    <w:p w14:paraId="6952B25E" w14:textId="77777777" w:rsidR="00D8626C" w:rsidRDefault="00D8626C" w:rsidP="00B77F91"/>
    <w:sectPr w:rsidR="00D8626C" w:rsidSect="00723D18">
      <w:headerReference w:type="default" r:id="rId514"/>
      <w:pgSz w:w="11901" w:h="16840"/>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5BCFE3" w14:textId="77777777" w:rsidR="00DE242E" w:rsidRDefault="00DE242E">
      <w:r>
        <w:separator/>
      </w:r>
    </w:p>
  </w:endnote>
  <w:endnote w:type="continuationSeparator" w:id="0">
    <w:p w14:paraId="6CE27E36" w14:textId="77777777" w:rsidR="00DE242E" w:rsidRDefault="00DE24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Bold">
    <w:altName w:val="Times New Roman"/>
    <w:panose1 w:val="00000000000000000000"/>
    <w:charset w:val="4D"/>
    <w:family w:val="auto"/>
    <w:notTrueType/>
    <w:pitch w:val="default"/>
    <w:sig w:usb0="03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48E5D" w14:textId="19DA3169" w:rsidR="000949BA" w:rsidRPr="0037338D" w:rsidRDefault="000949BA" w:rsidP="009D2B03">
    <w:pPr>
      <w:pStyle w:val="Footer"/>
      <w:rPr>
        <w:sz w:val="20"/>
      </w:rPr>
    </w:pPr>
    <w:r w:rsidRPr="0037338D">
      <w:rPr>
        <w:sz w:val="20"/>
      </w:rPr>
      <w:sym w:font="Symbol" w:char="F0E3"/>
    </w:r>
    <w:r w:rsidRPr="0037338D">
      <w:rPr>
        <w:sz w:val="20"/>
      </w:rPr>
      <w:t xml:space="preserve"> </w:t>
    </w:r>
    <w:proofErr w:type="spellStart"/>
    <w:r w:rsidRPr="0037338D">
      <w:rPr>
        <w:sz w:val="20"/>
      </w:rPr>
      <w:t>Kilbaha</w:t>
    </w:r>
    <w:proofErr w:type="spellEnd"/>
    <w:r w:rsidRPr="0037338D">
      <w:rPr>
        <w:sz w:val="20"/>
      </w:rPr>
      <w:t xml:space="preserve"> </w:t>
    </w:r>
    <w:r>
      <w:rPr>
        <w:sz w:val="20"/>
      </w:rPr>
      <w:t xml:space="preserve"> Education Publishing</w:t>
    </w:r>
    <w:r w:rsidRPr="0037338D">
      <w:rPr>
        <w:sz w:val="20"/>
      </w:rPr>
      <w:tab/>
    </w:r>
    <w:r w:rsidRPr="0037338D">
      <w:rPr>
        <w:sz w:val="20"/>
      </w:rPr>
      <w:tab/>
    </w:r>
    <w:hyperlink r:id="rId1" w:tooltip="Kilbaha Multimedia Publishing Website" w:history="1">
      <w:r>
        <w:rPr>
          <w:rStyle w:val="Hyperlink"/>
          <w:sz w:val="20"/>
        </w:rPr>
        <w:t>https://kilbaha.com.au</w:t>
      </w:r>
    </w:hyperlink>
  </w:p>
  <w:p w14:paraId="05F63E49" w14:textId="77777777" w:rsidR="000949BA" w:rsidRPr="00B3442C" w:rsidRDefault="000949BA" w:rsidP="009D2B03">
    <w:pPr>
      <w:pStyle w:val="Footer"/>
      <w:rPr>
        <w:sz w:val="16"/>
        <w:szCs w:val="16"/>
      </w:rPr>
    </w:pPr>
    <w:r w:rsidRPr="00B3442C">
      <w:rPr>
        <w:sz w:val="16"/>
        <w:szCs w:val="16"/>
      </w:rPr>
      <w:t>This page must be counted in surveys by Copyright Agency Limited (CAL)</w:t>
    </w:r>
  </w:p>
  <w:p w14:paraId="52C02859" w14:textId="77777777" w:rsidR="000949BA" w:rsidRPr="001A27B3" w:rsidRDefault="00DE242E" w:rsidP="009D2B03">
    <w:pPr>
      <w:pStyle w:val="Footer"/>
    </w:pPr>
    <w:hyperlink r:id="rId2" w:history="1">
      <w:r w:rsidR="000949BA" w:rsidRPr="00B3442C">
        <w:rPr>
          <w:rStyle w:val="Hyperlink"/>
          <w:sz w:val="16"/>
          <w:szCs w:val="16"/>
        </w:rPr>
        <w:t>http://copyright.com.au</w:t>
      </w:r>
    </w:hyperlink>
  </w:p>
  <w:p w14:paraId="2FCF24A8" w14:textId="77777777" w:rsidR="000949BA" w:rsidRDefault="000949B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84BFA5" w14:textId="77777777" w:rsidR="00DE242E" w:rsidRDefault="00DE242E">
      <w:r>
        <w:separator/>
      </w:r>
    </w:p>
  </w:footnote>
  <w:footnote w:type="continuationSeparator" w:id="0">
    <w:p w14:paraId="6D59656D" w14:textId="77777777" w:rsidR="00DE242E" w:rsidRDefault="00DE24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B7E04F" w14:textId="35B53ACD" w:rsidR="000949BA" w:rsidRPr="0063430A" w:rsidRDefault="000949BA">
    <w:pPr>
      <w:pStyle w:val="Header"/>
    </w:pPr>
    <w:r w:rsidRPr="0063430A">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034D98" w14:textId="3B20241B" w:rsidR="000949BA" w:rsidRDefault="000949BA" w:rsidP="009D2B03">
    <w:pPr>
      <w:pStyle w:val="Header"/>
      <w:tabs>
        <w:tab w:val="clear" w:pos="8640"/>
      </w:tabs>
      <w:ind w:right="-6"/>
    </w:pPr>
    <w:r>
      <w:t xml:space="preserve">2020 </w:t>
    </w:r>
    <w:proofErr w:type="spellStart"/>
    <w:r>
      <w:t>Kilbaha</w:t>
    </w:r>
    <w:proofErr w:type="spellEnd"/>
    <w:r>
      <w:t xml:space="preserve"> VCE Mathematical Methods Trial Examination 2 Section A</w:t>
    </w:r>
    <w:r>
      <w:tab/>
      <w:t xml:space="preserve"> </w:t>
    </w:r>
    <w:r>
      <w:tab/>
    </w:r>
    <w:r>
      <w:tab/>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p w14:paraId="357842B3" w14:textId="77777777" w:rsidR="000949BA" w:rsidRDefault="000949BA">
    <w:pPr>
      <w:pStyle w:val="Header"/>
    </w:pPr>
    <w:r>
      <w:rPr>
        <w:i/>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B70068" w14:textId="0F2D7BF4" w:rsidR="000949BA" w:rsidRDefault="000949BA" w:rsidP="009D2B03">
    <w:pPr>
      <w:pStyle w:val="Header"/>
      <w:tabs>
        <w:tab w:val="clear" w:pos="8640"/>
      </w:tabs>
      <w:ind w:right="-6"/>
    </w:pPr>
    <w:r>
      <w:t xml:space="preserve">2020 </w:t>
    </w:r>
    <w:proofErr w:type="spellStart"/>
    <w:r>
      <w:t>Kilbaha</w:t>
    </w:r>
    <w:proofErr w:type="spellEnd"/>
    <w:r>
      <w:t xml:space="preserve"> VCE Mathematical Methods Trial Examination 2 Section B</w:t>
    </w:r>
    <w:r>
      <w:tab/>
      <w:t xml:space="preserve"> </w:t>
    </w:r>
    <w:r>
      <w:tab/>
    </w:r>
    <w:r>
      <w:tab/>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21</w:t>
    </w:r>
    <w:r>
      <w:rPr>
        <w:rStyle w:val="PageNumber"/>
      </w:rPr>
      <w:fldChar w:fldCharType="end"/>
    </w:r>
  </w:p>
  <w:p w14:paraId="3F975DF0" w14:textId="77777777" w:rsidR="000949BA" w:rsidRDefault="000949BA">
    <w:pPr>
      <w:pStyle w:val="Header"/>
    </w:pPr>
    <w:r>
      <w:rPr>
        <w:i/>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F8E847" w14:textId="656A195F" w:rsidR="000949BA" w:rsidRDefault="000949BA">
    <w:pPr>
      <w:pStyle w:val="Header"/>
    </w:pPr>
    <w:r>
      <w:t xml:space="preserve">2020 </w:t>
    </w:r>
    <w:proofErr w:type="spellStart"/>
    <w:r>
      <w:t>Kilbaha</w:t>
    </w:r>
    <w:proofErr w:type="spellEnd"/>
    <w:r>
      <w:t xml:space="preserve"> VCE Mathematical Methods Trial Examination 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2A7702" w14:textId="379E0A7F" w:rsidR="000949BA" w:rsidRDefault="000949BA">
    <w:pPr>
      <w:pStyle w:val="Header"/>
    </w:pPr>
    <w:r>
      <w:t xml:space="preserve">2020 </w:t>
    </w:r>
    <w:proofErr w:type="spellStart"/>
    <w:r>
      <w:t>Kilbaha</w:t>
    </w:r>
    <w:proofErr w:type="spellEnd"/>
    <w:r>
      <w:t xml:space="preserve"> VCE Mathematical Methods Trial Examination 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FD2A02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531256A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7DAA91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1D6BEA8"/>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3F60B3A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AE85F7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DB2CDBA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64B03F1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C9A8F46"/>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1BCE310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9014CE4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FFFFFFFF"/>
    <w:lvl w:ilvl="0">
      <w:numFmt w:val="decimal"/>
      <w:lvlText w:val="*"/>
      <w:lvlJc w:val="left"/>
    </w:lvl>
  </w:abstractNum>
  <w:abstractNum w:abstractNumId="12"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sz w:val="28"/>
      </w:rPr>
    </w:lvl>
  </w:abstractNum>
  <w:abstractNum w:abstractNumId="13" w15:restartNumberingAfterBreak="0">
    <w:nsid w:val="18761CB6"/>
    <w:multiLevelType w:val="hybridMultilevel"/>
    <w:tmpl w:val="C8CE3DE4"/>
    <w:lvl w:ilvl="0" w:tplc="1ADEFAEC">
      <w:start w:val="1"/>
      <w:numFmt w:val="lowerRoman"/>
      <w:lvlText w:val="%1."/>
      <w:lvlJc w:val="left"/>
      <w:pPr>
        <w:tabs>
          <w:tab w:val="num" w:pos="1440"/>
        </w:tabs>
        <w:ind w:left="1440" w:hanging="1005"/>
      </w:pPr>
      <w:rPr>
        <w:rFonts w:hint="default"/>
        <w:b/>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14" w15:restartNumberingAfterBreak="0">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156658"/>
    <w:multiLevelType w:val="hybridMultilevel"/>
    <w:tmpl w:val="5FE89E16"/>
    <w:lvl w:ilvl="0" w:tplc="749AD67E">
      <w:start w:val="1"/>
      <w:numFmt w:val="lowerRoman"/>
      <w:lvlText w:val="%1."/>
      <w:lvlJc w:val="left"/>
      <w:pPr>
        <w:tabs>
          <w:tab w:val="num" w:pos="1440"/>
        </w:tabs>
        <w:ind w:left="1440" w:hanging="1005"/>
      </w:pPr>
      <w:rPr>
        <w:rFonts w:hint="default"/>
        <w:b/>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16" w15:restartNumberingAfterBreak="0">
    <w:nsid w:val="304868A5"/>
    <w:multiLevelType w:val="hybridMultilevel"/>
    <w:tmpl w:val="4B0A2126"/>
    <w:lvl w:ilvl="0" w:tplc="0C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CB10636"/>
    <w:multiLevelType w:val="hybridMultilevel"/>
    <w:tmpl w:val="F00A386E"/>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BB97711"/>
    <w:multiLevelType w:val="hybridMultilevel"/>
    <w:tmpl w:val="558C4F1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32948D7"/>
    <w:multiLevelType w:val="hybridMultilevel"/>
    <w:tmpl w:val="336AB6EC"/>
    <w:lvl w:ilvl="0" w:tplc="C84EDCCE">
      <w:start w:val="1"/>
      <w:numFmt w:val="lowerLetter"/>
      <w:lvlText w:val="%1."/>
      <w:lvlJc w:val="left"/>
      <w:pPr>
        <w:tabs>
          <w:tab w:val="num" w:pos="1440"/>
        </w:tabs>
        <w:ind w:left="1440" w:hanging="1005"/>
      </w:pPr>
      <w:rPr>
        <w:rFonts w:hint="default"/>
        <w:b/>
      </w:rPr>
    </w:lvl>
    <w:lvl w:ilvl="1" w:tplc="F48C5A9A">
      <w:start w:val="3"/>
      <w:numFmt w:val="lowerRoman"/>
      <w:lvlText w:val="%2."/>
      <w:lvlJc w:val="left"/>
      <w:pPr>
        <w:tabs>
          <w:tab w:val="num" w:pos="1875"/>
        </w:tabs>
        <w:ind w:left="1875" w:hanging="720"/>
      </w:pPr>
      <w:rPr>
        <w:rFonts w:hint="default"/>
        <w:b w:val="0"/>
      </w:r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num w:numId="1">
    <w:abstractNumId w:val="11"/>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12"/>
  </w:num>
  <w:num w:numId="3">
    <w:abstractNumId w:val="18"/>
  </w:num>
  <w:num w:numId="4">
    <w:abstractNumId w:val="17"/>
  </w:num>
  <w:num w:numId="5">
    <w:abstractNumId w:val="16"/>
  </w:num>
  <w:num w:numId="6">
    <w:abstractNumId w:val="10"/>
  </w:num>
  <w:num w:numId="7">
    <w:abstractNumId w:val="8"/>
  </w:num>
  <w:num w:numId="8">
    <w:abstractNumId w:val="7"/>
  </w:num>
  <w:num w:numId="9">
    <w:abstractNumId w:val="6"/>
  </w:num>
  <w:num w:numId="10">
    <w:abstractNumId w:val="5"/>
  </w:num>
  <w:num w:numId="11">
    <w:abstractNumId w:val="9"/>
  </w:num>
  <w:num w:numId="12">
    <w:abstractNumId w:val="4"/>
  </w:num>
  <w:num w:numId="13">
    <w:abstractNumId w:val="3"/>
  </w:num>
  <w:num w:numId="14">
    <w:abstractNumId w:val="2"/>
  </w:num>
  <w:num w:numId="15">
    <w:abstractNumId w:val="1"/>
  </w:num>
  <w:num w:numId="16">
    <w:abstractNumId w:val="19"/>
  </w:num>
  <w:num w:numId="17">
    <w:abstractNumId w:val="13"/>
  </w:num>
  <w:num w:numId="18">
    <w:abstractNumId w:val="15"/>
  </w:num>
  <w:num w:numId="19">
    <w:abstractNumId w:val="0"/>
  </w:num>
  <w:num w:numId="20">
    <w:abstractNumId w:val="1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drawingGridHorizontalSpacing w:val="1"/>
  <w:drawingGridVerticalSpacing w:val="11"/>
  <w:displayHorizontalDrawingGridEvery w:val="2"/>
  <w:displayVerticalDrawingGridEvery w:val="2"/>
  <w:noPunctuationKerning/>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55B8"/>
    <w:rsid w:val="000007AC"/>
    <w:rsid w:val="000023E0"/>
    <w:rsid w:val="00003AD3"/>
    <w:rsid w:val="00003BE4"/>
    <w:rsid w:val="00003FF8"/>
    <w:rsid w:val="000046F4"/>
    <w:rsid w:val="00004A14"/>
    <w:rsid w:val="00004A3E"/>
    <w:rsid w:val="00005119"/>
    <w:rsid w:val="00005884"/>
    <w:rsid w:val="0000629D"/>
    <w:rsid w:val="00006EBF"/>
    <w:rsid w:val="000074A7"/>
    <w:rsid w:val="00007B4D"/>
    <w:rsid w:val="00007DC1"/>
    <w:rsid w:val="000111AF"/>
    <w:rsid w:val="00012CFF"/>
    <w:rsid w:val="00012EA2"/>
    <w:rsid w:val="00013342"/>
    <w:rsid w:val="00014492"/>
    <w:rsid w:val="00015168"/>
    <w:rsid w:val="000158D0"/>
    <w:rsid w:val="00015FA6"/>
    <w:rsid w:val="0001792E"/>
    <w:rsid w:val="000206D8"/>
    <w:rsid w:val="00020DBD"/>
    <w:rsid w:val="000216B6"/>
    <w:rsid w:val="000218E0"/>
    <w:rsid w:val="00022672"/>
    <w:rsid w:val="00022D28"/>
    <w:rsid w:val="00023DDF"/>
    <w:rsid w:val="000256D0"/>
    <w:rsid w:val="000257BA"/>
    <w:rsid w:val="000302A3"/>
    <w:rsid w:val="00034C2B"/>
    <w:rsid w:val="00035532"/>
    <w:rsid w:val="000403CB"/>
    <w:rsid w:val="00040480"/>
    <w:rsid w:val="00040B95"/>
    <w:rsid w:val="00040F0E"/>
    <w:rsid w:val="000416D5"/>
    <w:rsid w:val="000427CD"/>
    <w:rsid w:val="000440D7"/>
    <w:rsid w:val="0004565F"/>
    <w:rsid w:val="00045F40"/>
    <w:rsid w:val="00046F78"/>
    <w:rsid w:val="00047F66"/>
    <w:rsid w:val="00050961"/>
    <w:rsid w:val="000525BC"/>
    <w:rsid w:val="00053CC1"/>
    <w:rsid w:val="0005464C"/>
    <w:rsid w:val="00054D29"/>
    <w:rsid w:val="00055273"/>
    <w:rsid w:val="000554E8"/>
    <w:rsid w:val="00057664"/>
    <w:rsid w:val="000620C5"/>
    <w:rsid w:val="00062994"/>
    <w:rsid w:val="000631F7"/>
    <w:rsid w:val="000639B0"/>
    <w:rsid w:val="00063FFC"/>
    <w:rsid w:val="00064D61"/>
    <w:rsid w:val="00065425"/>
    <w:rsid w:val="00067DC4"/>
    <w:rsid w:val="0007168B"/>
    <w:rsid w:val="00072F5A"/>
    <w:rsid w:val="000745E6"/>
    <w:rsid w:val="00074A4E"/>
    <w:rsid w:val="00074EE7"/>
    <w:rsid w:val="000757AF"/>
    <w:rsid w:val="00075CFF"/>
    <w:rsid w:val="000776CD"/>
    <w:rsid w:val="00077743"/>
    <w:rsid w:val="00077FB2"/>
    <w:rsid w:val="00081776"/>
    <w:rsid w:val="000817BB"/>
    <w:rsid w:val="00082908"/>
    <w:rsid w:val="00083118"/>
    <w:rsid w:val="000837D8"/>
    <w:rsid w:val="000850F5"/>
    <w:rsid w:val="00086E27"/>
    <w:rsid w:val="00090D5C"/>
    <w:rsid w:val="000949BA"/>
    <w:rsid w:val="000965F1"/>
    <w:rsid w:val="00096F87"/>
    <w:rsid w:val="000A1DC2"/>
    <w:rsid w:val="000A2342"/>
    <w:rsid w:val="000A2BB0"/>
    <w:rsid w:val="000A4E00"/>
    <w:rsid w:val="000A63B3"/>
    <w:rsid w:val="000A64E5"/>
    <w:rsid w:val="000A744F"/>
    <w:rsid w:val="000A786C"/>
    <w:rsid w:val="000B051C"/>
    <w:rsid w:val="000B05E7"/>
    <w:rsid w:val="000B0B55"/>
    <w:rsid w:val="000B10A2"/>
    <w:rsid w:val="000B1238"/>
    <w:rsid w:val="000B1506"/>
    <w:rsid w:val="000B2206"/>
    <w:rsid w:val="000B2919"/>
    <w:rsid w:val="000B2DA8"/>
    <w:rsid w:val="000B2F86"/>
    <w:rsid w:val="000B3986"/>
    <w:rsid w:val="000B45BB"/>
    <w:rsid w:val="000B5648"/>
    <w:rsid w:val="000B5AE7"/>
    <w:rsid w:val="000B7313"/>
    <w:rsid w:val="000B732D"/>
    <w:rsid w:val="000B793A"/>
    <w:rsid w:val="000B796F"/>
    <w:rsid w:val="000C11B5"/>
    <w:rsid w:val="000C11E0"/>
    <w:rsid w:val="000C1328"/>
    <w:rsid w:val="000C1BEE"/>
    <w:rsid w:val="000C2264"/>
    <w:rsid w:val="000C2926"/>
    <w:rsid w:val="000C2B50"/>
    <w:rsid w:val="000C2F82"/>
    <w:rsid w:val="000C37E6"/>
    <w:rsid w:val="000C456D"/>
    <w:rsid w:val="000C56A1"/>
    <w:rsid w:val="000C573E"/>
    <w:rsid w:val="000C63D1"/>
    <w:rsid w:val="000C66CF"/>
    <w:rsid w:val="000C6C40"/>
    <w:rsid w:val="000C73EA"/>
    <w:rsid w:val="000D124C"/>
    <w:rsid w:val="000D136A"/>
    <w:rsid w:val="000D14CD"/>
    <w:rsid w:val="000D1C11"/>
    <w:rsid w:val="000D292D"/>
    <w:rsid w:val="000D5316"/>
    <w:rsid w:val="000D7732"/>
    <w:rsid w:val="000E1DC7"/>
    <w:rsid w:val="000E1FAA"/>
    <w:rsid w:val="000E3000"/>
    <w:rsid w:val="000E394E"/>
    <w:rsid w:val="000E4B4E"/>
    <w:rsid w:val="000F0984"/>
    <w:rsid w:val="000F2166"/>
    <w:rsid w:val="000F365D"/>
    <w:rsid w:val="000F43DA"/>
    <w:rsid w:val="000F7936"/>
    <w:rsid w:val="00101FEE"/>
    <w:rsid w:val="001025EC"/>
    <w:rsid w:val="00102825"/>
    <w:rsid w:val="00102CDE"/>
    <w:rsid w:val="00106190"/>
    <w:rsid w:val="00106A42"/>
    <w:rsid w:val="00106D36"/>
    <w:rsid w:val="00113CAA"/>
    <w:rsid w:val="00114333"/>
    <w:rsid w:val="00123B66"/>
    <w:rsid w:val="001241EE"/>
    <w:rsid w:val="00124299"/>
    <w:rsid w:val="001244BC"/>
    <w:rsid w:val="00125710"/>
    <w:rsid w:val="00125780"/>
    <w:rsid w:val="00125D50"/>
    <w:rsid w:val="0012661B"/>
    <w:rsid w:val="00126CBD"/>
    <w:rsid w:val="00126E33"/>
    <w:rsid w:val="001270DA"/>
    <w:rsid w:val="001274D5"/>
    <w:rsid w:val="001314DC"/>
    <w:rsid w:val="0013281A"/>
    <w:rsid w:val="00135691"/>
    <w:rsid w:val="0013599D"/>
    <w:rsid w:val="00136437"/>
    <w:rsid w:val="00136C0A"/>
    <w:rsid w:val="00140535"/>
    <w:rsid w:val="00140CB2"/>
    <w:rsid w:val="00141CEA"/>
    <w:rsid w:val="0014271C"/>
    <w:rsid w:val="0014386C"/>
    <w:rsid w:val="0014592A"/>
    <w:rsid w:val="00146532"/>
    <w:rsid w:val="00147848"/>
    <w:rsid w:val="001509BC"/>
    <w:rsid w:val="001525AB"/>
    <w:rsid w:val="00152BF5"/>
    <w:rsid w:val="00153EE2"/>
    <w:rsid w:val="00155327"/>
    <w:rsid w:val="001554BE"/>
    <w:rsid w:val="00157897"/>
    <w:rsid w:val="0016214F"/>
    <w:rsid w:val="0016282A"/>
    <w:rsid w:val="00162FD4"/>
    <w:rsid w:val="00163AC8"/>
    <w:rsid w:val="00166243"/>
    <w:rsid w:val="00166726"/>
    <w:rsid w:val="00167C98"/>
    <w:rsid w:val="00167D2A"/>
    <w:rsid w:val="0017035E"/>
    <w:rsid w:val="00171AFE"/>
    <w:rsid w:val="00172C36"/>
    <w:rsid w:val="00172D09"/>
    <w:rsid w:val="0017547F"/>
    <w:rsid w:val="0017695A"/>
    <w:rsid w:val="0017721D"/>
    <w:rsid w:val="001809F0"/>
    <w:rsid w:val="00180C49"/>
    <w:rsid w:val="00180EA3"/>
    <w:rsid w:val="00181782"/>
    <w:rsid w:val="00181FB5"/>
    <w:rsid w:val="001825A0"/>
    <w:rsid w:val="001827A8"/>
    <w:rsid w:val="001829CC"/>
    <w:rsid w:val="00182A28"/>
    <w:rsid w:val="00182D9F"/>
    <w:rsid w:val="0018361B"/>
    <w:rsid w:val="0018385A"/>
    <w:rsid w:val="00183A17"/>
    <w:rsid w:val="00184201"/>
    <w:rsid w:val="00184386"/>
    <w:rsid w:val="00187842"/>
    <w:rsid w:val="0019314E"/>
    <w:rsid w:val="001955EA"/>
    <w:rsid w:val="001A05DD"/>
    <w:rsid w:val="001A1246"/>
    <w:rsid w:val="001A3331"/>
    <w:rsid w:val="001A4B2B"/>
    <w:rsid w:val="001A5030"/>
    <w:rsid w:val="001A5A11"/>
    <w:rsid w:val="001A7632"/>
    <w:rsid w:val="001B0031"/>
    <w:rsid w:val="001B1EE8"/>
    <w:rsid w:val="001B26EF"/>
    <w:rsid w:val="001B3044"/>
    <w:rsid w:val="001B3860"/>
    <w:rsid w:val="001B3B42"/>
    <w:rsid w:val="001B6561"/>
    <w:rsid w:val="001B7DB8"/>
    <w:rsid w:val="001C0473"/>
    <w:rsid w:val="001C13A4"/>
    <w:rsid w:val="001C18FB"/>
    <w:rsid w:val="001C2A52"/>
    <w:rsid w:val="001C2C82"/>
    <w:rsid w:val="001C3E52"/>
    <w:rsid w:val="001C4913"/>
    <w:rsid w:val="001C52A7"/>
    <w:rsid w:val="001C5743"/>
    <w:rsid w:val="001C77C9"/>
    <w:rsid w:val="001D174B"/>
    <w:rsid w:val="001D1F29"/>
    <w:rsid w:val="001D227F"/>
    <w:rsid w:val="001D293F"/>
    <w:rsid w:val="001D32E4"/>
    <w:rsid w:val="001D4380"/>
    <w:rsid w:val="001D441D"/>
    <w:rsid w:val="001D4BDE"/>
    <w:rsid w:val="001D6C89"/>
    <w:rsid w:val="001E1AF2"/>
    <w:rsid w:val="001E3005"/>
    <w:rsid w:val="001E3116"/>
    <w:rsid w:val="001E34C7"/>
    <w:rsid w:val="001E3669"/>
    <w:rsid w:val="001E5291"/>
    <w:rsid w:val="001E6106"/>
    <w:rsid w:val="001E7981"/>
    <w:rsid w:val="001F07DB"/>
    <w:rsid w:val="001F0A23"/>
    <w:rsid w:val="001F3586"/>
    <w:rsid w:val="001F665C"/>
    <w:rsid w:val="0020029C"/>
    <w:rsid w:val="002012BF"/>
    <w:rsid w:val="0020148E"/>
    <w:rsid w:val="00202E80"/>
    <w:rsid w:val="0020313A"/>
    <w:rsid w:val="00203248"/>
    <w:rsid w:val="00203FB6"/>
    <w:rsid w:val="00204510"/>
    <w:rsid w:val="002063E0"/>
    <w:rsid w:val="00207040"/>
    <w:rsid w:val="002070FB"/>
    <w:rsid w:val="00207268"/>
    <w:rsid w:val="002102BE"/>
    <w:rsid w:val="00211B88"/>
    <w:rsid w:val="00211C9B"/>
    <w:rsid w:val="002121CE"/>
    <w:rsid w:val="0021624F"/>
    <w:rsid w:val="00217384"/>
    <w:rsid w:val="00221AAF"/>
    <w:rsid w:val="00221D8B"/>
    <w:rsid w:val="002244CB"/>
    <w:rsid w:val="00224D7B"/>
    <w:rsid w:val="00225057"/>
    <w:rsid w:val="002251FD"/>
    <w:rsid w:val="002263CB"/>
    <w:rsid w:val="0022671B"/>
    <w:rsid w:val="002272F4"/>
    <w:rsid w:val="002306DB"/>
    <w:rsid w:val="00231A57"/>
    <w:rsid w:val="0023486D"/>
    <w:rsid w:val="0023519A"/>
    <w:rsid w:val="00235C7E"/>
    <w:rsid w:val="00236B58"/>
    <w:rsid w:val="00237205"/>
    <w:rsid w:val="00237293"/>
    <w:rsid w:val="00237443"/>
    <w:rsid w:val="00237FCF"/>
    <w:rsid w:val="0024545B"/>
    <w:rsid w:val="00250EE0"/>
    <w:rsid w:val="00251380"/>
    <w:rsid w:val="00251EFD"/>
    <w:rsid w:val="0025252D"/>
    <w:rsid w:val="00254131"/>
    <w:rsid w:val="00260BE5"/>
    <w:rsid w:val="0026170D"/>
    <w:rsid w:val="0026344F"/>
    <w:rsid w:val="00264462"/>
    <w:rsid w:val="00264890"/>
    <w:rsid w:val="00264992"/>
    <w:rsid w:val="00264A75"/>
    <w:rsid w:val="002653FF"/>
    <w:rsid w:val="002655B8"/>
    <w:rsid w:val="00265B9E"/>
    <w:rsid w:val="002666DE"/>
    <w:rsid w:val="00266E62"/>
    <w:rsid w:val="002676EE"/>
    <w:rsid w:val="002703BF"/>
    <w:rsid w:val="002716CC"/>
    <w:rsid w:val="002727FA"/>
    <w:rsid w:val="00272F04"/>
    <w:rsid w:val="00272FD5"/>
    <w:rsid w:val="00273E8E"/>
    <w:rsid w:val="00275D2A"/>
    <w:rsid w:val="00281CD0"/>
    <w:rsid w:val="00281ECE"/>
    <w:rsid w:val="00282272"/>
    <w:rsid w:val="00284D28"/>
    <w:rsid w:val="00285483"/>
    <w:rsid w:val="002855EB"/>
    <w:rsid w:val="00286D65"/>
    <w:rsid w:val="00287703"/>
    <w:rsid w:val="00287DD8"/>
    <w:rsid w:val="00290A5F"/>
    <w:rsid w:val="00291927"/>
    <w:rsid w:val="00292120"/>
    <w:rsid w:val="00293396"/>
    <w:rsid w:val="00293E19"/>
    <w:rsid w:val="002946AD"/>
    <w:rsid w:val="00295C8D"/>
    <w:rsid w:val="002964AB"/>
    <w:rsid w:val="002964C1"/>
    <w:rsid w:val="002977D7"/>
    <w:rsid w:val="002A2572"/>
    <w:rsid w:val="002A2B60"/>
    <w:rsid w:val="002A3296"/>
    <w:rsid w:val="002A4599"/>
    <w:rsid w:val="002A4B78"/>
    <w:rsid w:val="002A51BB"/>
    <w:rsid w:val="002A5274"/>
    <w:rsid w:val="002A613A"/>
    <w:rsid w:val="002A6747"/>
    <w:rsid w:val="002B002D"/>
    <w:rsid w:val="002B07D1"/>
    <w:rsid w:val="002B172C"/>
    <w:rsid w:val="002B1F0E"/>
    <w:rsid w:val="002B4D8E"/>
    <w:rsid w:val="002B5728"/>
    <w:rsid w:val="002B64B4"/>
    <w:rsid w:val="002B67CB"/>
    <w:rsid w:val="002B7E48"/>
    <w:rsid w:val="002C0A1D"/>
    <w:rsid w:val="002C42A7"/>
    <w:rsid w:val="002C513B"/>
    <w:rsid w:val="002C5D24"/>
    <w:rsid w:val="002C667C"/>
    <w:rsid w:val="002C679A"/>
    <w:rsid w:val="002D0146"/>
    <w:rsid w:val="002D1BE4"/>
    <w:rsid w:val="002D2144"/>
    <w:rsid w:val="002D662E"/>
    <w:rsid w:val="002D79DF"/>
    <w:rsid w:val="002D7B50"/>
    <w:rsid w:val="002D7C7A"/>
    <w:rsid w:val="002E0181"/>
    <w:rsid w:val="002E1B8F"/>
    <w:rsid w:val="002E2852"/>
    <w:rsid w:val="002E3ED1"/>
    <w:rsid w:val="002E404B"/>
    <w:rsid w:val="002E42CA"/>
    <w:rsid w:val="002E47F0"/>
    <w:rsid w:val="002E5848"/>
    <w:rsid w:val="002E628C"/>
    <w:rsid w:val="002F0BB9"/>
    <w:rsid w:val="002F322A"/>
    <w:rsid w:val="002F3419"/>
    <w:rsid w:val="002F345E"/>
    <w:rsid w:val="002F4208"/>
    <w:rsid w:val="002F4A33"/>
    <w:rsid w:val="002F4E03"/>
    <w:rsid w:val="002F50A7"/>
    <w:rsid w:val="002F55ED"/>
    <w:rsid w:val="003000DE"/>
    <w:rsid w:val="00301821"/>
    <w:rsid w:val="00301C12"/>
    <w:rsid w:val="003038FA"/>
    <w:rsid w:val="003057FF"/>
    <w:rsid w:val="00306826"/>
    <w:rsid w:val="00306837"/>
    <w:rsid w:val="003071C4"/>
    <w:rsid w:val="00312889"/>
    <w:rsid w:val="0031431A"/>
    <w:rsid w:val="003147DE"/>
    <w:rsid w:val="00314F60"/>
    <w:rsid w:val="0031528E"/>
    <w:rsid w:val="003156D7"/>
    <w:rsid w:val="00316B15"/>
    <w:rsid w:val="00320A32"/>
    <w:rsid w:val="00320A5D"/>
    <w:rsid w:val="00323405"/>
    <w:rsid w:val="0032358D"/>
    <w:rsid w:val="00324971"/>
    <w:rsid w:val="003274F8"/>
    <w:rsid w:val="00327F2E"/>
    <w:rsid w:val="003302CF"/>
    <w:rsid w:val="0033032B"/>
    <w:rsid w:val="003311B1"/>
    <w:rsid w:val="0033131D"/>
    <w:rsid w:val="00332FF0"/>
    <w:rsid w:val="003338A0"/>
    <w:rsid w:val="00334467"/>
    <w:rsid w:val="00335A88"/>
    <w:rsid w:val="00335DB9"/>
    <w:rsid w:val="00336652"/>
    <w:rsid w:val="00336D91"/>
    <w:rsid w:val="0033735F"/>
    <w:rsid w:val="00337C14"/>
    <w:rsid w:val="003406CE"/>
    <w:rsid w:val="00341A5D"/>
    <w:rsid w:val="0034236D"/>
    <w:rsid w:val="003428C3"/>
    <w:rsid w:val="00344064"/>
    <w:rsid w:val="003466B6"/>
    <w:rsid w:val="00352175"/>
    <w:rsid w:val="00352D3B"/>
    <w:rsid w:val="00356A91"/>
    <w:rsid w:val="00357081"/>
    <w:rsid w:val="0035730B"/>
    <w:rsid w:val="0036118F"/>
    <w:rsid w:val="003628CC"/>
    <w:rsid w:val="003643A2"/>
    <w:rsid w:val="00364488"/>
    <w:rsid w:val="003652CA"/>
    <w:rsid w:val="00370C67"/>
    <w:rsid w:val="0037113E"/>
    <w:rsid w:val="003725F0"/>
    <w:rsid w:val="00372A84"/>
    <w:rsid w:val="00373CB9"/>
    <w:rsid w:val="00374046"/>
    <w:rsid w:val="00374AC5"/>
    <w:rsid w:val="003755C7"/>
    <w:rsid w:val="0037691D"/>
    <w:rsid w:val="00376AC5"/>
    <w:rsid w:val="0038038F"/>
    <w:rsid w:val="003812B2"/>
    <w:rsid w:val="003839F9"/>
    <w:rsid w:val="00384774"/>
    <w:rsid w:val="00387468"/>
    <w:rsid w:val="003917FD"/>
    <w:rsid w:val="00391E97"/>
    <w:rsid w:val="00392C32"/>
    <w:rsid w:val="0039445D"/>
    <w:rsid w:val="003946BF"/>
    <w:rsid w:val="003A69BB"/>
    <w:rsid w:val="003A78BB"/>
    <w:rsid w:val="003B0BDC"/>
    <w:rsid w:val="003B0C9E"/>
    <w:rsid w:val="003B13C3"/>
    <w:rsid w:val="003B1922"/>
    <w:rsid w:val="003B1F38"/>
    <w:rsid w:val="003B27AA"/>
    <w:rsid w:val="003B3AAC"/>
    <w:rsid w:val="003B5188"/>
    <w:rsid w:val="003B5D7B"/>
    <w:rsid w:val="003B7432"/>
    <w:rsid w:val="003C1075"/>
    <w:rsid w:val="003C1A9B"/>
    <w:rsid w:val="003C2E39"/>
    <w:rsid w:val="003C4026"/>
    <w:rsid w:val="003C404F"/>
    <w:rsid w:val="003C440F"/>
    <w:rsid w:val="003C4C4D"/>
    <w:rsid w:val="003C5BA2"/>
    <w:rsid w:val="003C69D6"/>
    <w:rsid w:val="003D0E3B"/>
    <w:rsid w:val="003D10D8"/>
    <w:rsid w:val="003D211D"/>
    <w:rsid w:val="003D2434"/>
    <w:rsid w:val="003D355E"/>
    <w:rsid w:val="003D4772"/>
    <w:rsid w:val="003D53F3"/>
    <w:rsid w:val="003D6479"/>
    <w:rsid w:val="003D6A6F"/>
    <w:rsid w:val="003E1A29"/>
    <w:rsid w:val="003E2DD1"/>
    <w:rsid w:val="003E3EEB"/>
    <w:rsid w:val="003E5457"/>
    <w:rsid w:val="003E5C3C"/>
    <w:rsid w:val="003E615D"/>
    <w:rsid w:val="003E6298"/>
    <w:rsid w:val="003E7EF3"/>
    <w:rsid w:val="003F1A50"/>
    <w:rsid w:val="003F3912"/>
    <w:rsid w:val="003F5D23"/>
    <w:rsid w:val="003F5EA2"/>
    <w:rsid w:val="003F63F7"/>
    <w:rsid w:val="003F68D0"/>
    <w:rsid w:val="003F6DDF"/>
    <w:rsid w:val="003F7A30"/>
    <w:rsid w:val="00401FC6"/>
    <w:rsid w:val="00403111"/>
    <w:rsid w:val="004054C4"/>
    <w:rsid w:val="00405655"/>
    <w:rsid w:val="00405D85"/>
    <w:rsid w:val="00406685"/>
    <w:rsid w:val="004069A3"/>
    <w:rsid w:val="00406BFB"/>
    <w:rsid w:val="00410F61"/>
    <w:rsid w:val="00411009"/>
    <w:rsid w:val="00411F9C"/>
    <w:rsid w:val="00412AB6"/>
    <w:rsid w:val="00413E0B"/>
    <w:rsid w:val="00413F8F"/>
    <w:rsid w:val="0041446B"/>
    <w:rsid w:val="00414884"/>
    <w:rsid w:val="0041525D"/>
    <w:rsid w:val="00415319"/>
    <w:rsid w:val="00415FF5"/>
    <w:rsid w:val="00417EA0"/>
    <w:rsid w:val="00421CC7"/>
    <w:rsid w:val="00421FCB"/>
    <w:rsid w:val="00422A60"/>
    <w:rsid w:val="0042358B"/>
    <w:rsid w:val="0042366A"/>
    <w:rsid w:val="00424E2E"/>
    <w:rsid w:val="00425E5C"/>
    <w:rsid w:val="00427583"/>
    <w:rsid w:val="0043046B"/>
    <w:rsid w:val="00431BEC"/>
    <w:rsid w:val="0043251C"/>
    <w:rsid w:val="0043278A"/>
    <w:rsid w:val="00432AE3"/>
    <w:rsid w:val="00434C6C"/>
    <w:rsid w:val="00435E93"/>
    <w:rsid w:val="00436B2F"/>
    <w:rsid w:val="004378A6"/>
    <w:rsid w:val="00437CD8"/>
    <w:rsid w:val="00441BDF"/>
    <w:rsid w:val="00443125"/>
    <w:rsid w:val="004468A9"/>
    <w:rsid w:val="00446AEB"/>
    <w:rsid w:val="004477C3"/>
    <w:rsid w:val="004511EB"/>
    <w:rsid w:val="00452AEA"/>
    <w:rsid w:val="00454101"/>
    <w:rsid w:val="004557D0"/>
    <w:rsid w:val="00455DE2"/>
    <w:rsid w:val="00457F96"/>
    <w:rsid w:val="00460F95"/>
    <w:rsid w:val="00461A16"/>
    <w:rsid w:val="00461CFF"/>
    <w:rsid w:val="004676EB"/>
    <w:rsid w:val="00467762"/>
    <w:rsid w:val="00467C87"/>
    <w:rsid w:val="00470024"/>
    <w:rsid w:val="004723AA"/>
    <w:rsid w:val="00472531"/>
    <w:rsid w:val="00472D97"/>
    <w:rsid w:val="00473A35"/>
    <w:rsid w:val="00473E5A"/>
    <w:rsid w:val="0047596D"/>
    <w:rsid w:val="00477690"/>
    <w:rsid w:val="004805FF"/>
    <w:rsid w:val="00481081"/>
    <w:rsid w:val="004820C4"/>
    <w:rsid w:val="00483464"/>
    <w:rsid w:val="0048428B"/>
    <w:rsid w:val="004846FE"/>
    <w:rsid w:val="0048561D"/>
    <w:rsid w:val="004858D6"/>
    <w:rsid w:val="00485FE6"/>
    <w:rsid w:val="0048610C"/>
    <w:rsid w:val="004871DE"/>
    <w:rsid w:val="0049094B"/>
    <w:rsid w:val="00492A52"/>
    <w:rsid w:val="00494CD1"/>
    <w:rsid w:val="0049529F"/>
    <w:rsid w:val="00495416"/>
    <w:rsid w:val="004977DD"/>
    <w:rsid w:val="004A1AD2"/>
    <w:rsid w:val="004A34BC"/>
    <w:rsid w:val="004A533D"/>
    <w:rsid w:val="004A53B7"/>
    <w:rsid w:val="004A61D2"/>
    <w:rsid w:val="004A653A"/>
    <w:rsid w:val="004A68DF"/>
    <w:rsid w:val="004B0C34"/>
    <w:rsid w:val="004B0C60"/>
    <w:rsid w:val="004B1A7A"/>
    <w:rsid w:val="004B2042"/>
    <w:rsid w:val="004B41CA"/>
    <w:rsid w:val="004B596E"/>
    <w:rsid w:val="004B61A7"/>
    <w:rsid w:val="004B6869"/>
    <w:rsid w:val="004B74B0"/>
    <w:rsid w:val="004B7FDB"/>
    <w:rsid w:val="004C0773"/>
    <w:rsid w:val="004C32ED"/>
    <w:rsid w:val="004C42B9"/>
    <w:rsid w:val="004C6B52"/>
    <w:rsid w:val="004C7D82"/>
    <w:rsid w:val="004C7EA6"/>
    <w:rsid w:val="004D2607"/>
    <w:rsid w:val="004D3240"/>
    <w:rsid w:val="004D43AB"/>
    <w:rsid w:val="004D5101"/>
    <w:rsid w:val="004D6268"/>
    <w:rsid w:val="004D7E69"/>
    <w:rsid w:val="004E0032"/>
    <w:rsid w:val="004E04F7"/>
    <w:rsid w:val="004E1D0C"/>
    <w:rsid w:val="004E4295"/>
    <w:rsid w:val="004E4590"/>
    <w:rsid w:val="004F0B2F"/>
    <w:rsid w:val="004F1955"/>
    <w:rsid w:val="004F4509"/>
    <w:rsid w:val="004F523C"/>
    <w:rsid w:val="004F5339"/>
    <w:rsid w:val="004F5447"/>
    <w:rsid w:val="004F5BFB"/>
    <w:rsid w:val="004F6426"/>
    <w:rsid w:val="004F6CA6"/>
    <w:rsid w:val="004F6EDB"/>
    <w:rsid w:val="004F7663"/>
    <w:rsid w:val="004F7AAE"/>
    <w:rsid w:val="004F7DF0"/>
    <w:rsid w:val="005001CA"/>
    <w:rsid w:val="00500B4F"/>
    <w:rsid w:val="0050129C"/>
    <w:rsid w:val="0050170B"/>
    <w:rsid w:val="00503348"/>
    <w:rsid w:val="00503A76"/>
    <w:rsid w:val="005043FD"/>
    <w:rsid w:val="00511D07"/>
    <w:rsid w:val="005123D5"/>
    <w:rsid w:val="00513456"/>
    <w:rsid w:val="005136EC"/>
    <w:rsid w:val="00513E4B"/>
    <w:rsid w:val="00513EA1"/>
    <w:rsid w:val="005141BD"/>
    <w:rsid w:val="00514231"/>
    <w:rsid w:val="005159A6"/>
    <w:rsid w:val="005159C9"/>
    <w:rsid w:val="00515A42"/>
    <w:rsid w:val="005201F9"/>
    <w:rsid w:val="00520586"/>
    <w:rsid w:val="00520B5A"/>
    <w:rsid w:val="00522601"/>
    <w:rsid w:val="00523108"/>
    <w:rsid w:val="005234CC"/>
    <w:rsid w:val="00524623"/>
    <w:rsid w:val="0052475E"/>
    <w:rsid w:val="005255A6"/>
    <w:rsid w:val="005261E5"/>
    <w:rsid w:val="005272C6"/>
    <w:rsid w:val="00527A65"/>
    <w:rsid w:val="00527F2F"/>
    <w:rsid w:val="0053028F"/>
    <w:rsid w:val="005307C0"/>
    <w:rsid w:val="00531E18"/>
    <w:rsid w:val="005335C6"/>
    <w:rsid w:val="00535A8D"/>
    <w:rsid w:val="005376DE"/>
    <w:rsid w:val="005420EC"/>
    <w:rsid w:val="0054325E"/>
    <w:rsid w:val="00543B2D"/>
    <w:rsid w:val="005449A0"/>
    <w:rsid w:val="005449BC"/>
    <w:rsid w:val="00545576"/>
    <w:rsid w:val="00546D4F"/>
    <w:rsid w:val="00547B31"/>
    <w:rsid w:val="00550398"/>
    <w:rsid w:val="00551009"/>
    <w:rsid w:val="0055152C"/>
    <w:rsid w:val="00553DB8"/>
    <w:rsid w:val="005542BD"/>
    <w:rsid w:val="00555417"/>
    <w:rsid w:val="005625CF"/>
    <w:rsid w:val="00562B87"/>
    <w:rsid w:val="00563061"/>
    <w:rsid w:val="00567DFD"/>
    <w:rsid w:val="00572FCB"/>
    <w:rsid w:val="00574159"/>
    <w:rsid w:val="005756FA"/>
    <w:rsid w:val="0057779E"/>
    <w:rsid w:val="0058092B"/>
    <w:rsid w:val="00580E2C"/>
    <w:rsid w:val="00581A48"/>
    <w:rsid w:val="005825DE"/>
    <w:rsid w:val="0058375A"/>
    <w:rsid w:val="005873E0"/>
    <w:rsid w:val="00587C71"/>
    <w:rsid w:val="005905B8"/>
    <w:rsid w:val="0059471E"/>
    <w:rsid w:val="005949AD"/>
    <w:rsid w:val="00595D17"/>
    <w:rsid w:val="005971DC"/>
    <w:rsid w:val="005971F6"/>
    <w:rsid w:val="005A0386"/>
    <w:rsid w:val="005A1077"/>
    <w:rsid w:val="005A1A90"/>
    <w:rsid w:val="005A1B75"/>
    <w:rsid w:val="005A1D1F"/>
    <w:rsid w:val="005A1DA7"/>
    <w:rsid w:val="005A367E"/>
    <w:rsid w:val="005A51E1"/>
    <w:rsid w:val="005A5E96"/>
    <w:rsid w:val="005B044A"/>
    <w:rsid w:val="005B0875"/>
    <w:rsid w:val="005B2D68"/>
    <w:rsid w:val="005B3CC5"/>
    <w:rsid w:val="005B3E09"/>
    <w:rsid w:val="005B3F4E"/>
    <w:rsid w:val="005B472D"/>
    <w:rsid w:val="005B6BA8"/>
    <w:rsid w:val="005B6E5D"/>
    <w:rsid w:val="005B77F9"/>
    <w:rsid w:val="005C012F"/>
    <w:rsid w:val="005C07CA"/>
    <w:rsid w:val="005C0A64"/>
    <w:rsid w:val="005C1533"/>
    <w:rsid w:val="005C1CC7"/>
    <w:rsid w:val="005C31E2"/>
    <w:rsid w:val="005C366F"/>
    <w:rsid w:val="005C45A7"/>
    <w:rsid w:val="005C597E"/>
    <w:rsid w:val="005C5AD1"/>
    <w:rsid w:val="005D0C42"/>
    <w:rsid w:val="005D0F47"/>
    <w:rsid w:val="005D11A2"/>
    <w:rsid w:val="005D1978"/>
    <w:rsid w:val="005D34DE"/>
    <w:rsid w:val="005D4901"/>
    <w:rsid w:val="005D5800"/>
    <w:rsid w:val="005D584C"/>
    <w:rsid w:val="005D5B9A"/>
    <w:rsid w:val="005D60B8"/>
    <w:rsid w:val="005E010F"/>
    <w:rsid w:val="005E110F"/>
    <w:rsid w:val="005E18CC"/>
    <w:rsid w:val="005E3887"/>
    <w:rsid w:val="005E528E"/>
    <w:rsid w:val="005F1B75"/>
    <w:rsid w:val="005F1EAB"/>
    <w:rsid w:val="005F256D"/>
    <w:rsid w:val="005F2754"/>
    <w:rsid w:val="005F3C2D"/>
    <w:rsid w:val="005F3ECF"/>
    <w:rsid w:val="005F4CC9"/>
    <w:rsid w:val="005F4FA2"/>
    <w:rsid w:val="005F5218"/>
    <w:rsid w:val="005F5592"/>
    <w:rsid w:val="005F703B"/>
    <w:rsid w:val="00600506"/>
    <w:rsid w:val="00600ABE"/>
    <w:rsid w:val="00601551"/>
    <w:rsid w:val="00603026"/>
    <w:rsid w:val="006033B6"/>
    <w:rsid w:val="00604C08"/>
    <w:rsid w:val="00604DFA"/>
    <w:rsid w:val="006056DA"/>
    <w:rsid w:val="00605984"/>
    <w:rsid w:val="00607863"/>
    <w:rsid w:val="0060788F"/>
    <w:rsid w:val="00610B22"/>
    <w:rsid w:val="00612909"/>
    <w:rsid w:val="00613AED"/>
    <w:rsid w:val="00613DB8"/>
    <w:rsid w:val="00614030"/>
    <w:rsid w:val="0061472A"/>
    <w:rsid w:val="0061511E"/>
    <w:rsid w:val="00616940"/>
    <w:rsid w:val="006223B8"/>
    <w:rsid w:val="006248F7"/>
    <w:rsid w:val="00624F1A"/>
    <w:rsid w:val="00626941"/>
    <w:rsid w:val="00627023"/>
    <w:rsid w:val="00627627"/>
    <w:rsid w:val="00631BFC"/>
    <w:rsid w:val="006334B2"/>
    <w:rsid w:val="0063430A"/>
    <w:rsid w:val="00634373"/>
    <w:rsid w:val="00640615"/>
    <w:rsid w:val="0064079E"/>
    <w:rsid w:val="00642423"/>
    <w:rsid w:val="00642D15"/>
    <w:rsid w:val="00643534"/>
    <w:rsid w:val="00647878"/>
    <w:rsid w:val="00647890"/>
    <w:rsid w:val="00647932"/>
    <w:rsid w:val="006509FF"/>
    <w:rsid w:val="00651EB7"/>
    <w:rsid w:val="00655EDB"/>
    <w:rsid w:val="0065645E"/>
    <w:rsid w:val="006566A1"/>
    <w:rsid w:val="00656E26"/>
    <w:rsid w:val="006577B3"/>
    <w:rsid w:val="00657C56"/>
    <w:rsid w:val="006636A6"/>
    <w:rsid w:val="00663978"/>
    <w:rsid w:val="00665636"/>
    <w:rsid w:val="0066569E"/>
    <w:rsid w:val="00665C53"/>
    <w:rsid w:val="00665D79"/>
    <w:rsid w:val="006664FE"/>
    <w:rsid w:val="006679F6"/>
    <w:rsid w:val="00670FAB"/>
    <w:rsid w:val="00671753"/>
    <w:rsid w:val="00672AF2"/>
    <w:rsid w:val="00674F15"/>
    <w:rsid w:val="00676612"/>
    <w:rsid w:val="00677DBF"/>
    <w:rsid w:val="00681296"/>
    <w:rsid w:val="00682F94"/>
    <w:rsid w:val="0068583C"/>
    <w:rsid w:val="006859A7"/>
    <w:rsid w:val="006859BB"/>
    <w:rsid w:val="00685B3B"/>
    <w:rsid w:val="0068795E"/>
    <w:rsid w:val="00687CE2"/>
    <w:rsid w:val="0069017F"/>
    <w:rsid w:val="006901ED"/>
    <w:rsid w:val="00693346"/>
    <w:rsid w:val="00693E57"/>
    <w:rsid w:val="00694602"/>
    <w:rsid w:val="00694621"/>
    <w:rsid w:val="006956B9"/>
    <w:rsid w:val="006A0170"/>
    <w:rsid w:val="006A0DF0"/>
    <w:rsid w:val="006A20BF"/>
    <w:rsid w:val="006A20D5"/>
    <w:rsid w:val="006A2F32"/>
    <w:rsid w:val="006A3ED0"/>
    <w:rsid w:val="006A5D80"/>
    <w:rsid w:val="006A6280"/>
    <w:rsid w:val="006A66D0"/>
    <w:rsid w:val="006A67BE"/>
    <w:rsid w:val="006A7565"/>
    <w:rsid w:val="006B0A80"/>
    <w:rsid w:val="006B1835"/>
    <w:rsid w:val="006B1978"/>
    <w:rsid w:val="006B26E2"/>
    <w:rsid w:val="006B2FE6"/>
    <w:rsid w:val="006B32E1"/>
    <w:rsid w:val="006B3530"/>
    <w:rsid w:val="006B3D85"/>
    <w:rsid w:val="006B5D88"/>
    <w:rsid w:val="006B674B"/>
    <w:rsid w:val="006B6CCB"/>
    <w:rsid w:val="006C0595"/>
    <w:rsid w:val="006C0FBE"/>
    <w:rsid w:val="006C1642"/>
    <w:rsid w:val="006C37CC"/>
    <w:rsid w:val="006C5AD6"/>
    <w:rsid w:val="006C73FE"/>
    <w:rsid w:val="006D0649"/>
    <w:rsid w:val="006D157F"/>
    <w:rsid w:val="006D38A5"/>
    <w:rsid w:val="006D439C"/>
    <w:rsid w:val="006D52D8"/>
    <w:rsid w:val="006E1E8D"/>
    <w:rsid w:val="006E23C0"/>
    <w:rsid w:val="006E403C"/>
    <w:rsid w:val="006E40FE"/>
    <w:rsid w:val="006E5301"/>
    <w:rsid w:val="006E5995"/>
    <w:rsid w:val="006E6AC0"/>
    <w:rsid w:val="006E76D4"/>
    <w:rsid w:val="006E76EB"/>
    <w:rsid w:val="006F024C"/>
    <w:rsid w:val="006F1A50"/>
    <w:rsid w:val="006F2717"/>
    <w:rsid w:val="006F2FE4"/>
    <w:rsid w:val="006F3B57"/>
    <w:rsid w:val="006F4A93"/>
    <w:rsid w:val="006F60A9"/>
    <w:rsid w:val="006F7C93"/>
    <w:rsid w:val="006F7EC3"/>
    <w:rsid w:val="00700555"/>
    <w:rsid w:val="00701EF2"/>
    <w:rsid w:val="007031BD"/>
    <w:rsid w:val="0070396E"/>
    <w:rsid w:val="007042EB"/>
    <w:rsid w:val="00707D14"/>
    <w:rsid w:val="00711626"/>
    <w:rsid w:val="00711877"/>
    <w:rsid w:val="00711FC8"/>
    <w:rsid w:val="007133BF"/>
    <w:rsid w:val="00713450"/>
    <w:rsid w:val="0071525C"/>
    <w:rsid w:val="0071598C"/>
    <w:rsid w:val="00715FC2"/>
    <w:rsid w:val="00716900"/>
    <w:rsid w:val="00717009"/>
    <w:rsid w:val="00717024"/>
    <w:rsid w:val="00717218"/>
    <w:rsid w:val="00717C30"/>
    <w:rsid w:val="00720974"/>
    <w:rsid w:val="00723558"/>
    <w:rsid w:val="00723A1C"/>
    <w:rsid w:val="00723D18"/>
    <w:rsid w:val="00724944"/>
    <w:rsid w:val="00724AA7"/>
    <w:rsid w:val="00724BC8"/>
    <w:rsid w:val="00724C64"/>
    <w:rsid w:val="007265D5"/>
    <w:rsid w:val="00731EE0"/>
    <w:rsid w:val="00732929"/>
    <w:rsid w:val="00734DC5"/>
    <w:rsid w:val="00736C69"/>
    <w:rsid w:val="00737B01"/>
    <w:rsid w:val="0074019E"/>
    <w:rsid w:val="007417E6"/>
    <w:rsid w:val="0074216A"/>
    <w:rsid w:val="007429BB"/>
    <w:rsid w:val="00745297"/>
    <w:rsid w:val="00746285"/>
    <w:rsid w:val="00746995"/>
    <w:rsid w:val="00747744"/>
    <w:rsid w:val="00750C20"/>
    <w:rsid w:val="007525D3"/>
    <w:rsid w:val="00753036"/>
    <w:rsid w:val="0075488F"/>
    <w:rsid w:val="00756F2B"/>
    <w:rsid w:val="00757AEF"/>
    <w:rsid w:val="0076013F"/>
    <w:rsid w:val="007605B0"/>
    <w:rsid w:val="007612E1"/>
    <w:rsid w:val="0076218A"/>
    <w:rsid w:val="00764891"/>
    <w:rsid w:val="0076515F"/>
    <w:rsid w:val="00765745"/>
    <w:rsid w:val="00765C51"/>
    <w:rsid w:val="00770580"/>
    <w:rsid w:val="00772357"/>
    <w:rsid w:val="0077378D"/>
    <w:rsid w:val="007749D2"/>
    <w:rsid w:val="007776D5"/>
    <w:rsid w:val="00777AEB"/>
    <w:rsid w:val="00780395"/>
    <w:rsid w:val="0078176E"/>
    <w:rsid w:val="00781CE1"/>
    <w:rsid w:val="00783308"/>
    <w:rsid w:val="00784408"/>
    <w:rsid w:val="00785161"/>
    <w:rsid w:val="007855F6"/>
    <w:rsid w:val="00785747"/>
    <w:rsid w:val="00785B8F"/>
    <w:rsid w:val="00786014"/>
    <w:rsid w:val="00786467"/>
    <w:rsid w:val="00793713"/>
    <w:rsid w:val="00793A54"/>
    <w:rsid w:val="00793C22"/>
    <w:rsid w:val="00794FF5"/>
    <w:rsid w:val="0079592A"/>
    <w:rsid w:val="00796D68"/>
    <w:rsid w:val="007A21B9"/>
    <w:rsid w:val="007A604E"/>
    <w:rsid w:val="007A7DCF"/>
    <w:rsid w:val="007B0162"/>
    <w:rsid w:val="007B0F7A"/>
    <w:rsid w:val="007B29B5"/>
    <w:rsid w:val="007B2C63"/>
    <w:rsid w:val="007B3ACE"/>
    <w:rsid w:val="007B4021"/>
    <w:rsid w:val="007B4C3B"/>
    <w:rsid w:val="007B57B5"/>
    <w:rsid w:val="007B5870"/>
    <w:rsid w:val="007B7216"/>
    <w:rsid w:val="007B726D"/>
    <w:rsid w:val="007C0182"/>
    <w:rsid w:val="007C01AA"/>
    <w:rsid w:val="007C10C5"/>
    <w:rsid w:val="007C1962"/>
    <w:rsid w:val="007C1A30"/>
    <w:rsid w:val="007C1EB3"/>
    <w:rsid w:val="007C33B0"/>
    <w:rsid w:val="007C353B"/>
    <w:rsid w:val="007C36A7"/>
    <w:rsid w:val="007C3CEE"/>
    <w:rsid w:val="007C3F10"/>
    <w:rsid w:val="007C4AEA"/>
    <w:rsid w:val="007C4BF7"/>
    <w:rsid w:val="007C5404"/>
    <w:rsid w:val="007C7267"/>
    <w:rsid w:val="007C7AC5"/>
    <w:rsid w:val="007D0E4C"/>
    <w:rsid w:val="007D0F66"/>
    <w:rsid w:val="007D1FB9"/>
    <w:rsid w:val="007D29F8"/>
    <w:rsid w:val="007D674A"/>
    <w:rsid w:val="007D6958"/>
    <w:rsid w:val="007D72D5"/>
    <w:rsid w:val="007D7DBA"/>
    <w:rsid w:val="007E0E5A"/>
    <w:rsid w:val="007E1918"/>
    <w:rsid w:val="007E1952"/>
    <w:rsid w:val="007E4D53"/>
    <w:rsid w:val="007E4EE1"/>
    <w:rsid w:val="007E50DF"/>
    <w:rsid w:val="007E5C25"/>
    <w:rsid w:val="007E723F"/>
    <w:rsid w:val="007E7A57"/>
    <w:rsid w:val="007E7B08"/>
    <w:rsid w:val="007F027C"/>
    <w:rsid w:val="007F0EBB"/>
    <w:rsid w:val="007F12AE"/>
    <w:rsid w:val="007F157F"/>
    <w:rsid w:val="007F15A9"/>
    <w:rsid w:val="007F277F"/>
    <w:rsid w:val="007F3B60"/>
    <w:rsid w:val="007F45FA"/>
    <w:rsid w:val="007F4728"/>
    <w:rsid w:val="007F7C0C"/>
    <w:rsid w:val="007F7F2E"/>
    <w:rsid w:val="00800139"/>
    <w:rsid w:val="008020B6"/>
    <w:rsid w:val="00802626"/>
    <w:rsid w:val="0080296E"/>
    <w:rsid w:val="008054A1"/>
    <w:rsid w:val="00805DE6"/>
    <w:rsid w:val="00806D01"/>
    <w:rsid w:val="00807BB8"/>
    <w:rsid w:val="0081075B"/>
    <w:rsid w:val="008114C0"/>
    <w:rsid w:val="008137D1"/>
    <w:rsid w:val="0081596F"/>
    <w:rsid w:val="00815D8F"/>
    <w:rsid w:val="00816341"/>
    <w:rsid w:val="0081734B"/>
    <w:rsid w:val="00820A98"/>
    <w:rsid w:val="00823611"/>
    <w:rsid w:val="008236FF"/>
    <w:rsid w:val="00826480"/>
    <w:rsid w:val="00832859"/>
    <w:rsid w:val="00834A7B"/>
    <w:rsid w:val="0083565D"/>
    <w:rsid w:val="00835CD9"/>
    <w:rsid w:val="00837363"/>
    <w:rsid w:val="00837530"/>
    <w:rsid w:val="0084000C"/>
    <w:rsid w:val="00840484"/>
    <w:rsid w:val="008411FE"/>
    <w:rsid w:val="0084345C"/>
    <w:rsid w:val="00843AFB"/>
    <w:rsid w:val="00844D3E"/>
    <w:rsid w:val="008477D4"/>
    <w:rsid w:val="00847D89"/>
    <w:rsid w:val="00847E30"/>
    <w:rsid w:val="00850EF3"/>
    <w:rsid w:val="00851F00"/>
    <w:rsid w:val="00852105"/>
    <w:rsid w:val="00854203"/>
    <w:rsid w:val="00854B17"/>
    <w:rsid w:val="00855496"/>
    <w:rsid w:val="00856808"/>
    <w:rsid w:val="00856EA3"/>
    <w:rsid w:val="008624C5"/>
    <w:rsid w:val="00862916"/>
    <w:rsid w:val="00863D55"/>
    <w:rsid w:val="00864BDC"/>
    <w:rsid w:val="00865A02"/>
    <w:rsid w:val="00866582"/>
    <w:rsid w:val="0086692F"/>
    <w:rsid w:val="00867266"/>
    <w:rsid w:val="00867F14"/>
    <w:rsid w:val="00874321"/>
    <w:rsid w:val="00876467"/>
    <w:rsid w:val="00876CF6"/>
    <w:rsid w:val="00880542"/>
    <w:rsid w:val="00881104"/>
    <w:rsid w:val="008815B3"/>
    <w:rsid w:val="00882FEB"/>
    <w:rsid w:val="00885B5D"/>
    <w:rsid w:val="00885B5F"/>
    <w:rsid w:val="00885F9D"/>
    <w:rsid w:val="008875AA"/>
    <w:rsid w:val="00890E90"/>
    <w:rsid w:val="00891B84"/>
    <w:rsid w:val="00892EF2"/>
    <w:rsid w:val="00892F5F"/>
    <w:rsid w:val="00895413"/>
    <w:rsid w:val="0089598A"/>
    <w:rsid w:val="00895F35"/>
    <w:rsid w:val="008960B2"/>
    <w:rsid w:val="0089620E"/>
    <w:rsid w:val="00897C50"/>
    <w:rsid w:val="00897E0D"/>
    <w:rsid w:val="008A05A4"/>
    <w:rsid w:val="008A17D1"/>
    <w:rsid w:val="008A1F11"/>
    <w:rsid w:val="008A24F2"/>
    <w:rsid w:val="008A2623"/>
    <w:rsid w:val="008A2D54"/>
    <w:rsid w:val="008A3714"/>
    <w:rsid w:val="008A3E07"/>
    <w:rsid w:val="008A5A48"/>
    <w:rsid w:val="008A7DB4"/>
    <w:rsid w:val="008B0E1F"/>
    <w:rsid w:val="008B3CCE"/>
    <w:rsid w:val="008B46C7"/>
    <w:rsid w:val="008B553F"/>
    <w:rsid w:val="008B56DC"/>
    <w:rsid w:val="008B6BE4"/>
    <w:rsid w:val="008B7C75"/>
    <w:rsid w:val="008B7F46"/>
    <w:rsid w:val="008C1F92"/>
    <w:rsid w:val="008C2562"/>
    <w:rsid w:val="008C40CE"/>
    <w:rsid w:val="008C46E5"/>
    <w:rsid w:val="008C5669"/>
    <w:rsid w:val="008C653B"/>
    <w:rsid w:val="008C7592"/>
    <w:rsid w:val="008C761E"/>
    <w:rsid w:val="008C7EFF"/>
    <w:rsid w:val="008D168C"/>
    <w:rsid w:val="008D17F6"/>
    <w:rsid w:val="008D1C16"/>
    <w:rsid w:val="008D5244"/>
    <w:rsid w:val="008E0EE8"/>
    <w:rsid w:val="008E3161"/>
    <w:rsid w:val="008E362E"/>
    <w:rsid w:val="008E3D77"/>
    <w:rsid w:val="008E41B4"/>
    <w:rsid w:val="008E79CA"/>
    <w:rsid w:val="008F13E5"/>
    <w:rsid w:val="008F240C"/>
    <w:rsid w:val="008F3785"/>
    <w:rsid w:val="008F4EAF"/>
    <w:rsid w:val="008F54F0"/>
    <w:rsid w:val="008F73B8"/>
    <w:rsid w:val="008F7A4B"/>
    <w:rsid w:val="00900130"/>
    <w:rsid w:val="00900A4C"/>
    <w:rsid w:val="00900CE2"/>
    <w:rsid w:val="00900F4D"/>
    <w:rsid w:val="00902186"/>
    <w:rsid w:val="0090479D"/>
    <w:rsid w:val="009064F4"/>
    <w:rsid w:val="00906D23"/>
    <w:rsid w:val="0090747E"/>
    <w:rsid w:val="0091087E"/>
    <w:rsid w:val="00912304"/>
    <w:rsid w:val="00913DE3"/>
    <w:rsid w:val="00914636"/>
    <w:rsid w:val="009159C7"/>
    <w:rsid w:val="00916EF3"/>
    <w:rsid w:val="00920D71"/>
    <w:rsid w:val="00923E4A"/>
    <w:rsid w:val="00924B3A"/>
    <w:rsid w:val="009257D1"/>
    <w:rsid w:val="00925AD3"/>
    <w:rsid w:val="009272F8"/>
    <w:rsid w:val="00927A49"/>
    <w:rsid w:val="00930F1B"/>
    <w:rsid w:val="0093130A"/>
    <w:rsid w:val="00931319"/>
    <w:rsid w:val="009318B6"/>
    <w:rsid w:val="00932B68"/>
    <w:rsid w:val="009366E7"/>
    <w:rsid w:val="00936C9C"/>
    <w:rsid w:val="00941338"/>
    <w:rsid w:val="009427D0"/>
    <w:rsid w:val="009437D9"/>
    <w:rsid w:val="00945597"/>
    <w:rsid w:val="009465CF"/>
    <w:rsid w:val="009504EC"/>
    <w:rsid w:val="009516B1"/>
    <w:rsid w:val="009517B7"/>
    <w:rsid w:val="009519C8"/>
    <w:rsid w:val="00952656"/>
    <w:rsid w:val="0095430E"/>
    <w:rsid w:val="00957EA3"/>
    <w:rsid w:val="00960270"/>
    <w:rsid w:val="0096112D"/>
    <w:rsid w:val="009612B3"/>
    <w:rsid w:val="00961BC6"/>
    <w:rsid w:val="00962A56"/>
    <w:rsid w:val="00964B84"/>
    <w:rsid w:val="00965B4F"/>
    <w:rsid w:val="00965D4F"/>
    <w:rsid w:val="009667C0"/>
    <w:rsid w:val="00967000"/>
    <w:rsid w:val="00967D97"/>
    <w:rsid w:val="009720CC"/>
    <w:rsid w:val="00972DD5"/>
    <w:rsid w:val="00973590"/>
    <w:rsid w:val="00973600"/>
    <w:rsid w:val="00973724"/>
    <w:rsid w:val="009748CE"/>
    <w:rsid w:val="009756AD"/>
    <w:rsid w:val="009800D1"/>
    <w:rsid w:val="00980242"/>
    <w:rsid w:val="00981057"/>
    <w:rsid w:val="00981C74"/>
    <w:rsid w:val="00982A48"/>
    <w:rsid w:val="00983C7B"/>
    <w:rsid w:val="00985B14"/>
    <w:rsid w:val="00986D06"/>
    <w:rsid w:val="0098780E"/>
    <w:rsid w:val="0098783F"/>
    <w:rsid w:val="00987D60"/>
    <w:rsid w:val="0099385B"/>
    <w:rsid w:val="00993C5F"/>
    <w:rsid w:val="00994F90"/>
    <w:rsid w:val="00995BDB"/>
    <w:rsid w:val="00995E0C"/>
    <w:rsid w:val="00995EDB"/>
    <w:rsid w:val="00996DE2"/>
    <w:rsid w:val="009A019C"/>
    <w:rsid w:val="009A04CE"/>
    <w:rsid w:val="009A10FE"/>
    <w:rsid w:val="009A115E"/>
    <w:rsid w:val="009A1201"/>
    <w:rsid w:val="009A178E"/>
    <w:rsid w:val="009A1BB6"/>
    <w:rsid w:val="009A1F45"/>
    <w:rsid w:val="009A25E0"/>
    <w:rsid w:val="009A356E"/>
    <w:rsid w:val="009A367A"/>
    <w:rsid w:val="009A3F0C"/>
    <w:rsid w:val="009A41D7"/>
    <w:rsid w:val="009A5B46"/>
    <w:rsid w:val="009A75EA"/>
    <w:rsid w:val="009B0113"/>
    <w:rsid w:val="009B0813"/>
    <w:rsid w:val="009B0B41"/>
    <w:rsid w:val="009B1693"/>
    <w:rsid w:val="009B3CD3"/>
    <w:rsid w:val="009B45B6"/>
    <w:rsid w:val="009B7CD5"/>
    <w:rsid w:val="009B7F58"/>
    <w:rsid w:val="009C003B"/>
    <w:rsid w:val="009C1703"/>
    <w:rsid w:val="009C1BA5"/>
    <w:rsid w:val="009C2E55"/>
    <w:rsid w:val="009C4242"/>
    <w:rsid w:val="009C52AF"/>
    <w:rsid w:val="009C7B3F"/>
    <w:rsid w:val="009D00F9"/>
    <w:rsid w:val="009D021D"/>
    <w:rsid w:val="009D0EAB"/>
    <w:rsid w:val="009D12D4"/>
    <w:rsid w:val="009D195A"/>
    <w:rsid w:val="009D19B0"/>
    <w:rsid w:val="009D2367"/>
    <w:rsid w:val="009D2B03"/>
    <w:rsid w:val="009D4A34"/>
    <w:rsid w:val="009D4F3B"/>
    <w:rsid w:val="009D5184"/>
    <w:rsid w:val="009D5E20"/>
    <w:rsid w:val="009D75A8"/>
    <w:rsid w:val="009E5BBB"/>
    <w:rsid w:val="009E6D27"/>
    <w:rsid w:val="009F01E6"/>
    <w:rsid w:val="009F117D"/>
    <w:rsid w:val="009F3FCC"/>
    <w:rsid w:val="009F4135"/>
    <w:rsid w:val="009F4DBE"/>
    <w:rsid w:val="009F5AD5"/>
    <w:rsid w:val="009F5C05"/>
    <w:rsid w:val="009F6C5E"/>
    <w:rsid w:val="009F6D2A"/>
    <w:rsid w:val="009F71E9"/>
    <w:rsid w:val="009F781B"/>
    <w:rsid w:val="00A024DE"/>
    <w:rsid w:val="00A040C5"/>
    <w:rsid w:val="00A04186"/>
    <w:rsid w:val="00A0432E"/>
    <w:rsid w:val="00A04DCC"/>
    <w:rsid w:val="00A11B87"/>
    <w:rsid w:val="00A14684"/>
    <w:rsid w:val="00A159F2"/>
    <w:rsid w:val="00A16C62"/>
    <w:rsid w:val="00A16F52"/>
    <w:rsid w:val="00A20416"/>
    <w:rsid w:val="00A206A3"/>
    <w:rsid w:val="00A20930"/>
    <w:rsid w:val="00A228F8"/>
    <w:rsid w:val="00A23541"/>
    <w:rsid w:val="00A247C2"/>
    <w:rsid w:val="00A2668F"/>
    <w:rsid w:val="00A27017"/>
    <w:rsid w:val="00A30403"/>
    <w:rsid w:val="00A31190"/>
    <w:rsid w:val="00A3183F"/>
    <w:rsid w:val="00A33624"/>
    <w:rsid w:val="00A33A80"/>
    <w:rsid w:val="00A3499D"/>
    <w:rsid w:val="00A414C3"/>
    <w:rsid w:val="00A41956"/>
    <w:rsid w:val="00A42C61"/>
    <w:rsid w:val="00A42E64"/>
    <w:rsid w:val="00A44410"/>
    <w:rsid w:val="00A447A2"/>
    <w:rsid w:val="00A53447"/>
    <w:rsid w:val="00A55549"/>
    <w:rsid w:val="00A5556B"/>
    <w:rsid w:val="00A55611"/>
    <w:rsid w:val="00A5563F"/>
    <w:rsid w:val="00A55A9A"/>
    <w:rsid w:val="00A5661F"/>
    <w:rsid w:val="00A56FA3"/>
    <w:rsid w:val="00A578EF"/>
    <w:rsid w:val="00A60068"/>
    <w:rsid w:val="00A620F3"/>
    <w:rsid w:val="00A62E94"/>
    <w:rsid w:val="00A64A94"/>
    <w:rsid w:val="00A654E0"/>
    <w:rsid w:val="00A70005"/>
    <w:rsid w:val="00A70FCD"/>
    <w:rsid w:val="00A71041"/>
    <w:rsid w:val="00A734CA"/>
    <w:rsid w:val="00A76471"/>
    <w:rsid w:val="00A76993"/>
    <w:rsid w:val="00A76AB7"/>
    <w:rsid w:val="00A76B2F"/>
    <w:rsid w:val="00A77E08"/>
    <w:rsid w:val="00A80179"/>
    <w:rsid w:val="00A8049F"/>
    <w:rsid w:val="00A81B09"/>
    <w:rsid w:val="00A8330D"/>
    <w:rsid w:val="00A83701"/>
    <w:rsid w:val="00A84A73"/>
    <w:rsid w:val="00A861A3"/>
    <w:rsid w:val="00A868D2"/>
    <w:rsid w:val="00A86FA9"/>
    <w:rsid w:val="00A87DF8"/>
    <w:rsid w:val="00A91D94"/>
    <w:rsid w:val="00A92317"/>
    <w:rsid w:val="00A92DA1"/>
    <w:rsid w:val="00A93953"/>
    <w:rsid w:val="00A93F41"/>
    <w:rsid w:val="00A94940"/>
    <w:rsid w:val="00A9683A"/>
    <w:rsid w:val="00A968EB"/>
    <w:rsid w:val="00A97007"/>
    <w:rsid w:val="00A973DB"/>
    <w:rsid w:val="00A9771E"/>
    <w:rsid w:val="00A97759"/>
    <w:rsid w:val="00AA01DC"/>
    <w:rsid w:val="00AA064E"/>
    <w:rsid w:val="00AA0D9F"/>
    <w:rsid w:val="00AA2C54"/>
    <w:rsid w:val="00AA4034"/>
    <w:rsid w:val="00AA4514"/>
    <w:rsid w:val="00AA4560"/>
    <w:rsid w:val="00AA4AE4"/>
    <w:rsid w:val="00AA4E14"/>
    <w:rsid w:val="00AA5149"/>
    <w:rsid w:val="00AA5E98"/>
    <w:rsid w:val="00AB1575"/>
    <w:rsid w:val="00AB15AD"/>
    <w:rsid w:val="00AB40F9"/>
    <w:rsid w:val="00AB5FD0"/>
    <w:rsid w:val="00AB74E6"/>
    <w:rsid w:val="00AC0DCE"/>
    <w:rsid w:val="00AC1EBA"/>
    <w:rsid w:val="00AC3601"/>
    <w:rsid w:val="00AC40C3"/>
    <w:rsid w:val="00AC4B50"/>
    <w:rsid w:val="00AC4BE5"/>
    <w:rsid w:val="00AC5478"/>
    <w:rsid w:val="00AC5FA7"/>
    <w:rsid w:val="00AD058C"/>
    <w:rsid w:val="00AD173B"/>
    <w:rsid w:val="00AD21C4"/>
    <w:rsid w:val="00AD395D"/>
    <w:rsid w:val="00AD41E7"/>
    <w:rsid w:val="00AD43DF"/>
    <w:rsid w:val="00AE01B8"/>
    <w:rsid w:val="00AE0411"/>
    <w:rsid w:val="00AE0566"/>
    <w:rsid w:val="00AE05DA"/>
    <w:rsid w:val="00AE0F18"/>
    <w:rsid w:val="00AE2792"/>
    <w:rsid w:val="00AE3D61"/>
    <w:rsid w:val="00AE4B8A"/>
    <w:rsid w:val="00AE4CE7"/>
    <w:rsid w:val="00AE4F55"/>
    <w:rsid w:val="00AE6D23"/>
    <w:rsid w:val="00AE75F5"/>
    <w:rsid w:val="00AF04A6"/>
    <w:rsid w:val="00AF12BF"/>
    <w:rsid w:val="00AF14B2"/>
    <w:rsid w:val="00AF2443"/>
    <w:rsid w:val="00AF2A01"/>
    <w:rsid w:val="00AF5216"/>
    <w:rsid w:val="00AF6D94"/>
    <w:rsid w:val="00B018C2"/>
    <w:rsid w:val="00B02533"/>
    <w:rsid w:val="00B042D8"/>
    <w:rsid w:val="00B04CE4"/>
    <w:rsid w:val="00B07E01"/>
    <w:rsid w:val="00B10372"/>
    <w:rsid w:val="00B1120C"/>
    <w:rsid w:val="00B129B4"/>
    <w:rsid w:val="00B13642"/>
    <w:rsid w:val="00B1409D"/>
    <w:rsid w:val="00B146A9"/>
    <w:rsid w:val="00B15554"/>
    <w:rsid w:val="00B20304"/>
    <w:rsid w:val="00B20832"/>
    <w:rsid w:val="00B20911"/>
    <w:rsid w:val="00B22931"/>
    <w:rsid w:val="00B250BF"/>
    <w:rsid w:val="00B26974"/>
    <w:rsid w:val="00B270D8"/>
    <w:rsid w:val="00B2722E"/>
    <w:rsid w:val="00B27ADA"/>
    <w:rsid w:val="00B31EA7"/>
    <w:rsid w:val="00B328BE"/>
    <w:rsid w:val="00B32D9D"/>
    <w:rsid w:val="00B33587"/>
    <w:rsid w:val="00B33738"/>
    <w:rsid w:val="00B348BF"/>
    <w:rsid w:val="00B35F72"/>
    <w:rsid w:val="00B366F6"/>
    <w:rsid w:val="00B36EF3"/>
    <w:rsid w:val="00B37DBA"/>
    <w:rsid w:val="00B400D6"/>
    <w:rsid w:val="00B41AE3"/>
    <w:rsid w:val="00B44554"/>
    <w:rsid w:val="00B465F3"/>
    <w:rsid w:val="00B4702A"/>
    <w:rsid w:val="00B50F9C"/>
    <w:rsid w:val="00B51085"/>
    <w:rsid w:val="00B53096"/>
    <w:rsid w:val="00B53290"/>
    <w:rsid w:val="00B5408D"/>
    <w:rsid w:val="00B577FF"/>
    <w:rsid w:val="00B607FA"/>
    <w:rsid w:val="00B61782"/>
    <w:rsid w:val="00B61FF7"/>
    <w:rsid w:val="00B6208B"/>
    <w:rsid w:val="00B637C1"/>
    <w:rsid w:val="00B6389A"/>
    <w:rsid w:val="00B6398D"/>
    <w:rsid w:val="00B65451"/>
    <w:rsid w:val="00B663DA"/>
    <w:rsid w:val="00B670C1"/>
    <w:rsid w:val="00B70F8C"/>
    <w:rsid w:val="00B734E8"/>
    <w:rsid w:val="00B74BDD"/>
    <w:rsid w:val="00B7599B"/>
    <w:rsid w:val="00B75BD8"/>
    <w:rsid w:val="00B7636C"/>
    <w:rsid w:val="00B76B8F"/>
    <w:rsid w:val="00B76FB6"/>
    <w:rsid w:val="00B77F91"/>
    <w:rsid w:val="00B838F2"/>
    <w:rsid w:val="00B83A05"/>
    <w:rsid w:val="00B83E36"/>
    <w:rsid w:val="00B846E4"/>
    <w:rsid w:val="00B8499E"/>
    <w:rsid w:val="00B84B0B"/>
    <w:rsid w:val="00B85D27"/>
    <w:rsid w:val="00B8659A"/>
    <w:rsid w:val="00B93CF6"/>
    <w:rsid w:val="00B95DAB"/>
    <w:rsid w:val="00B975D7"/>
    <w:rsid w:val="00B97732"/>
    <w:rsid w:val="00BA2687"/>
    <w:rsid w:val="00BA404A"/>
    <w:rsid w:val="00BA461E"/>
    <w:rsid w:val="00BA49BD"/>
    <w:rsid w:val="00BA51C5"/>
    <w:rsid w:val="00BA5DA4"/>
    <w:rsid w:val="00BA6DF0"/>
    <w:rsid w:val="00BA74A4"/>
    <w:rsid w:val="00BB2311"/>
    <w:rsid w:val="00BB2442"/>
    <w:rsid w:val="00BB33DF"/>
    <w:rsid w:val="00BB3E15"/>
    <w:rsid w:val="00BB550A"/>
    <w:rsid w:val="00BB662B"/>
    <w:rsid w:val="00BB7F85"/>
    <w:rsid w:val="00BC29F4"/>
    <w:rsid w:val="00BC4F41"/>
    <w:rsid w:val="00BC51E3"/>
    <w:rsid w:val="00BC53A8"/>
    <w:rsid w:val="00BC6056"/>
    <w:rsid w:val="00BC7EFF"/>
    <w:rsid w:val="00BD0BD9"/>
    <w:rsid w:val="00BD0E4F"/>
    <w:rsid w:val="00BD1085"/>
    <w:rsid w:val="00BD16CA"/>
    <w:rsid w:val="00BD424B"/>
    <w:rsid w:val="00BD4CEF"/>
    <w:rsid w:val="00BD4CFF"/>
    <w:rsid w:val="00BD57D6"/>
    <w:rsid w:val="00BD6BD1"/>
    <w:rsid w:val="00BE2181"/>
    <w:rsid w:val="00BE22E0"/>
    <w:rsid w:val="00BE3C24"/>
    <w:rsid w:val="00BE4E32"/>
    <w:rsid w:val="00BE5E11"/>
    <w:rsid w:val="00BE6438"/>
    <w:rsid w:val="00BE695F"/>
    <w:rsid w:val="00BF164B"/>
    <w:rsid w:val="00BF1778"/>
    <w:rsid w:val="00BF2E39"/>
    <w:rsid w:val="00BF2FA3"/>
    <w:rsid w:val="00BF4E54"/>
    <w:rsid w:val="00BF5252"/>
    <w:rsid w:val="00BF575A"/>
    <w:rsid w:val="00BF5CD2"/>
    <w:rsid w:val="00BF6001"/>
    <w:rsid w:val="00BF6B89"/>
    <w:rsid w:val="00BF6F50"/>
    <w:rsid w:val="00BF7616"/>
    <w:rsid w:val="00BF7741"/>
    <w:rsid w:val="00C051D5"/>
    <w:rsid w:val="00C05AD2"/>
    <w:rsid w:val="00C076A0"/>
    <w:rsid w:val="00C07C2C"/>
    <w:rsid w:val="00C10148"/>
    <w:rsid w:val="00C1123D"/>
    <w:rsid w:val="00C116C8"/>
    <w:rsid w:val="00C12DFD"/>
    <w:rsid w:val="00C16CD8"/>
    <w:rsid w:val="00C170BD"/>
    <w:rsid w:val="00C17131"/>
    <w:rsid w:val="00C1773F"/>
    <w:rsid w:val="00C236F4"/>
    <w:rsid w:val="00C24EA0"/>
    <w:rsid w:val="00C25055"/>
    <w:rsid w:val="00C255F4"/>
    <w:rsid w:val="00C25EAE"/>
    <w:rsid w:val="00C263AF"/>
    <w:rsid w:val="00C275F4"/>
    <w:rsid w:val="00C2782F"/>
    <w:rsid w:val="00C279F3"/>
    <w:rsid w:val="00C30086"/>
    <w:rsid w:val="00C30F33"/>
    <w:rsid w:val="00C3244F"/>
    <w:rsid w:val="00C32AD1"/>
    <w:rsid w:val="00C3402A"/>
    <w:rsid w:val="00C34420"/>
    <w:rsid w:val="00C34AD9"/>
    <w:rsid w:val="00C3519F"/>
    <w:rsid w:val="00C3548A"/>
    <w:rsid w:val="00C3577F"/>
    <w:rsid w:val="00C3704A"/>
    <w:rsid w:val="00C3780E"/>
    <w:rsid w:val="00C37B46"/>
    <w:rsid w:val="00C4034C"/>
    <w:rsid w:val="00C40577"/>
    <w:rsid w:val="00C4119B"/>
    <w:rsid w:val="00C42A9B"/>
    <w:rsid w:val="00C4309D"/>
    <w:rsid w:val="00C432B5"/>
    <w:rsid w:val="00C4403A"/>
    <w:rsid w:val="00C44231"/>
    <w:rsid w:val="00C445A5"/>
    <w:rsid w:val="00C44CD2"/>
    <w:rsid w:val="00C44F1A"/>
    <w:rsid w:val="00C451A9"/>
    <w:rsid w:val="00C4663D"/>
    <w:rsid w:val="00C46B34"/>
    <w:rsid w:val="00C505EE"/>
    <w:rsid w:val="00C51597"/>
    <w:rsid w:val="00C53F82"/>
    <w:rsid w:val="00C55CC4"/>
    <w:rsid w:val="00C55F59"/>
    <w:rsid w:val="00C56839"/>
    <w:rsid w:val="00C572AB"/>
    <w:rsid w:val="00C57D8B"/>
    <w:rsid w:val="00C604EA"/>
    <w:rsid w:val="00C610A9"/>
    <w:rsid w:val="00C62245"/>
    <w:rsid w:val="00C62B61"/>
    <w:rsid w:val="00C6333F"/>
    <w:rsid w:val="00C644F5"/>
    <w:rsid w:val="00C64D75"/>
    <w:rsid w:val="00C65580"/>
    <w:rsid w:val="00C671A5"/>
    <w:rsid w:val="00C67C7B"/>
    <w:rsid w:val="00C72F89"/>
    <w:rsid w:val="00C745C6"/>
    <w:rsid w:val="00C763E8"/>
    <w:rsid w:val="00C80412"/>
    <w:rsid w:val="00C8331E"/>
    <w:rsid w:val="00C83E7A"/>
    <w:rsid w:val="00C83FD0"/>
    <w:rsid w:val="00C84A25"/>
    <w:rsid w:val="00C84CE3"/>
    <w:rsid w:val="00C86637"/>
    <w:rsid w:val="00C8768C"/>
    <w:rsid w:val="00C87715"/>
    <w:rsid w:val="00C90B16"/>
    <w:rsid w:val="00C941D7"/>
    <w:rsid w:val="00C97593"/>
    <w:rsid w:val="00CA067C"/>
    <w:rsid w:val="00CA06A1"/>
    <w:rsid w:val="00CA0886"/>
    <w:rsid w:val="00CA1349"/>
    <w:rsid w:val="00CA14C1"/>
    <w:rsid w:val="00CA2E89"/>
    <w:rsid w:val="00CA4D87"/>
    <w:rsid w:val="00CA5A1D"/>
    <w:rsid w:val="00CA5E30"/>
    <w:rsid w:val="00CA5E6E"/>
    <w:rsid w:val="00CA6293"/>
    <w:rsid w:val="00CA698F"/>
    <w:rsid w:val="00CA6F5F"/>
    <w:rsid w:val="00CA706F"/>
    <w:rsid w:val="00CA7D61"/>
    <w:rsid w:val="00CB17C5"/>
    <w:rsid w:val="00CB2F91"/>
    <w:rsid w:val="00CB38E6"/>
    <w:rsid w:val="00CB41A8"/>
    <w:rsid w:val="00CB4819"/>
    <w:rsid w:val="00CB546D"/>
    <w:rsid w:val="00CB5ACE"/>
    <w:rsid w:val="00CB613C"/>
    <w:rsid w:val="00CB6546"/>
    <w:rsid w:val="00CB6BE1"/>
    <w:rsid w:val="00CB7D42"/>
    <w:rsid w:val="00CC064F"/>
    <w:rsid w:val="00CC2248"/>
    <w:rsid w:val="00CC3DB9"/>
    <w:rsid w:val="00CC5099"/>
    <w:rsid w:val="00CC598A"/>
    <w:rsid w:val="00CC65FA"/>
    <w:rsid w:val="00CC7069"/>
    <w:rsid w:val="00CC779C"/>
    <w:rsid w:val="00CC78B9"/>
    <w:rsid w:val="00CC78F8"/>
    <w:rsid w:val="00CD1D4E"/>
    <w:rsid w:val="00CD2A89"/>
    <w:rsid w:val="00CD3175"/>
    <w:rsid w:val="00CD346F"/>
    <w:rsid w:val="00CD4E13"/>
    <w:rsid w:val="00CD5576"/>
    <w:rsid w:val="00CD5C4C"/>
    <w:rsid w:val="00CD6337"/>
    <w:rsid w:val="00CD6345"/>
    <w:rsid w:val="00CD7CE5"/>
    <w:rsid w:val="00CE0393"/>
    <w:rsid w:val="00CE06B9"/>
    <w:rsid w:val="00CE1C8D"/>
    <w:rsid w:val="00CE2BBC"/>
    <w:rsid w:val="00CE2CE0"/>
    <w:rsid w:val="00CE3808"/>
    <w:rsid w:val="00CE771C"/>
    <w:rsid w:val="00CE7FF5"/>
    <w:rsid w:val="00CF1CAF"/>
    <w:rsid w:val="00CF1CC0"/>
    <w:rsid w:val="00CF1D19"/>
    <w:rsid w:val="00CF36DC"/>
    <w:rsid w:val="00CF49D3"/>
    <w:rsid w:val="00CF57E7"/>
    <w:rsid w:val="00CF5A17"/>
    <w:rsid w:val="00D000A6"/>
    <w:rsid w:val="00D02943"/>
    <w:rsid w:val="00D078BB"/>
    <w:rsid w:val="00D1063C"/>
    <w:rsid w:val="00D116E8"/>
    <w:rsid w:val="00D1243B"/>
    <w:rsid w:val="00D12D3E"/>
    <w:rsid w:val="00D13AB1"/>
    <w:rsid w:val="00D145C2"/>
    <w:rsid w:val="00D163D1"/>
    <w:rsid w:val="00D17CD0"/>
    <w:rsid w:val="00D201BE"/>
    <w:rsid w:val="00D2049D"/>
    <w:rsid w:val="00D20514"/>
    <w:rsid w:val="00D211F5"/>
    <w:rsid w:val="00D22DCA"/>
    <w:rsid w:val="00D243C6"/>
    <w:rsid w:val="00D25C9C"/>
    <w:rsid w:val="00D270A5"/>
    <w:rsid w:val="00D301B0"/>
    <w:rsid w:val="00D30530"/>
    <w:rsid w:val="00D330BF"/>
    <w:rsid w:val="00D34D66"/>
    <w:rsid w:val="00D34D6D"/>
    <w:rsid w:val="00D3550E"/>
    <w:rsid w:val="00D35C9F"/>
    <w:rsid w:val="00D36214"/>
    <w:rsid w:val="00D366A7"/>
    <w:rsid w:val="00D36996"/>
    <w:rsid w:val="00D37A57"/>
    <w:rsid w:val="00D40261"/>
    <w:rsid w:val="00D428F4"/>
    <w:rsid w:val="00D433B8"/>
    <w:rsid w:val="00D43BF3"/>
    <w:rsid w:val="00D44C3D"/>
    <w:rsid w:val="00D45A5B"/>
    <w:rsid w:val="00D45F99"/>
    <w:rsid w:val="00D46F1A"/>
    <w:rsid w:val="00D50B19"/>
    <w:rsid w:val="00D52C08"/>
    <w:rsid w:val="00D52EB9"/>
    <w:rsid w:val="00D53C23"/>
    <w:rsid w:val="00D540CA"/>
    <w:rsid w:val="00D5531D"/>
    <w:rsid w:val="00D600CB"/>
    <w:rsid w:val="00D62535"/>
    <w:rsid w:val="00D629B4"/>
    <w:rsid w:val="00D633DD"/>
    <w:rsid w:val="00D63BDD"/>
    <w:rsid w:val="00D63C4B"/>
    <w:rsid w:val="00D64414"/>
    <w:rsid w:val="00D670D7"/>
    <w:rsid w:val="00D67A05"/>
    <w:rsid w:val="00D67F7A"/>
    <w:rsid w:val="00D7022B"/>
    <w:rsid w:val="00D707CE"/>
    <w:rsid w:val="00D71DAF"/>
    <w:rsid w:val="00D71DE9"/>
    <w:rsid w:val="00D7232E"/>
    <w:rsid w:val="00D72613"/>
    <w:rsid w:val="00D72BF6"/>
    <w:rsid w:val="00D72CB7"/>
    <w:rsid w:val="00D72E98"/>
    <w:rsid w:val="00D740EA"/>
    <w:rsid w:val="00D74402"/>
    <w:rsid w:val="00D746F0"/>
    <w:rsid w:val="00D75B81"/>
    <w:rsid w:val="00D75CB8"/>
    <w:rsid w:val="00D8042D"/>
    <w:rsid w:val="00D80D4F"/>
    <w:rsid w:val="00D8156E"/>
    <w:rsid w:val="00D81B81"/>
    <w:rsid w:val="00D82248"/>
    <w:rsid w:val="00D8252A"/>
    <w:rsid w:val="00D82B38"/>
    <w:rsid w:val="00D842F2"/>
    <w:rsid w:val="00D84E80"/>
    <w:rsid w:val="00D8626C"/>
    <w:rsid w:val="00D901D9"/>
    <w:rsid w:val="00D90524"/>
    <w:rsid w:val="00D9191C"/>
    <w:rsid w:val="00D921F7"/>
    <w:rsid w:val="00D9300F"/>
    <w:rsid w:val="00D932DD"/>
    <w:rsid w:val="00D93E29"/>
    <w:rsid w:val="00D94C05"/>
    <w:rsid w:val="00D9505C"/>
    <w:rsid w:val="00D96A91"/>
    <w:rsid w:val="00D96ECF"/>
    <w:rsid w:val="00D97A56"/>
    <w:rsid w:val="00D97A5A"/>
    <w:rsid w:val="00DA08D3"/>
    <w:rsid w:val="00DA157D"/>
    <w:rsid w:val="00DA1EE0"/>
    <w:rsid w:val="00DA33E6"/>
    <w:rsid w:val="00DA374D"/>
    <w:rsid w:val="00DA737C"/>
    <w:rsid w:val="00DA7E1E"/>
    <w:rsid w:val="00DA7F89"/>
    <w:rsid w:val="00DB0C89"/>
    <w:rsid w:val="00DB119E"/>
    <w:rsid w:val="00DB2831"/>
    <w:rsid w:val="00DB3990"/>
    <w:rsid w:val="00DB3B3C"/>
    <w:rsid w:val="00DB4069"/>
    <w:rsid w:val="00DB44EF"/>
    <w:rsid w:val="00DB51B3"/>
    <w:rsid w:val="00DB6B0B"/>
    <w:rsid w:val="00DB6D74"/>
    <w:rsid w:val="00DB6DAE"/>
    <w:rsid w:val="00DB7DD9"/>
    <w:rsid w:val="00DC0160"/>
    <w:rsid w:val="00DC0792"/>
    <w:rsid w:val="00DC12C1"/>
    <w:rsid w:val="00DC158D"/>
    <w:rsid w:val="00DC16DE"/>
    <w:rsid w:val="00DC30BE"/>
    <w:rsid w:val="00DC39D2"/>
    <w:rsid w:val="00DC3FA5"/>
    <w:rsid w:val="00DC5203"/>
    <w:rsid w:val="00DC6260"/>
    <w:rsid w:val="00DD01B5"/>
    <w:rsid w:val="00DD1939"/>
    <w:rsid w:val="00DD27EC"/>
    <w:rsid w:val="00DD54D8"/>
    <w:rsid w:val="00DD57D5"/>
    <w:rsid w:val="00DD60BF"/>
    <w:rsid w:val="00DD74F3"/>
    <w:rsid w:val="00DD7981"/>
    <w:rsid w:val="00DD7FD3"/>
    <w:rsid w:val="00DD7FFD"/>
    <w:rsid w:val="00DE2360"/>
    <w:rsid w:val="00DE242E"/>
    <w:rsid w:val="00DE2435"/>
    <w:rsid w:val="00DE44EF"/>
    <w:rsid w:val="00DE482F"/>
    <w:rsid w:val="00DE4C7D"/>
    <w:rsid w:val="00DE4FBF"/>
    <w:rsid w:val="00DE5137"/>
    <w:rsid w:val="00DE66E5"/>
    <w:rsid w:val="00DF0335"/>
    <w:rsid w:val="00DF1268"/>
    <w:rsid w:val="00DF2B99"/>
    <w:rsid w:val="00DF4642"/>
    <w:rsid w:val="00DF5181"/>
    <w:rsid w:val="00DF5EDD"/>
    <w:rsid w:val="00DF6ECD"/>
    <w:rsid w:val="00DF782B"/>
    <w:rsid w:val="00DF7BB9"/>
    <w:rsid w:val="00DF7D32"/>
    <w:rsid w:val="00E00D16"/>
    <w:rsid w:val="00E0136C"/>
    <w:rsid w:val="00E019A6"/>
    <w:rsid w:val="00E01D8F"/>
    <w:rsid w:val="00E027E1"/>
    <w:rsid w:val="00E03AD2"/>
    <w:rsid w:val="00E05078"/>
    <w:rsid w:val="00E062B8"/>
    <w:rsid w:val="00E065B4"/>
    <w:rsid w:val="00E10BEF"/>
    <w:rsid w:val="00E10F18"/>
    <w:rsid w:val="00E12316"/>
    <w:rsid w:val="00E126D8"/>
    <w:rsid w:val="00E12D65"/>
    <w:rsid w:val="00E13ABB"/>
    <w:rsid w:val="00E14CAE"/>
    <w:rsid w:val="00E1541E"/>
    <w:rsid w:val="00E1581A"/>
    <w:rsid w:val="00E1632D"/>
    <w:rsid w:val="00E17C29"/>
    <w:rsid w:val="00E20DB6"/>
    <w:rsid w:val="00E219E8"/>
    <w:rsid w:val="00E226AA"/>
    <w:rsid w:val="00E22743"/>
    <w:rsid w:val="00E25E84"/>
    <w:rsid w:val="00E26E67"/>
    <w:rsid w:val="00E2730B"/>
    <w:rsid w:val="00E27D33"/>
    <w:rsid w:val="00E313FC"/>
    <w:rsid w:val="00E3463C"/>
    <w:rsid w:val="00E34B58"/>
    <w:rsid w:val="00E34E64"/>
    <w:rsid w:val="00E355D8"/>
    <w:rsid w:val="00E3625A"/>
    <w:rsid w:val="00E4011D"/>
    <w:rsid w:val="00E40A58"/>
    <w:rsid w:val="00E41FAC"/>
    <w:rsid w:val="00E422AE"/>
    <w:rsid w:val="00E4249F"/>
    <w:rsid w:val="00E43247"/>
    <w:rsid w:val="00E432EF"/>
    <w:rsid w:val="00E43DCE"/>
    <w:rsid w:val="00E446CA"/>
    <w:rsid w:val="00E448F6"/>
    <w:rsid w:val="00E44B49"/>
    <w:rsid w:val="00E451F0"/>
    <w:rsid w:val="00E45E42"/>
    <w:rsid w:val="00E47351"/>
    <w:rsid w:val="00E47814"/>
    <w:rsid w:val="00E47978"/>
    <w:rsid w:val="00E47BD5"/>
    <w:rsid w:val="00E5164F"/>
    <w:rsid w:val="00E51DBF"/>
    <w:rsid w:val="00E54972"/>
    <w:rsid w:val="00E54D58"/>
    <w:rsid w:val="00E557C2"/>
    <w:rsid w:val="00E56575"/>
    <w:rsid w:val="00E57029"/>
    <w:rsid w:val="00E57E9E"/>
    <w:rsid w:val="00E60ACA"/>
    <w:rsid w:val="00E60B6E"/>
    <w:rsid w:val="00E61664"/>
    <w:rsid w:val="00E621B4"/>
    <w:rsid w:val="00E664A4"/>
    <w:rsid w:val="00E67410"/>
    <w:rsid w:val="00E67749"/>
    <w:rsid w:val="00E70FEF"/>
    <w:rsid w:val="00E7354C"/>
    <w:rsid w:val="00E739DC"/>
    <w:rsid w:val="00E74D8C"/>
    <w:rsid w:val="00E754E0"/>
    <w:rsid w:val="00E80043"/>
    <w:rsid w:val="00E80483"/>
    <w:rsid w:val="00E80925"/>
    <w:rsid w:val="00E80D89"/>
    <w:rsid w:val="00E81412"/>
    <w:rsid w:val="00E82E40"/>
    <w:rsid w:val="00E853F3"/>
    <w:rsid w:val="00E8641F"/>
    <w:rsid w:val="00E87701"/>
    <w:rsid w:val="00E87A97"/>
    <w:rsid w:val="00E94214"/>
    <w:rsid w:val="00E949E0"/>
    <w:rsid w:val="00E95D8D"/>
    <w:rsid w:val="00E96451"/>
    <w:rsid w:val="00E97317"/>
    <w:rsid w:val="00E97763"/>
    <w:rsid w:val="00EA3378"/>
    <w:rsid w:val="00EA6698"/>
    <w:rsid w:val="00EA6C4A"/>
    <w:rsid w:val="00EA7541"/>
    <w:rsid w:val="00EB0F8A"/>
    <w:rsid w:val="00EB3863"/>
    <w:rsid w:val="00EC03D1"/>
    <w:rsid w:val="00EC0865"/>
    <w:rsid w:val="00EC338B"/>
    <w:rsid w:val="00EC51C3"/>
    <w:rsid w:val="00ED34C1"/>
    <w:rsid w:val="00ED3F87"/>
    <w:rsid w:val="00ED4153"/>
    <w:rsid w:val="00ED57C2"/>
    <w:rsid w:val="00EE0B1E"/>
    <w:rsid w:val="00EE1A33"/>
    <w:rsid w:val="00EE1FB6"/>
    <w:rsid w:val="00EE2591"/>
    <w:rsid w:val="00EE39B3"/>
    <w:rsid w:val="00EE53F6"/>
    <w:rsid w:val="00EE5F29"/>
    <w:rsid w:val="00EE65D7"/>
    <w:rsid w:val="00EE68AB"/>
    <w:rsid w:val="00EE6E2E"/>
    <w:rsid w:val="00EF0B37"/>
    <w:rsid w:val="00EF1025"/>
    <w:rsid w:val="00EF2BF5"/>
    <w:rsid w:val="00EF4A95"/>
    <w:rsid w:val="00EF4BF8"/>
    <w:rsid w:val="00EF69DF"/>
    <w:rsid w:val="00EF7741"/>
    <w:rsid w:val="00F06A47"/>
    <w:rsid w:val="00F07656"/>
    <w:rsid w:val="00F07F36"/>
    <w:rsid w:val="00F14E7B"/>
    <w:rsid w:val="00F14F4A"/>
    <w:rsid w:val="00F15B78"/>
    <w:rsid w:val="00F16EB6"/>
    <w:rsid w:val="00F2032C"/>
    <w:rsid w:val="00F2074B"/>
    <w:rsid w:val="00F21CB4"/>
    <w:rsid w:val="00F238E0"/>
    <w:rsid w:val="00F23E1C"/>
    <w:rsid w:val="00F241BC"/>
    <w:rsid w:val="00F24402"/>
    <w:rsid w:val="00F2529A"/>
    <w:rsid w:val="00F259F4"/>
    <w:rsid w:val="00F2610C"/>
    <w:rsid w:val="00F26262"/>
    <w:rsid w:val="00F3029C"/>
    <w:rsid w:val="00F3089E"/>
    <w:rsid w:val="00F30982"/>
    <w:rsid w:val="00F31D7B"/>
    <w:rsid w:val="00F3229D"/>
    <w:rsid w:val="00F32679"/>
    <w:rsid w:val="00F32BA1"/>
    <w:rsid w:val="00F32DAE"/>
    <w:rsid w:val="00F350D9"/>
    <w:rsid w:val="00F359CB"/>
    <w:rsid w:val="00F36E40"/>
    <w:rsid w:val="00F37904"/>
    <w:rsid w:val="00F404F1"/>
    <w:rsid w:val="00F40DDA"/>
    <w:rsid w:val="00F42651"/>
    <w:rsid w:val="00F448BF"/>
    <w:rsid w:val="00F50981"/>
    <w:rsid w:val="00F50A19"/>
    <w:rsid w:val="00F50D48"/>
    <w:rsid w:val="00F51F5C"/>
    <w:rsid w:val="00F52230"/>
    <w:rsid w:val="00F52DA8"/>
    <w:rsid w:val="00F55968"/>
    <w:rsid w:val="00F56F3F"/>
    <w:rsid w:val="00F57994"/>
    <w:rsid w:val="00F57B59"/>
    <w:rsid w:val="00F60F6C"/>
    <w:rsid w:val="00F61EF2"/>
    <w:rsid w:val="00F62203"/>
    <w:rsid w:val="00F62622"/>
    <w:rsid w:val="00F62801"/>
    <w:rsid w:val="00F62ABC"/>
    <w:rsid w:val="00F66086"/>
    <w:rsid w:val="00F67B12"/>
    <w:rsid w:val="00F702FC"/>
    <w:rsid w:val="00F704A3"/>
    <w:rsid w:val="00F7102C"/>
    <w:rsid w:val="00F73894"/>
    <w:rsid w:val="00F77411"/>
    <w:rsid w:val="00F77F02"/>
    <w:rsid w:val="00F81A36"/>
    <w:rsid w:val="00F81B6B"/>
    <w:rsid w:val="00F824F4"/>
    <w:rsid w:val="00F84418"/>
    <w:rsid w:val="00F84C08"/>
    <w:rsid w:val="00F90586"/>
    <w:rsid w:val="00F91922"/>
    <w:rsid w:val="00F92839"/>
    <w:rsid w:val="00F92FBA"/>
    <w:rsid w:val="00F93AB5"/>
    <w:rsid w:val="00F93E4D"/>
    <w:rsid w:val="00F964DF"/>
    <w:rsid w:val="00F96791"/>
    <w:rsid w:val="00F97C79"/>
    <w:rsid w:val="00FA0891"/>
    <w:rsid w:val="00FA0E6F"/>
    <w:rsid w:val="00FA5332"/>
    <w:rsid w:val="00FA5D57"/>
    <w:rsid w:val="00FA61A0"/>
    <w:rsid w:val="00FA6554"/>
    <w:rsid w:val="00FB081F"/>
    <w:rsid w:val="00FB17F4"/>
    <w:rsid w:val="00FB31E8"/>
    <w:rsid w:val="00FB4587"/>
    <w:rsid w:val="00FB52F4"/>
    <w:rsid w:val="00FB54AC"/>
    <w:rsid w:val="00FB5CBD"/>
    <w:rsid w:val="00FB6668"/>
    <w:rsid w:val="00FB764C"/>
    <w:rsid w:val="00FB77B5"/>
    <w:rsid w:val="00FB7DF1"/>
    <w:rsid w:val="00FC101A"/>
    <w:rsid w:val="00FC1290"/>
    <w:rsid w:val="00FC503F"/>
    <w:rsid w:val="00FC59EA"/>
    <w:rsid w:val="00FC6A86"/>
    <w:rsid w:val="00FD066A"/>
    <w:rsid w:val="00FD1BDB"/>
    <w:rsid w:val="00FD2032"/>
    <w:rsid w:val="00FD210B"/>
    <w:rsid w:val="00FD25CE"/>
    <w:rsid w:val="00FD288D"/>
    <w:rsid w:val="00FD2BE9"/>
    <w:rsid w:val="00FD3352"/>
    <w:rsid w:val="00FD3A0F"/>
    <w:rsid w:val="00FD3C85"/>
    <w:rsid w:val="00FD3EE9"/>
    <w:rsid w:val="00FD45F3"/>
    <w:rsid w:val="00FD4EE0"/>
    <w:rsid w:val="00FD55A1"/>
    <w:rsid w:val="00FD587E"/>
    <w:rsid w:val="00FD623C"/>
    <w:rsid w:val="00FD6B7D"/>
    <w:rsid w:val="00FD7963"/>
    <w:rsid w:val="00FE071D"/>
    <w:rsid w:val="00FE0C80"/>
    <w:rsid w:val="00FE19D4"/>
    <w:rsid w:val="00FE482C"/>
    <w:rsid w:val="00FE4BF8"/>
    <w:rsid w:val="00FE5ECF"/>
    <w:rsid w:val="00FE5F55"/>
    <w:rsid w:val="00FE765D"/>
    <w:rsid w:val="00FE7770"/>
    <w:rsid w:val="00FE7D7E"/>
    <w:rsid w:val="00FF0CE4"/>
    <w:rsid w:val="00FF1558"/>
    <w:rsid w:val="00FF1BF7"/>
    <w:rsid w:val="00FF273F"/>
    <w:rsid w:val="00FF4428"/>
    <w:rsid w:val="00FF54D3"/>
    <w:rsid w:val="00FF567D"/>
    <w:rsid w:val="00FF6490"/>
    <w:rsid w:val="00FF7051"/>
    <w:rsid w:val="00FF7BE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2E628D16"/>
  <w15:docId w15:val="{AFDBDF06-112D-48FD-BC2A-CAC1512B91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70A5"/>
    <w:rPr>
      <w:sz w:val="24"/>
      <w:szCs w:val="24"/>
      <w:lang w:eastAsia="en-US"/>
    </w:rPr>
  </w:style>
  <w:style w:type="paragraph" w:styleId="Heading1">
    <w:name w:val="heading 1"/>
    <w:basedOn w:val="Normal"/>
    <w:next w:val="Normal"/>
    <w:link w:val="Heading1Char"/>
    <w:qFormat/>
    <w:pPr>
      <w:keepNext/>
      <w:widowControl w:val="0"/>
      <w:tabs>
        <w:tab w:val="num" w:pos="360"/>
      </w:tabs>
      <w:jc w:val="both"/>
      <w:outlineLvl w:val="0"/>
    </w:pPr>
    <w:rPr>
      <w:b/>
      <w:bCs/>
      <w:snapToGrid w:val="0"/>
      <w:szCs w:val="20"/>
      <w:u w:val="single"/>
      <w:lang w:val="en-US"/>
    </w:rPr>
  </w:style>
  <w:style w:type="paragraph" w:styleId="Heading2">
    <w:name w:val="heading 2"/>
    <w:basedOn w:val="Normal"/>
    <w:next w:val="Normal"/>
    <w:qFormat/>
    <w:pPr>
      <w:keepNext/>
      <w:widowControl w:val="0"/>
      <w:tabs>
        <w:tab w:val="left" w:pos="-720"/>
      </w:tabs>
      <w:suppressAutoHyphens/>
      <w:jc w:val="both"/>
      <w:outlineLvl w:val="1"/>
    </w:pPr>
    <w:rPr>
      <w:b/>
      <w:snapToGrid w:val="0"/>
      <w:spacing w:val="-3"/>
      <w:sz w:val="28"/>
      <w:szCs w:val="20"/>
      <w:u w:val="single"/>
    </w:rPr>
  </w:style>
  <w:style w:type="paragraph" w:styleId="Heading3">
    <w:name w:val="heading 3"/>
    <w:basedOn w:val="Normal"/>
    <w:next w:val="Normal"/>
    <w:qFormat/>
    <w:pPr>
      <w:keepNext/>
      <w:ind w:left="720" w:hanging="720"/>
      <w:outlineLvl w:val="2"/>
    </w:pPr>
    <w:rPr>
      <w:b/>
      <w:lang w:val="en-US"/>
    </w:rPr>
  </w:style>
  <w:style w:type="paragraph" w:styleId="Heading4">
    <w:name w:val="heading 4"/>
    <w:basedOn w:val="Normal"/>
    <w:next w:val="Normal"/>
    <w:link w:val="Heading4Char"/>
    <w:qFormat/>
    <w:pPr>
      <w:keepNext/>
      <w:jc w:val="both"/>
      <w:outlineLvl w:val="3"/>
    </w:pPr>
    <w:rPr>
      <w:b/>
      <w:u w:val="single"/>
      <w:lang w:val="en-US"/>
    </w:rPr>
  </w:style>
  <w:style w:type="paragraph" w:styleId="Heading5">
    <w:name w:val="heading 5"/>
    <w:basedOn w:val="Normal"/>
    <w:next w:val="Normal"/>
    <w:link w:val="Heading5Char"/>
    <w:qFormat/>
    <w:pPr>
      <w:keepNext/>
      <w:spacing w:line="360" w:lineRule="auto"/>
      <w:outlineLvl w:val="4"/>
    </w:pPr>
    <w:rPr>
      <w:b/>
      <w:bCs/>
    </w:rPr>
  </w:style>
  <w:style w:type="paragraph" w:styleId="Heading6">
    <w:name w:val="heading 6"/>
    <w:basedOn w:val="Normal"/>
    <w:next w:val="Normal"/>
    <w:qFormat/>
    <w:pPr>
      <w:keepNext/>
      <w:ind w:right="-7"/>
      <w:jc w:val="center"/>
      <w:outlineLvl w:val="5"/>
    </w:pPr>
    <w:rPr>
      <w:rFonts w:ascii="Times" w:hAnsi="Times"/>
      <w:b/>
      <w:sz w:val="48"/>
      <w:lang w:val="en-US"/>
    </w:rPr>
  </w:style>
  <w:style w:type="paragraph" w:styleId="Heading7">
    <w:name w:val="heading 7"/>
    <w:basedOn w:val="Normal"/>
    <w:next w:val="Normal"/>
    <w:qFormat/>
    <w:pPr>
      <w:keepNext/>
      <w:ind w:right="-7"/>
      <w:outlineLvl w:val="6"/>
    </w:pPr>
    <w:rPr>
      <w:b/>
      <w:sz w:val="36"/>
      <w:lang w:val="en-US"/>
    </w:rPr>
  </w:style>
  <w:style w:type="paragraph" w:styleId="Heading8">
    <w:name w:val="heading 8"/>
    <w:basedOn w:val="Normal"/>
    <w:next w:val="Normal"/>
    <w:qFormat/>
    <w:pPr>
      <w:keepNext/>
      <w:ind w:right="12"/>
      <w:jc w:val="center"/>
      <w:outlineLvl w:val="7"/>
    </w:pPr>
    <w:rPr>
      <w:rFonts w:ascii="Times" w:hAnsi="Times"/>
      <w:b/>
      <w:sz w:val="36"/>
    </w:rPr>
  </w:style>
  <w:style w:type="paragraph" w:styleId="Heading9">
    <w:name w:val="heading 9"/>
    <w:basedOn w:val="Normal"/>
    <w:next w:val="Normal"/>
    <w:qFormat/>
    <w:pPr>
      <w:keepNext/>
      <w:ind w:right="12"/>
      <w:jc w:val="center"/>
      <w:outlineLvl w:val="8"/>
    </w:pPr>
    <w:rPr>
      <w:rFonts w:ascii="Times" w:hAnsi="Times"/>
      <w:b/>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BodyText2">
    <w:name w:val="Body Text 2"/>
    <w:basedOn w:val="Normal"/>
    <w:semiHidden/>
    <w:pPr>
      <w:ind w:right="-6"/>
      <w:jc w:val="center"/>
    </w:pPr>
    <w:rPr>
      <w:rFonts w:ascii="Times" w:hAnsi="Times"/>
    </w:rPr>
  </w:style>
  <w:style w:type="paragraph" w:styleId="BodyText">
    <w:name w:val="Body Text"/>
    <w:basedOn w:val="Normal"/>
    <w:semiHidden/>
    <w:rPr>
      <w:b/>
      <w:sz w:val="28"/>
      <w:lang w:val="en-US"/>
    </w:rPr>
  </w:style>
  <w:style w:type="paragraph" w:customStyle="1" w:styleId="Default">
    <w:name w:val="Default"/>
    <w:pPr>
      <w:widowControl w:val="0"/>
    </w:pPr>
    <w:rPr>
      <w:rFonts w:ascii="Times-Bold" w:hAnsi="Times-Bold"/>
      <w:lang w:val="en-US" w:eastAsia="en-US"/>
    </w:rPr>
  </w:style>
  <w:style w:type="paragraph" w:customStyle="1" w:styleId="Pa6">
    <w:name w:val="Pa6"/>
    <w:basedOn w:val="Default"/>
    <w:next w:val="Default"/>
    <w:pPr>
      <w:spacing w:after="40" w:line="220" w:lineRule="auto"/>
    </w:pPr>
    <w:rPr>
      <w:sz w:val="24"/>
    </w:rPr>
  </w:style>
  <w:style w:type="paragraph" w:customStyle="1" w:styleId="Pa7">
    <w:name w:val="Pa7"/>
    <w:basedOn w:val="Default"/>
    <w:next w:val="Default"/>
    <w:pPr>
      <w:spacing w:line="220" w:lineRule="auto"/>
    </w:pPr>
    <w:rPr>
      <w:sz w:val="24"/>
    </w:rPr>
  </w:style>
  <w:style w:type="paragraph" w:customStyle="1" w:styleId="Pa12">
    <w:name w:val="Pa12"/>
    <w:basedOn w:val="Default"/>
    <w:next w:val="Default"/>
    <w:pPr>
      <w:spacing w:line="220" w:lineRule="auto"/>
    </w:pPr>
    <w:rPr>
      <w:sz w:val="24"/>
    </w:rPr>
  </w:style>
  <w:style w:type="paragraph" w:customStyle="1" w:styleId="Pa13">
    <w:name w:val="Pa13"/>
    <w:basedOn w:val="Default"/>
    <w:next w:val="Default"/>
    <w:pPr>
      <w:spacing w:before="100" w:line="220" w:lineRule="auto"/>
    </w:pPr>
    <w:rPr>
      <w:sz w:val="24"/>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paragraph" w:customStyle="1" w:styleId="Normal12pt">
    <w:name w:val="Normal + 12 pt"/>
    <w:basedOn w:val="Normal"/>
    <w:rPr>
      <w:szCs w:val="20"/>
      <w:lang w:val="en-US"/>
    </w:rPr>
  </w:style>
  <w:style w:type="paragraph" w:customStyle="1" w:styleId="myheading">
    <w:name w:val="myheading"/>
    <w:basedOn w:val="Normal"/>
    <w:autoRedefine/>
    <w:rPr>
      <w:b/>
      <w:sz w:val="32"/>
      <w:szCs w:val="20"/>
      <w:u w:val="single" w:color="000000"/>
      <w:lang w:val="en-US"/>
    </w:rPr>
  </w:style>
  <w:style w:type="character" w:styleId="PageNumber">
    <w:name w:val="page number"/>
    <w:basedOn w:val="DefaultParagraphFont"/>
    <w:semiHidden/>
  </w:style>
  <w:style w:type="paragraph" w:customStyle="1" w:styleId="Right">
    <w:name w:val="Right"/>
    <w:basedOn w:val="Normal"/>
    <w:pPr>
      <w:spacing w:line="480" w:lineRule="auto"/>
      <w:jc w:val="right"/>
    </w:pPr>
    <w:rPr>
      <w:rFonts w:cs="Arial"/>
      <w:i/>
      <w:szCs w:val="20"/>
    </w:rPr>
  </w:style>
  <w:style w:type="paragraph" w:styleId="BalloonText">
    <w:name w:val="Balloon Text"/>
    <w:basedOn w:val="Normal"/>
    <w:semiHidden/>
    <w:rsid w:val="001E3669"/>
    <w:rPr>
      <w:rFonts w:ascii="Tahoma" w:hAnsi="Tahoma" w:cs="Tahoma"/>
      <w:sz w:val="16"/>
      <w:szCs w:val="16"/>
    </w:rPr>
  </w:style>
  <w:style w:type="paragraph" w:styleId="ListParagraph">
    <w:name w:val="List Paragraph"/>
    <w:basedOn w:val="Normal"/>
    <w:uiPriority w:val="34"/>
    <w:qFormat/>
    <w:rsid w:val="000218E0"/>
    <w:pPr>
      <w:spacing w:after="200" w:line="276" w:lineRule="auto"/>
      <w:ind w:left="720"/>
      <w:contextualSpacing/>
    </w:pPr>
    <w:rPr>
      <w:rFonts w:ascii="Calibri" w:eastAsia="Calibri" w:hAnsi="Calibri"/>
      <w:sz w:val="22"/>
      <w:szCs w:val="22"/>
    </w:rPr>
  </w:style>
  <w:style w:type="paragraph" w:customStyle="1" w:styleId="-TextNotindented">
    <w:name w:val="- Text Not indented"/>
    <w:basedOn w:val="Normal"/>
    <w:rsid w:val="00515A42"/>
    <w:pPr>
      <w:spacing w:before="30"/>
    </w:pPr>
    <w:rPr>
      <w:color w:val="000000"/>
      <w:sz w:val="20"/>
      <w:szCs w:val="20"/>
      <w:lang w:eastAsia="en-AU"/>
    </w:rPr>
  </w:style>
  <w:style w:type="paragraph" w:customStyle="1" w:styleId="-NumberedTextCharChar">
    <w:name w:val="- Numbered Text Char Char"/>
    <w:basedOn w:val="Normal"/>
    <w:rsid w:val="00515A42"/>
    <w:pPr>
      <w:tabs>
        <w:tab w:val="left" w:pos="851"/>
        <w:tab w:val="left" w:pos="3119"/>
        <w:tab w:val="left" w:pos="3544"/>
        <w:tab w:val="left" w:pos="5954"/>
        <w:tab w:val="left" w:pos="6379"/>
      </w:tabs>
      <w:spacing w:before="60" w:after="30"/>
      <w:ind w:left="432" w:hanging="432"/>
    </w:pPr>
    <w:rPr>
      <w:sz w:val="20"/>
      <w:szCs w:val="20"/>
    </w:rPr>
  </w:style>
  <w:style w:type="table" w:styleId="TableGrid">
    <w:name w:val="Table Grid"/>
    <w:basedOn w:val="TableNormal"/>
    <w:uiPriority w:val="39"/>
    <w:rsid w:val="007C33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rsid w:val="007C33B0"/>
    <w:rPr>
      <w:vanish w:val="0"/>
      <w:color w:val="FF0000"/>
    </w:rPr>
  </w:style>
  <w:style w:type="character" w:customStyle="1" w:styleId="HeaderChar">
    <w:name w:val="Header Char"/>
    <w:link w:val="Header"/>
    <w:rsid w:val="00642D15"/>
    <w:rPr>
      <w:sz w:val="24"/>
      <w:szCs w:val="24"/>
      <w:lang w:eastAsia="en-US"/>
    </w:rPr>
  </w:style>
  <w:style w:type="character" w:customStyle="1" w:styleId="FooterChar">
    <w:name w:val="Footer Char"/>
    <w:link w:val="Footer"/>
    <w:rsid w:val="00494CD1"/>
    <w:rPr>
      <w:sz w:val="24"/>
      <w:szCs w:val="24"/>
    </w:rPr>
  </w:style>
  <w:style w:type="paragraph" w:styleId="BodyTextIndent3">
    <w:name w:val="Body Text Indent 3"/>
    <w:basedOn w:val="Normal"/>
    <w:link w:val="BodyTextIndent3Char"/>
    <w:uiPriority w:val="99"/>
    <w:semiHidden/>
    <w:unhideWhenUsed/>
    <w:rsid w:val="00461A16"/>
    <w:pPr>
      <w:spacing w:after="120"/>
      <w:ind w:left="283"/>
    </w:pPr>
    <w:rPr>
      <w:sz w:val="16"/>
      <w:szCs w:val="16"/>
    </w:rPr>
  </w:style>
  <w:style w:type="character" w:customStyle="1" w:styleId="BodyTextIndent3Char">
    <w:name w:val="Body Text Indent 3 Char"/>
    <w:link w:val="BodyTextIndent3"/>
    <w:uiPriority w:val="99"/>
    <w:semiHidden/>
    <w:rsid w:val="00461A16"/>
    <w:rPr>
      <w:sz w:val="16"/>
      <w:szCs w:val="16"/>
      <w:lang w:eastAsia="en-US"/>
    </w:rPr>
  </w:style>
  <w:style w:type="paragraph" w:customStyle="1" w:styleId="MTDisplayEquation">
    <w:name w:val="MTDisplayEquation"/>
    <w:basedOn w:val="Header"/>
    <w:next w:val="Normal"/>
    <w:link w:val="MTDisplayEquationChar"/>
    <w:rsid w:val="00A97007"/>
    <w:pPr>
      <w:tabs>
        <w:tab w:val="clear" w:pos="4320"/>
        <w:tab w:val="clear" w:pos="8640"/>
        <w:tab w:val="center" w:pos="4640"/>
        <w:tab w:val="right" w:pos="9280"/>
      </w:tabs>
      <w:spacing w:line="360" w:lineRule="auto"/>
    </w:pPr>
  </w:style>
  <w:style w:type="character" w:customStyle="1" w:styleId="MTDisplayEquationChar">
    <w:name w:val="MTDisplayEquation Char"/>
    <w:link w:val="MTDisplayEquation"/>
    <w:rsid w:val="00A97007"/>
    <w:rPr>
      <w:sz w:val="24"/>
      <w:szCs w:val="24"/>
      <w:lang w:eastAsia="en-US"/>
    </w:rPr>
  </w:style>
  <w:style w:type="character" w:customStyle="1" w:styleId="Heading1Char">
    <w:name w:val="Heading 1 Char"/>
    <w:link w:val="Heading1"/>
    <w:rsid w:val="00B77F91"/>
    <w:rPr>
      <w:b/>
      <w:bCs/>
      <w:snapToGrid w:val="0"/>
      <w:sz w:val="24"/>
      <w:u w:val="single"/>
      <w:lang w:val="en-US" w:eastAsia="en-US"/>
    </w:rPr>
  </w:style>
  <w:style w:type="character" w:customStyle="1" w:styleId="Heading4Char">
    <w:name w:val="Heading 4 Char"/>
    <w:link w:val="Heading4"/>
    <w:rsid w:val="00B77F91"/>
    <w:rPr>
      <w:b/>
      <w:sz w:val="24"/>
      <w:szCs w:val="24"/>
      <w:u w:val="single"/>
      <w:lang w:val="en-US" w:eastAsia="en-US"/>
    </w:rPr>
  </w:style>
  <w:style w:type="character" w:customStyle="1" w:styleId="Heading5Char">
    <w:name w:val="Heading 5 Char"/>
    <w:link w:val="Heading5"/>
    <w:rsid w:val="00B77F91"/>
    <w:rPr>
      <w:b/>
      <w:bCs/>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5.bin"/><Relationship Id="rId21" Type="http://schemas.openxmlformats.org/officeDocument/2006/relationships/oleObject" Target="embeddings/oleObject3.bin"/><Relationship Id="rId63" Type="http://schemas.openxmlformats.org/officeDocument/2006/relationships/image" Target="media/image23.wmf"/><Relationship Id="rId159" Type="http://schemas.openxmlformats.org/officeDocument/2006/relationships/oleObject" Target="embeddings/oleObject74.bin"/><Relationship Id="rId324" Type="http://schemas.openxmlformats.org/officeDocument/2006/relationships/oleObject" Target="embeddings/oleObject154.bin"/><Relationship Id="rId366" Type="http://schemas.openxmlformats.org/officeDocument/2006/relationships/oleObject" Target="embeddings/oleObject172.bin"/><Relationship Id="rId170" Type="http://schemas.openxmlformats.org/officeDocument/2006/relationships/oleObject" Target="embeddings/oleObject80.bin"/><Relationship Id="rId226" Type="http://schemas.openxmlformats.org/officeDocument/2006/relationships/image" Target="media/image104.wmf"/><Relationship Id="rId433" Type="http://schemas.openxmlformats.org/officeDocument/2006/relationships/oleObject" Target="embeddings/oleObject205.bin"/><Relationship Id="rId268" Type="http://schemas.openxmlformats.org/officeDocument/2006/relationships/image" Target="media/image125.wmf"/><Relationship Id="rId475" Type="http://schemas.openxmlformats.org/officeDocument/2006/relationships/image" Target="media/image225.wmf"/><Relationship Id="rId32" Type="http://schemas.openxmlformats.org/officeDocument/2006/relationships/image" Target="media/image10.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59.wmf"/><Relationship Id="rId377" Type="http://schemas.openxmlformats.org/officeDocument/2006/relationships/image" Target="media/image1760.wmf"/><Relationship Id="rId500" Type="http://schemas.openxmlformats.org/officeDocument/2006/relationships/oleObject" Target="embeddings/oleObject238.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191.wmf"/><Relationship Id="rId279" Type="http://schemas.openxmlformats.org/officeDocument/2006/relationships/oleObject" Target="embeddings/oleObject135.bin"/><Relationship Id="rId444" Type="http://schemas.openxmlformats.org/officeDocument/2006/relationships/oleObject" Target="embeddings/oleObject210.bin"/><Relationship Id="rId486" Type="http://schemas.openxmlformats.org/officeDocument/2006/relationships/oleObject" Target="embeddings/oleObject231.bin"/><Relationship Id="rId43" Type="http://schemas.openxmlformats.org/officeDocument/2006/relationships/oleObject" Target="embeddings/oleObject15.bin"/><Relationship Id="rId139" Type="http://schemas.openxmlformats.org/officeDocument/2006/relationships/image" Target="media/image61.wmf"/><Relationship Id="rId290" Type="http://schemas.openxmlformats.org/officeDocument/2006/relationships/image" Target="media/image136.wmf"/><Relationship Id="rId304" Type="http://schemas.openxmlformats.org/officeDocument/2006/relationships/image" Target="media/image143.png"/><Relationship Id="rId346" Type="http://schemas.openxmlformats.org/officeDocument/2006/relationships/oleObject" Target="embeddings/oleObject164.bin"/><Relationship Id="rId388" Type="http://schemas.openxmlformats.org/officeDocument/2006/relationships/image" Target="media/image184.wmf"/><Relationship Id="rId511" Type="http://schemas.openxmlformats.org/officeDocument/2006/relationships/header" Target="header4.xml"/><Relationship Id="rId85" Type="http://schemas.openxmlformats.org/officeDocument/2006/relationships/image" Target="media/image34.wmf"/><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195.bin"/><Relationship Id="rId248" Type="http://schemas.openxmlformats.org/officeDocument/2006/relationships/image" Target="media/image115.wmf"/><Relationship Id="rId455" Type="http://schemas.openxmlformats.org/officeDocument/2006/relationships/image" Target="media/image215.wmf"/><Relationship Id="rId497" Type="http://schemas.openxmlformats.org/officeDocument/2006/relationships/image" Target="media/image236.wmf"/><Relationship Id="rId12" Type="http://schemas.openxmlformats.org/officeDocument/2006/relationships/hyperlink" Target="https://kilbaha.com.au" TargetMode="External"/><Relationship Id="rId108" Type="http://schemas.openxmlformats.org/officeDocument/2006/relationships/oleObject" Target="embeddings/oleObject49.bin"/><Relationship Id="rId315" Type="http://schemas.openxmlformats.org/officeDocument/2006/relationships/image" Target="media/image147.png"/><Relationship Id="rId357" Type="http://schemas.openxmlformats.org/officeDocument/2006/relationships/image" Target="media/image1670.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oleObject" Target="embeddings/oleObject104.bin"/><Relationship Id="rId399" Type="http://schemas.openxmlformats.org/officeDocument/2006/relationships/oleObject" Target="embeddings/oleObject188.bin"/><Relationship Id="rId259" Type="http://schemas.openxmlformats.org/officeDocument/2006/relationships/oleObject" Target="embeddings/oleObject125.bin"/><Relationship Id="rId424" Type="http://schemas.openxmlformats.org/officeDocument/2006/relationships/image" Target="media/image202.wmf"/><Relationship Id="rId466" Type="http://schemas.openxmlformats.org/officeDocument/2006/relationships/oleObject" Target="embeddings/oleObject221.bin"/><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image" Target="media/image126.wmf"/><Relationship Id="rId326" Type="http://schemas.openxmlformats.org/officeDocument/2006/relationships/oleObject" Target="embeddings/oleObject155.bin"/><Relationship Id="rId65" Type="http://schemas.openxmlformats.org/officeDocument/2006/relationships/image" Target="media/image24.wmf"/><Relationship Id="rId130" Type="http://schemas.openxmlformats.org/officeDocument/2006/relationships/oleObject" Target="embeddings/oleObject60.bin"/><Relationship Id="rId368" Type="http://schemas.openxmlformats.org/officeDocument/2006/relationships/oleObject" Target="embeddings/oleObject173.bin"/><Relationship Id="rId172" Type="http://schemas.openxmlformats.org/officeDocument/2006/relationships/oleObject" Target="embeddings/oleObject81.bin"/><Relationship Id="rId228" Type="http://schemas.openxmlformats.org/officeDocument/2006/relationships/image" Target="media/image105.wmf"/><Relationship Id="rId435" Type="http://schemas.openxmlformats.org/officeDocument/2006/relationships/oleObject" Target="embeddings/oleObject207.bin"/><Relationship Id="rId477" Type="http://schemas.openxmlformats.org/officeDocument/2006/relationships/image" Target="media/image226.wmf"/><Relationship Id="rId281" Type="http://schemas.openxmlformats.org/officeDocument/2006/relationships/oleObject" Target="embeddings/oleObject136.bin"/><Relationship Id="rId337" Type="http://schemas.openxmlformats.org/officeDocument/2006/relationships/image" Target="media/image160.wmf"/><Relationship Id="rId502" Type="http://schemas.openxmlformats.org/officeDocument/2006/relationships/oleObject" Target="embeddings/oleObject239.bin"/><Relationship Id="rId34" Type="http://schemas.openxmlformats.org/officeDocument/2006/relationships/image" Target="media/image11.wmf"/><Relationship Id="rId76" Type="http://schemas.openxmlformats.org/officeDocument/2006/relationships/oleObject" Target="embeddings/oleObject33.bin"/><Relationship Id="rId141" Type="http://schemas.openxmlformats.org/officeDocument/2006/relationships/image" Target="media/image62.emf"/><Relationship Id="rId379" Type="http://schemas.openxmlformats.org/officeDocument/2006/relationships/image" Target="media/image179.e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oleObject" Target="embeddings/oleObject211.bin"/><Relationship Id="rId250" Type="http://schemas.openxmlformats.org/officeDocument/2006/relationships/image" Target="media/image116.wmf"/><Relationship Id="rId292" Type="http://schemas.openxmlformats.org/officeDocument/2006/relationships/image" Target="media/image137.wmf"/><Relationship Id="rId306" Type="http://schemas.openxmlformats.org/officeDocument/2006/relationships/image" Target="media/image1410.wmf"/><Relationship Id="rId488" Type="http://schemas.openxmlformats.org/officeDocument/2006/relationships/oleObject" Target="embeddings/oleObject232.bin"/><Relationship Id="rId45" Type="http://schemas.openxmlformats.org/officeDocument/2006/relationships/image" Target="media/image15.wmf"/><Relationship Id="rId87" Type="http://schemas.openxmlformats.org/officeDocument/2006/relationships/image" Target="media/image35.wmf"/><Relationship Id="rId110" Type="http://schemas.openxmlformats.org/officeDocument/2006/relationships/oleObject" Target="embeddings/oleObject50.bin"/><Relationship Id="rId348" Type="http://schemas.openxmlformats.org/officeDocument/2006/relationships/oleObject" Target="embeddings/oleObject165.bin"/><Relationship Id="rId513" Type="http://schemas.openxmlformats.org/officeDocument/2006/relationships/hyperlink" Target="https://kilbaha.com.au" TargetMode="External"/><Relationship Id="rId152" Type="http://schemas.openxmlformats.org/officeDocument/2006/relationships/image" Target="media/image68.wmf"/><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196.bin"/><Relationship Id="rId457" Type="http://schemas.openxmlformats.org/officeDocument/2006/relationships/image" Target="media/image216.wmf"/><Relationship Id="rId240" Type="http://schemas.openxmlformats.org/officeDocument/2006/relationships/image" Target="media/image111.wmf"/><Relationship Id="rId261" Type="http://schemas.openxmlformats.org/officeDocument/2006/relationships/oleObject" Target="embeddings/oleObject126.bin"/><Relationship Id="rId478" Type="http://schemas.openxmlformats.org/officeDocument/2006/relationships/oleObject" Target="embeddings/oleObject227.bin"/><Relationship Id="rId499" Type="http://schemas.openxmlformats.org/officeDocument/2006/relationships/image" Target="media/image237.wmf"/><Relationship Id="rId14" Type="http://schemas.openxmlformats.org/officeDocument/2006/relationships/header" Target="header1.xml"/><Relationship Id="rId35" Type="http://schemas.openxmlformats.org/officeDocument/2006/relationships/oleObject" Target="embeddings/oleObject10.bin"/><Relationship Id="rId56" Type="http://schemas.openxmlformats.org/officeDocument/2006/relationships/oleObject" Target="embeddings/oleObject23.bin"/><Relationship Id="rId77" Type="http://schemas.openxmlformats.org/officeDocument/2006/relationships/image" Target="media/image30.wmf"/><Relationship Id="rId100" Type="http://schemas.openxmlformats.org/officeDocument/2006/relationships/oleObject" Target="embeddings/oleObject45.bin"/><Relationship Id="rId282" Type="http://schemas.openxmlformats.org/officeDocument/2006/relationships/image" Target="media/image132.wmf"/><Relationship Id="rId317" Type="http://schemas.openxmlformats.org/officeDocument/2006/relationships/image" Target="media/image149.png"/><Relationship Id="rId338" Type="http://schemas.openxmlformats.org/officeDocument/2006/relationships/oleObject" Target="embeddings/oleObject161.bin"/><Relationship Id="rId359" Type="http://schemas.openxmlformats.org/officeDocument/2006/relationships/image" Target="media/image170.wmf"/><Relationship Id="rId503" Type="http://schemas.openxmlformats.org/officeDocument/2006/relationships/image" Target="media/image239.wmf"/><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6.bin"/><Relationship Id="rId184" Type="http://schemas.openxmlformats.org/officeDocument/2006/relationships/image" Target="media/image83.wmf"/><Relationship Id="rId219" Type="http://schemas.openxmlformats.org/officeDocument/2006/relationships/oleObject" Target="embeddings/oleObject105.bin"/><Relationship Id="rId370" Type="http://schemas.openxmlformats.org/officeDocument/2006/relationships/oleObject" Target="embeddings/oleObject174.bin"/><Relationship Id="rId391" Type="http://schemas.openxmlformats.org/officeDocument/2006/relationships/oleObject" Target="embeddings/oleObject184.bin"/><Relationship Id="rId405" Type="http://schemas.openxmlformats.org/officeDocument/2006/relationships/oleObject" Target="embeddings/oleObject191.bin"/><Relationship Id="rId426" Type="http://schemas.openxmlformats.org/officeDocument/2006/relationships/image" Target="media/image203.wmf"/><Relationship Id="rId447" Type="http://schemas.openxmlformats.org/officeDocument/2006/relationships/image" Target="media/image211.wmf"/><Relationship Id="rId230" Type="http://schemas.openxmlformats.org/officeDocument/2006/relationships/image" Target="media/image106.wmf"/><Relationship Id="rId251" Type="http://schemas.openxmlformats.org/officeDocument/2006/relationships/oleObject" Target="embeddings/oleObject121.bin"/><Relationship Id="rId468" Type="http://schemas.openxmlformats.org/officeDocument/2006/relationships/oleObject" Target="embeddings/oleObject222.bin"/><Relationship Id="rId489" Type="http://schemas.openxmlformats.org/officeDocument/2006/relationships/image" Target="media/image232.wmf"/><Relationship Id="rId25" Type="http://schemas.openxmlformats.org/officeDocument/2006/relationships/oleObject" Target="embeddings/oleObject5.bin"/><Relationship Id="rId46" Type="http://schemas.openxmlformats.org/officeDocument/2006/relationships/oleObject" Target="embeddings/oleObject17.bin"/><Relationship Id="rId67" Type="http://schemas.openxmlformats.org/officeDocument/2006/relationships/image" Target="media/image25.wmf"/><Relationship Id="rId272" Type="http://schemas.openxmlformats.org/officeDocument/2006/relationships/image" Target="media/image127.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oleObject" Target="embeddings/oleObject156.bin"/><Relationship Id="rId349" Type="http://schemas.openxmlformats.org/officeDocument/2006/relationships/image" Target="media/image165.emf"/><Relationship Id="rId514" Type="http://schemas.openxmlformats.org/officeDocument/2006/relationships/header" Target="header5.xml"/><Relationship Id="rId88" Type="http://schemas.openxmlformats.org/officeDocument/2006/relationships/oleObject" Target="embeddings/oleObject39.bin"/><Relationship Id="rId111" Type="http://schemas.openxmlformats.org/officeDocument/2006/relationships/image" Target="media/image47.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78.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69.bin"/><Relationship Id="rId381" Type="http://schemas.openxmlformats.org/officeDocument/2006/relationships/oleObject" Target="embeddings/oleObject179.bin"/><Relationship Id="rId416" Type="http://schemas.openxmlformats.org/officeDocument/2006/relationships/image" Target="media/image198.wmf"/><Relationship Id="rId220" Type="http://schemas.openxmlformats.org/officeDocument/2006/relationships/image" Target="media/image101.wmf"/><Relationship Id="rId241" Type="http://schemas.openxmlformats.org/officeDocument/2006/relationships/oleObject" Target="embeddings/oleObject116.bin"/><Relationship Id="rId437" Type="http://schemas.openxmlformats.org/officeDocument/2006/relationships/oleObject" Target="embeddings/oleObject208.bin"/><Relationship Id="rId458" Type="http://schemas.openxmlformats.org/officeDocument/2006/relationships/oleObject" Target="embeddings/oleObject217.bin"/><Relationship Id="rId479" Type="http://schemas.openxmlformats.org/officeDocument/2006/relationships/image" Target="media/image227.wmf"/><Relationship Id="rId15" Type="http://schemas.openxmlformats.org/officeDocument/2006/relationships/footer" Target="footer1.xml"/><Relationship Id="rId36" Type="http://schemas.openxmlformats.org/officeDocument/2006/relationships/image" Target="media/image12.wmf"/><Relationship Id="rId57" Type="http://schemas.openxmlformats.org/officeDocument/2006/relationships/image" Target="media/image20.wmf"/><Relationship Id="rId262" Type="http://schemas.openxmlformats.org/officeDocument/2006/relationships/image" Target="media/image122.wmf"/><Relationship Id="rId283" Type="http://schemas.openxmlformats.org/officeDocument/2006/relationships/oleObject" Target="embeddings/oleObject137.bin"/><Relationship Id="rId318" Type="http://schemas.openxmlformats.org/officeDocument/2006/relationships/image" Target="media/image150.png"/><Relationship Id="rId339" Type="http://schemas.openxmlformats.org/officeDocument/2006/relationships/image" Target="media/image161.png"/><Relationship Id="rId490" Type="http://schemas.openxmlformats.org/officeDocument/2006/relationships/oleObject" Target="embeddings/oleObject233.bin"/><Relationship Id="rId504" Type="http://schemas.openxmlformats.org/officeDocument/2006/relationships/oleObject" Target="embeddings/oleObject240.bin"/><Relationship Id="rId78" Type="http://schemas.openxmlformats.org/officeDocument/2006/relationships/oleObject" Target="embeddings/oleObject34.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74.wmf"/><Relationship Id="rId185" Type="http://schemas.openxmlformats.org/officeDocument/2006/relationships/oleObject" Target="embeddings/oleObject88.bin"/><Relationship Id="rId350" Type="http://schemas.openxmlformats.org/officeDocument/2006/relationships/image" Target="media/image166.wmf"/><Relationship Id="rId371" Type="http://schemas.openxmlformats.org/officeDocument/2006/relationships/image" Target="media/image176.wmf"/><Relationship Id="rId406" Type="http://schemas.openxmlformats.org/officeDocument/2006/relationships/image" Target="media/image193.wmf"/><Relationship Id="rId9" Type="http://schemas.openxmlformats.org/officeDocument/2006/relationships/hyperlink" Target="mailto:kilbaha@gmail.com" TargetMode="External"/><Relationship Id="rId210" Type="http://schemas.openxmlformats.org/officeDocument/2006/relationships/image" Target="media/image96.wmf"/><Relationship Id="rId392" Type="http://schemas.openxmlformats.org/officeDocument/2006/relationships/image" Target="media/image186.wmf"/><Relationship Id="rId427" Type="http://schemas.openxmlformats.org/officeDocument/2006/relationships/oleObject" Target="embeddings/oleObject202.bin"/><Relationship Id="rId448" Type="http://schemas.openxmlformats.org/officeDocument/2006/relationships/oleObject" Target="embeddings/oleObject212.bin"/><Relationship Id="rId469" Type="http://schemas.openxmlformats.org/officeDocument/2006/relationships/image" Target="media/image222.wmf"/><Relationship Id="rId26" Type="http://schemas.openxmlformats.org/officeDocument/2006/relationships/image" Target="media/image7.wmf"/><Relationship Id="rId231" Type="http://schemas.openxmlformats.org/officeDocument/2006/relationships/oleObject" Target="embeddings/oleObject111.bin"/><Relationship Id="rId252" Type="http://schemas.openxmlformats.org/officeDocument/2006/relationships/image" Target="media/image117.wmf"/><Relationship Id="rId273" Type="http://schemas.openxmlformats.org/officeDocument/2006/relationships/oleObject" Target="embeddings/oleObject132.bin"/><Relationship Id="rId294" Type="http://schemas.openxmlformats.org/officeDocument/2006/relationships/image" Target="media/image138.wmf"/><Relationship Id="rId308" Type="http://schemas.openxmlformats.org/officeDocument/2006/relationships/image" Target="media/image144.wmf"/><Relationship Id="rId329" Type="http://schemas.openxmlformats.org/officeDocument/2006/relationships/image" Target="media/image156.wmf"/><Relationship Id="rId480" Type="http://schemas.openxmlformats.org/officeDocument/2006/relationships/oleObject" Target="embeddings/oleObject228.bin"/><Relationship Id="rId515" Type="http://schemas.openxmlformats.org/officeDocument/2006/relationships/fontTable" Target="fontTable.xml"/><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6.wmf"/><Relationship Id="rId112" Type="http://schemas.openxmlformats.org/officeDocument/2006/relationships/oleObject" Target="embeddings/oleObject51.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83.bin"/><Relationship Id="rId340" Type="http://schemas.openxmlformats.org/officeDocument/2006/relationships/oleObject" Target="embeddings/oleObject162.bin"/><Relationship Id="rId361" Type="http://schemas.openxmlformats.org/officeDocument/2006/relationships/image" Target="media/image171.wmf"/><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image" Target="media/image181.wmf"/><Relationship Id="rId417" Type="http://schemas.openxmlformats.org/officeDocument/2006/relationships/oleObject" Target="embeddings/oleObject197.bin"/><Relationship Id="rId438" Type="http://schemas.openxmlformats.org/officeDocument/2006/relationships/hyperlink" Target="mailto:kilbaha@gmail.com" TargetMode="External"/><Relationship Id="rId459" Type="http://schemas.openxmlformats.org/officeDocument/2006/relationships/image" Target="media/image217.wmf"/><Relationship Id="rId16" Type="http://schemas.openxmlformats.org/officeDocument/2006/relationships/image" Target="media/image2.wmf"/><Relationship Id="rId221" Type="http://schemas.openxmlformats.org/officeDocument/2006/relationships/oleObject" Target="embeddings/oleObject106.bin"/><Relationship Id="rId242" Type="http://schemas.openxmlformats.org/officeDocument/2006/relationships/image" Target="media/image112.wmf"/><Relationship Id="rId263" Type="http://schemas.openxmlformats.org/officeDocument/2006/relationships/oleObject" Target="embeddings/oleObject127.bin"/><Relationship Id="rId284" Type="http://schemas.openxmlformats.org/officeDocument/2006/relationships/image" Target="media/image133.wmf"/><Relationship Id="rId319" Type="http://schemas.openxmlformats.org/officeDocument/2006/relationships/header" Target="header2.xml"/><Relationship Id="rId470" Type="http://schemas.openxmlformats.org/officeDocument/2006/relationships/oleObject" Target="embeddings/oleObject223.bin"/><Relationship Id="rId491" Type="http://schemas.openxmlformats.org/officeDocument/2006/relationships/image" Target="media/image233.wmf"/><Relationship Id="rId505" Type="http://schemas.openxmlformats.org/officeDocument/2006/relationships/image" Target="media/image240.wmf"/><Relationship Id="rId37" Type="http://schemas.openxmlformats.org/officeDocument/2006/relationships/oleObject" Target="embeddings/oleObject11.bin"/><Relationship Id="rId58" Type="http://schemas.openxmlformats.org/officeDocument/2006/relationships/oleObject" Target="embeddings/oleObject24.bin"/><Relationship Id="rId79" Type="http://schemas.openxmlformats.org/officeDocument/2006/relationships/image" Target="media/image31.wmf"/><Relationship Id="rId102" Type="http://schemas.openxmlformats.org/officeDocument/2006/relationships/oleObject" Target="embeddings/oleObject46.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oleObject" Target="embeddings/oleObject157.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84.wmf"/><Relationship Id="rId351" Type="http://schemas.openxmlformats.org/officeDocument/2006/relationships/oleObject" Target="embeddings/oleObject166.bin"/><Relationship Id="rId372" Type="http://schemas.openxmlformats.org/officeDocument/2006/relationships/oleObject" Target="embeddings/oleObject175.bin"/><Relationship Id="rId393" Type="http://schemas.openxmlformats.org/officeDocument/2006/relationships/oleObject" Target="embeddings/oleObject185.bin"/><Relationship Id="rId407" Type="http://schemas.openxmlformats.org/officeDocument/2006/relationships/oleObject" Target="embeddings/oleObject192.bin"/><Relationship Id="rId428" Type="http://schemas.openxmlformats.org/officeDocument/2006/relationships/image" Target="media/image204.wmf"/><Relationship Id="rId449" Type="http://schemas.openxmlformats.org/officeDocument/2006/relationships/image" Target="media/image212.wmf"/><Relationship Id="rId211" Type="http://schemas.openxmlformats.org/officeDocument/2006/relationships/oleObject" Target="embeddings/oleObject101.bin"/><Relationship Id="rId232" Type="http://schemas.openxmlformats.org/officeDocument/2006/relationships/image" Target="media/image107.wmf"/><Relationship Id="rId253" Type="http://schemas.openxmlformats.org/officeDocument/2006/relationships/oleObject" Target="embeddings/oleObject122.bin"/><Relationship Id="rId274" Type="http://schemas.openxmlformats.org/officeDocument/2006/relationships/image" Target="media/image128.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18.bin"/><Relationship Id="rId481" Type="http://schemas.openxmlformats.org/officeDocument/2006/relationships/image" Target="media/image228.wmf"/><Relationship Id="rId516" Type="http://schemas.openxmlformats.org/officeDocument/2006/relationships/theme" Target="theme/theme1.xml"/><Relationship Id="rId27" Type="http://schemas.openxmlformats.org/officeDocument/2006/relationships/oleObject" Target="embeddings/oleObject6.bin"/><Relationship Id="rId48" Type="http://schemas.openxmlformats.org/officeDocument/2006/relationships/image" Target="media/image16.wmf"/><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62.bin"/><Relationship Id="rId320" Type="http://schemas.openxmlformats.org/officeDocument/2006/relationships/image" Target="media/image151.png"/><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79.wmf"/><Relationship Id="rId197" Type="http://schemas.openxmlformats.org/officeDocument/2006/relationships/oleObject" Target="embeddings/oleObject94.bin"/><Relationship Id="rId341" Type="http://schemas.openxmlformats.org/officeDocument/2006/relationships/image" Target="media/image1580.wmf"/><Relationship Id="rId362" Type="http://schemas.openxmlformats.org/officeDocument/2006/relationships/oleObject" Target="embeddings/oleObject170.bin"/><Relationship Id="rId383" Type="http://schemas.openxmlformats.org/officeDocument/2006/relationships/oleObject" Target="embeddings/oleObject180.bin"/><Relationship Id="rId418" Type="http://schemas.openxmlformats.org/officeDocument/2006/relationships/image" Target="media/image199.wmf"/><Relationship Id="rId439" Type="http://schemas.openxmlformats.org/officeDocument/2006/relationships/hyperlink" Target="https://kilbaha.com.au" TargetMode="External"/><Relationship Id="rId201" Type="http://schemas.openxmlformats.org/officeDocument/2006/relationships/oleObject" Target="embeddings/oleObject96.bin"/><Relationship Id="rId222" Type="http://schemas.openxmlformats.org/officeDocument/2006/relationships/image" Target="media/image102.wmf"/><Relationship Id="rId243" Type="http://schemas.openxmlformats.org/officeDocument/2006/relationships/oleObject" Target="embeddings/oleObject117.bin"/><Relationship Id="rId264" Type="http://schemas.openxmlformats.org/officeDocument/2006/relationships/image" Target="media/image123.wmf"/><Relationship Id="rId285" Type="http://schemas.openxmlformats.org/officeDocument/2006/relationships/oleObject" Target="embeddings/oleObject138.bin"/><Relationship Id="rId450" Type="http://schemas.openxmlformats.org/officeDocument/2006/relationships/oleObject" Target="embeddings/oleObject213.bin"/><Relationship Id="rId471" Type="http://schemas.openxmlformats.org/officeDocument/2006/relationships/image" Target="media/image223.wmf"/><Relationship Id="rId506" Type="http://schemas.openxmlformats.org/officeDocument/2006/relationships/oleObject" Target="embeddings/oleObject241.bin"/><Relationship Id="rId17" Type="http://schemas.openxmlformats.org/officeDocument/2006/relationships/oleObject" Target="embeddings/oleObject1.bin"/><Relationship Id="rId38" Type="http://schemas.openxmlformats.org/officeDocument/2006/relationships/image" Target="media/image13.wmf"/><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7.bin"/><Relationship Id="rId310" Type="http://schemas.openxmlformats.org/officeDocument/2006/relationships/image" Target="media/image1440.wmf"/><Relationship Id="rId492" Type="http://schemas.openxmlformats.org/officeDocument/2006/relationships/oleObject" Target="embeddings/oleObject234.bin"/><Relationship Id="rId70" Type="http://schemas.openxmlformats.org/officeDocument/2006/relationships/oleObject" Target="embeddings/oleObject30.bin"/><Relationship Id="rId91" Type="http://schemas.openxmlformats.org/officeDocument/2006/relationships/image" Target="media/image37.wmf"/><Relationship Id="rId145" Type="http://schemas.openxmlformats.org/officeDocument/2006/relationships/oleObject" Target="embeddings/oleObject67.bin"/><Relationship Id="rId166" Type="http://schemas.openxmlformats.org/officeDocument/2006/relationships/image" Target="media/image75.wmf"/><Relationship Id="rId187" Type="http://schemas.openxmlformats.org/officeDocument/2006/relationships/oleObject" Target="embeddings/oleObject89.bin"/><Relationship Id="rId331" Type="http://schemas.openxmlformats.org/officeDocument/2006/relationships/image" Target="media/image157.wmf"/><Relationship Id="rId352" Type="http://schemas.openxmlformats.org/officeDocument/2006/relationships/image" Target="media/image167.wmf"/><Relationship Id="rId373" Type="http://schemas.openxmlformats.org/officeDocument/2006/relationships/image" Target="media/image177.wmf"/><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oleObject" Target="embeddings/oleObject203.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12.bin"/><Relationship Id="rId254" Type="http://schemas.openxmlformats.org/officeDocument/2006/relationships/image" Target="media/image118.wmf"/><Relationship Id="rId440" Type="http://schemas.openxmlformats.org/officeDocument/2006/relationships/header" Target="header3.xml"/><Relationship Id="rId28" Type="http://schemas.openxmlformats.org/officeDocument/2006/relationships/image" Target="media/image8.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33.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8.wmf"/><Relationship Id="rId482" Type="http://schemas.openxmlformats.org/officeDocument/2006/relationships/oleObject" Target="embeddings/oleObject229.bin"/><Relationship Id="rId60" Type="http://schemas.openxmlformats.org/officeDocument/2006/relationships/oleObject" Target="embeddings/oleObject25.bin"/><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84.bin"/><Relationship Id="rId198" Type="http://schemas.openxmlformats.org/officeDocument/2006/relationships/image" Target="media/image90.wmf"/><Relationship Id="rId321" Type="http://schemas.openxmlformats.org/officeDocument/2006/relationships/image" Target="media/image152.wmf"/><Relationship Id="rId342" Type="http://schemas.openxmlformats.org/officeDocument/2006/relationships/oleObject" Target="embeddings/oleObject1610.bin"/><Relationship Id="rId363" Type="http://schemas.openxmlformats.org/officeDocument/2006/relationships/image" Target="media/image172.wmf"/><Relationship Id="rId384" Type="http://schemas.openxmlformats.org/officeDocument/2006/relationships/image" Target="media/image182.wmf"/><Relationship Id="rId419" Type="http://schemas.openxmlformats.org/officeDocument/2006/relationships/oleObject" Target="embeddings/oleObject198.bin"/><Relationship Id="rId202" Type="http://schemas.openxmlformats.org/officeDocument/2006/relationships/image" Target="media/image92.wmf"/><Relationship Id="rId223" Type="http://schemas.openxmlformats.org/officeDocument/2006/relationships/oleObject" Target="embeddings/oleObject107.bin"/><Relationship Id="rId244" Type="http://schemas.openxmlformats.org/officeDocument/2006/relationships/image" Target="media/image113.wmf"/><Relationship Id="rId430" Type="http://schemas.openxmlformats.org/officeDocument/2006/relationships/image" Target="media/image205.wmf"/><Relationship Id="rId18" Type="http://schemas.openxmlformats.org/officeDocument/2006/relationships/image" Target="media/image3.wmf"/><Relationship Id="rId39" Type="http://schemas.openxmlformats.org/officeDocument/2006/relationships/oleObject" Target="embeddings/oleObject12.bin"/><Relationship Id="rId265" Type="http://schemas.openxmlformats.org/officeDocument/2006/relationships/oleObject" Target="embeddings/oleObject128.bin"/><Relationship Id="rId286" Type="http://schemas.openxmlformats.org/officeDocument/2006/relationships/image" Target="media/image134.wmf"/><Relationship Id="rId451" Type="http://schemas.openxmlformats.org/officeDocument/2006/relationships/image" Target="media/image213.wmf"/><Relationship Id="rId472" Type="http://schemas.openxmlformats.org/officeDocument/2006/relationships/oleObject" Target="embeddings/oleObject224.bin"/><Relationship Id="rId493" Type="http://schemas.openxmlformats.org/officeDocument/2006/relationships/image" Target="media/image234.wmf"/><Relationship Id="rId507" Type="http://schemas.openxmlformats.org/officeDocument/2006/relationships/image" Target="media/image241.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8.bin"/><Relationship Id="rId188" Type="http://schemas.openxmlformats.org/officeDocument/2006/relationships/image" Target="media/image85.wmf"/><Relationship Id="rId311" Type="http://schemas.openxmlformats.org/officeDocument/2006/relationships/oleObject" Target="embeddings/oleObject151.bin"/><Relationship Id="rId332" Type="http://schemas.openxmlformats.org/officeDocument/2006/relationships/oleObject" Target="embeddings/oleObject158.bin"/><Relationship Id="rId353" Type="http://schemas.openxmlformats.org/officeDocument/2006/relationships/oleObject" Target="embeddings/oleObject167.bin"/><Relationship Id="rId374" Type="http://schemas.openxmlformats.org/officeDocument/2006/relationships/oleObject" Target="embeddings/oleObject176.bin"/><Relationship Id="rId395" Type="http://schemas.openxmlformats.org/officeDocument/2006/relationships/oleObject" Target="embeddings/oleObject186.bin"/><Relationship Id="rId409" Type="http://schemas.openxmlformats.org/officeDocument/2006/relationships/oleObject" Target="embeddings/oleObject193.bin"/><Relationship Id="rId71" Type="http://schemas.openxmlformats.org/officeDocument/2006/relationships/image" Target="media/image27.w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08.wmf"/><Relationship Id="rId420" Type="http://schemas.openxmlformats.org/officeDocument/2006/relationships/image" Target="media/image200.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23.bin"/><Relationship Id="rId276" Type="http://schemas.openxmlformats.org/officeDocument/2006/relationships/image" Target="media/image129.wmf"/><Relationship Id="rId297" Type="http://schemas.openxmlformats.org/officeDocument/2006/relationships/oleObject" Target="embeddings/oleObject144.bin"/><Relationship Id="rId441" Type="http://schemas.openxmlformats.org/officeDocument/2006/relationships/image" Target="media/image208.wmf"/><Relationship Id="rId462" Type="http://schemas.openxmlformats.org/officeDocument/2006/relationships/oleObject" Target="embeddings/oleObject219.bin"/><Relationship Id="rId483" Type="http://schemas.openxmlformats.org/officeDocument/2006/relationships/image" Target="media/image229.wmf"/><Relationship Id="rId40" Type="http://schemas.openxmlformats.org/officeDocument/2006/relationships/oleObject" Target="embeddings/oleObject13.bin"/><Relationship Id="rId115" Type="http://schemas.openxmlformats.org/officeDocument/2006/relationships/image" Target="media/image49.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0.wmf"/><Relationship Id="rId301" Type="http://schemas.openxmlformats.org/officeDocument/2006/relationships/oleObject" Target="embeddings/oleObject146.bin"/><Relationship Id="rId322" Type="http://schemas.openxmlformats.org/officeDocument/2006/relationships/oleObject" Target="embeddings/oleObject153.bin"/><Relationship Id="rId343" Type="http://schemas.openxmlformats.org/officeDocument/2006/relationships/image" Target="media/image162.wmf"/><Relationship Id="rId364" Type="http://schemas.openxmlformats.org/officeDocument/2006/relationships/oleObject" Target="embeddings/oleObject171.bin"/><Relationship Id="rId61" Type="http://schemas.openxmlformats.org/officeDocument/2006/relationships/image" Target="media/image22.wmf"/><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1.bin"/><Relationship Id="rId19" Type="http://schemas.openxmlformats.org/officeDocument/2006/relationships/oleObject" Target="embeddings/oleObject2.bin"/><Relationship Id="rId224" Type="http://schemas.openxmlformats.org/officeDocument/2006/relationships/image" Target="media/image103.wmf"/><Relationship Id="rId245" Type="http://schemas.openxmlformats.org/officeDocument/2006/relationships/oleObject" Target="embeddings/oleObject118.bin"/><Relationship Id="rId266" Type="http://schemas.openxmlformats.org/officeDocument/2006/relationships/image" Target="media/image124.wmf"/><Relationship Id="rId287" Type="http://schemas.openxmlformats.org/officeDocument/2006/relationships/oleObject" Target="embeddings/oleObject139.bin"/><Relationship Id="rId410" Type="http://schemas.openxmlformats.org/officeDocument/2006/relationships/image" Target="media/image195.wmf"/><Relationship Id="rId431" Type="http://schemas.openxmlformats.org/officeDocument/2006/relationships/oleObject" Target="embeddings/oleObject204.bin"/><Relationship Id="rId452" Type="http://schemas.openxmlformats.org/officeDocument/2006/relationships/oleObject" Target="embeddings/oleObject214.bin"/><Relationship Id="rId473" Type="http://schemas.openxmlformats.org/officeDocument/2006/relationships/image" Target="media/image224.wmf"/><Relationship Id="rId494" Type="http://schemas.openxmlformats.org/officeDocument/2006/relationships/oleObject" Target="embeddings/oleObject235.bin"/><Relationship Id="rId508" Type="http://schemas.openxmlformats.org/officeDocument/2006/relationships/oleObject" Target="embeddings/oleObject242.bin"/><Relationship Id="rId30" Type="http://schemas.openxmlformats.org/officeDocument/2006/relationships/image" Target="media/image9.wmf"/><Relationship Id="rId105" Type="http://schemas.openxmlformats.org/officeDocument/2006/relationships/image" Target="media/image44.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76.wmf"/><Relationship Id="rId312" Type="http://schemas.openxmlformats.org/officeDocument/2006/relationships/image" Target="media/image145.wmf"/><Relationship Id="rId333" Type="http://schemas.openxmlformats.org/officeDocument/2006/relationships/image" Target="media/image158.wmf"/><Relationship Id="rId354" Type="http://schemas.openxmlformats.org/officeDocument/2006/relationships/image" Target="media/image168.png"/><Relationship Id="rId51" Type="http://schemas.openxmlformats.org/officeDocument/2006/relationships/image" Target="media/image17.wmf"/><Relationship Id="rId72" Type="http://schemas.openxmlformats.org/officeDocument/2006/relationships/oleObject" Target="embeddings/oleObject31.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image" Target="media/image178.wmf"/><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13.bin"/><Relationship Id="rId256" Type="http://schemas.openxmlformats.org/officeDocument/2006/relationships/image" Target="media/image119.wmf"/><Relationship Id="rId277" Type="http://schemas.openxmlformats.org/officeDocument/2006/relationships/oleObject" Target="embeddings/oleObject134.bin"/><Relationship Id="rId298" Type="http://schemas.openxmlformats.org/officeDocument/2006/relationships/image" Target="media/image140.wmf"/><Relationship Id="rId400" Type="http://schemas.openxmlformats.org/officeDocument/2006/relationships/image" Target="media/image190.wmf"/><Relationship Id="rId421" Type="http://schemas.openxmlformats.org/officeDocument/2006/relationships/oleObject" Target="embeddings/oleObject199.bin"/><Relationship Id="rId442" Type="http://schemas.openxmlformats.org/officeDocument/2006/relationships/oleObject" Target="embeddings/oleObject209.bin"/><Relationship Id="rId463" Type="http://schemas.openxmlformats.org/officeDocument/2006/relationships/image" Target="media/image219.wmf"/><Relationship Id="rId484" Type="http://schemas.openxmlformats.org/officeDocument/2006/relationships/oleObject" Target="embeddings/oleObject230.bin"/><Relationship Id="rId116" Type="http://schemas.openxmlformats.org/officeDocument/2006/relationships/oleObject" Target="embeddings/oleObject53.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image" Target="media/image142.wmf"/><Relationship Id="rId323" Type="http://schemas.openxmlformats.org/officeDocument/2006/relationships/image" Target="media/image153.wmf"/><Relationship Id="rId344" Type="http://schemas.openxmlformats.org/officeDocument/2006/relationships/oleObject" Target="embeddings/oleObject163.bin"/><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33.wmf"/><Relationship Id="rId179" Type="http://schemas.openxmlformats.org/officeDocument/2006/relationships/oleObject" Target="embeddings/oleObject85.bin"/><Relationship Id="rId365" Type="http://schemas.openxmlformats.org/officeDocument/2006/relationships/image" Target="media/image173.wmf"/><Relationship Id="rId386" Type="http://schemas.openxmlformats.org/officeDocument/2006/relationships/image" Target="media/image183.wmf"/><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image" Target="media/image114.wmf"/><Relationship Id="rId267" Type="http://schemas.openxmlformats.org/officeDocument/2006/relationships/oleObject" Target="embeddings/oleObject129.bin"/><Relationship Id="rId288" Type="http://schemas.openxmlformats.org/officeDocument/2006/relationships/image" Target="media/image135.wmf"/><Relationship Id="rId411" Type="http://schemas.openxmlformats.org/officeDocument/2006/relationships/oleObject" Target="embeddings/oleObject194.bin"/><Relationship Id="rId432" Type="http://schemas.openxmlformats.org/officeDocument/2006/relationships/image" Target="media/image206.wmf"/><Relationship Id="rId453" Type="http://schemas.openxmlformats.org/officeDocument/2006/relationships/image" Target="media/image214.wmf"/><Relationship Id="rId474" Type="http://schemas.openxmlformats.org/officeDocument/2006/relationships/oleObject" Target="embeddings/oleObject225.bin"/><Relationship Id="rId509" Type="http://schemas.openxmlformats.org/officeDocument/2006/relationships/image" Target="media/image242.wmf"/><Relationship Id="rId106" Type="http://schemas.openxmlformats.org/officeDocument/2006/relationships/oleObject" Target="embeddings/oleObject48.bin"/><Relationship Id="rId127" Type="http://schemas.openxmlformats.org/officeDocument/2006/relationships/image" Target="media/image55.wmf"/><Relationship Id="rId313" Type="http://schemas.openxmlformats.org/officeDocument/2006/relationships/oleObject" Target="embeddings/oleObject152.bin"/><Relationship Id="rId495" Type="http://schemas.openxmlformats.org/officeDocument/2006/relationships/image" Target="media/image235.wmf"/><Relationship Id="rId10" Type="http://schemas.openxmlformats.org/officeDocument/2006/relationships/hyperlink" Target="https://kilbaha.com.au" TargetMode="Externa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8.wmf"/><Relationship Id="rId94" Type="http://schemas.openxmlformats.org/officeDocument/2006/relationships/oleObject" Target="embeddings/oleObject42.bin"/><Relationship Id="rId148" Type="http://schemas.openxmlformats.org/officeDocument/2006/relationships/image" Target="media/image66.wmf"/><Relationship Id="rId169" Type="http://schemas.openxmlformats.org/officeDocument/2006/relationships/oleObject" Target="embeddings/oleObject79.bin"/><Relationship Id="rId334" Type="http://schemas.openxmlformats.org/officeDocument/2006/relationships/oleObject" Target="embeddings/oleObject159.bin"/><Relationship Id="rId355" Type="http://schemas.openxmlformats.org/officeDocument/2006/relationships/image" Target="media/image169.wmf"/><Relationship Id="rId376" Type="http://schemas.openxmlformats.org/officeDocument/2006/relationships/oleObject" Target="embeddings/oleObject177.bin"/><Relationship Id="rId397"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3.bin"/><Relationship Id="rId236" Type="http://schemas.openxmlformats.org/officeDocument/2006/relationships/image" Target="media/image109.wmf"/><Relationship Id="rId257" Type="http://schemas.openxmlformats.org/officeDocument/2006/relationships/oleObject" Target="embeddings/oleObject124.bin"/><Relationship Id="rId278" Type="http://schemas.openxmlformats.org/officeDocument/2006/relationships/image" Target="media/image130.wmf"/><Relationship Id="rId401" Type="http://schemas.openxmlformats.org/officeDocument/2006/relationships/oleObject" Target="embeddings/oleObject189.bin"/><Relationship Id="rId422" Type="http://schemas.openxmlformats.org/officeDocument/2006/relationships/image" Target="media/image201.wmf"/><Relationship Id="rId443" Type="http://schemas.openxmlformats.org/officeDocument/2006/relationships/image" Target="media/image209.wmf"/><Relationship Id="rId464" Type="http://schemas.openxmlformats.org/officeDocument/2006/relationships/oleObject" Target="embeddings/oleObject220.bin"/><Relationship Id="rId303" Type="http://schemas.openxmlformats.org/officeDocument/2006/relationships/oleObject" Target="embeddings/oleObject147.bin"/><Relationship Id="rId485" Type="http://schemas.openxmlformats.org/officeDocument/2006/relationships/image" Target="media/image230.wmf"/><Relationship Id="rId42" Type="http://schemas.openxmlformats.org/officeDocument/2006/relationships/oleObject" Target="embeddings/oleObject14.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63.wmf"/><Relationship Id="rId387" Type="http://schemas.openxmlformats.org/officeDocument/2006/relationships/oleObject" Target="embeddings/oleObject182.bin"/><Relationship Id="rId510" Type="http://schemas.openxmlformats.org/officeDocument/2006/relationships/oleObject" Target="embeddings/oleObject243.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196.wmf"/><Relationship Id="rId107" Type="http://schemas.openxmlformats.org/officeDocument/2006/relationships/image" Target="media/image45.wmf"/><Relationship Id="rId289" Type="http://schemas.openxmlformats.org/officeDocument/2006/relationships/oleObject" Target="embeddings/oleObject140.bin"/><Relationship Id="rId454" Type="http://schemas.openxmlformats.org/officeDocument/2006/relationships/oleObject" Target="embeddings/oleObject215.bin"/><Relationship Id="rId496" Type="http://schemas.openxmlformats.org/officeDocument/2006/relationships/oleObject" Target="embeddings/oleObject236.bin"/><Relationship Id="rId11" Type="http://schemas.openxmlformats.org/officeDocument/2006/relationships/hyperlink" Target="mailto:kilbaha@gmail.com" TargetMode="External"/><Relationship Id="rId53" Type="http://schemas.openxmlformats.org/officeDocument/2006/relationships/image" Target="media/image18.wmf"/><Relationship Id="rId149" Type="http://schemas.openxmlformats.org/officeDocument/2006/relationships/oleObject" Target="embeddings/oleObject69.bin"/><Relationship Id="rId314" Type="http://schemas.openxmlformats.org/officeDocument/2006/relationships/image" Target="media/image146.png"/><Relationship Id="rId356" Type="http://schemas.openxmlformats.org/officeDocument/2006/relationships/oleObject" Target="embeddings/oleObject168.bin"/><Relationship Id="rId398" Type="http://schemas.openxmlformats.org/officeDocument/2006/relationships/image" Target="media/image189.wmf"/><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99.wmf"/><Relationship Id="rId423" Type="http://schemas.openxmlformats.org/officeDocument/2006/relationships/oleObject" Target="embeddings/oleObject200.bin"/><Relationship Id="rId258" Type="http://schemas.openxmlformats.org/officeDocument/2006/relationships/image" Target="media/image120.wmf"/><Relationship Id="rId465" Type="http://schemas.openxmlformats.org/officeDocument/2006/relationships/image" Target="media/image220.wmf"/><Relationship Id="rId22" Type="http://schemas.openxmlformats.org/officeDocument/2006/relationships/image" Target="media/image5.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54.wmf"/><Relationship Id="rId367" Type="http://schemas.openxmlformats.org/officeDocument/2006/relationships/image" Target="media/image174.wmf"/><Relationship Id="rId171" Type="http://schemas.openxmlformats.org/officeDocument/2006/relationships/image" Target="media/image77.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06.bin"/><Relationship Id="rId476" Type="http://schemas.openxmlformats.org/officeDocument/2006/relationships/oleObject" Target="embeddings/oleObject226.bin"/><Relationship Id="rId33" Type="http://schemas.openxmlformats.org/officeDocument/2006/relationships/oleObject" Target="embeddings/oleObject9.bin"/><Relationship Id="rId129" Type="http://schemas.openxmlformats.org/officeDocument/2006/relationships/image" Target="media/image56.wmf"/><Relationship Id="rId280" Type="http://schemas.openxmlformats.org/officeDocument/2006/relationships/image" Target="media/image131.wmf"/><Relationship Id="rId336" Type="http://schemas.openxmlformats.org/officeDocument/2006/relationships/oleObject" Target="embeddings/oleObject160.bin"/><Relationship Id="rId501" Type="http://schemas.openxmlformats.org/officeDocument/2006/relationships/image" Target="media/image238.wmf"/><Relationship Id="rId75" Type="http://schemas.openxmlformats.org/officeDocument/2006/relationships/image" Target="media/image29.wmf"/><Relationship Id="rId140" Type="http://schemas.openxmlformats.org/officeDocument/2006/relationships/oleObject" Target="embeddings/oleObject65.bin"/><Relationship Id="rId182" Type="http://schemas.openxmlformats.org/officeDocument/2006/relationships/image" Target="media/image82.wmf"/><Relationship Id="rId378" Type="http://schemas.openxmlformats.org/officeDocument/2006/relationships/oleObject" Target="embeddings/oleObject178.bin"/><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210.wmf"/><Relationship Id="rId487" Type="http://schemas.openxmlformats.org/officeDocument/2006/relationships/image" Target="media/image231.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64.wmf"/><Relationship Id="rId512" Type="http://schemas.openxmlformats.org/officeDocument/2006/relationships/hyperlink" Target="mailto:kilbaha@gmail.com" TargetMode="External"/><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83.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197.wmf"/><Relationship Id="rId456" Type="http://schemas.openxmlformats.org/officeDocument/2006/relationships/oleObject" Target="embeddings/oleObject216.bin"/><Relationship Id="rId498" Type="http://schemas.openxmlformats.org/officeDocument/2006/relationships/oleObject" Target="embeddings/oleObject237.bin"/><Relationship Id="rId13" Type="http://schemas.openxmlformats.org/officeDocument/2006/relationships/hyperlink" Target="https://www.copyright.com.au" TargetMode="External"/><Relationship Id="rId109" Type="http://schemas.openxmlformats.org/officeDocument/2006/relationships/image" Target="media/image46.wmf"/><Relationship Id="rId260" Type="http://schemas.openxmlformats.org/officeDocument/2006/relationships/image" Target="media/image121.wmf"/><Relationship Id="rId316" Type="http://schemas.openxmlformats.org/officeDocument/2006/relationships/image" Target="media/image148.png"/><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55.bin"/><Relationship Id="rId358" Type="http://schemas.openxmlformats.org/officeDocument/2006/relationships/oleObject" Target="embeddings/oleObject1680.bin"/><Relationship Id="rId162" Type="http://schemas.openxmlformats.org/officeDocument/2006/relationships/image" Target="media/image73.wmf"/><Relationship Id="rId218" Type="http://schemas.openxmlformats.org/officeDocument/2006/relationships/image" Target="media/image100.wmf"/><Relationship Id="rId425" Type="http://schemas.openxmlformats.org/officeDocument/2006/relationships/oleObject" Target="embeddings/oleObject201.bin"/><Relationship Id="rId467" Type="http://schemas.openxmlformats.org/officeDocument/2006/relationships/image" Target="media/image221.wmf"/><Relationship Id="rId271" Type="http://schemas.openxmlformats.org/officeDocument/2006/relationships/oleObject" Target="embeddings/oleObject131.bin"/><Relationship Id="rId24" Type="http://schemas.openxmlformats.org/officeDocument/2006/relationships/image" Target="media/image6.wmf"/><Relationship Id="rId66" Type="http://schemas.openxmlformats.org/officeDocument/2006/relationships/oleObject" Target="embeddings/oleObject28.bin"/><Relationship Id="rId131" Type="http://schemas.openxmlformats.org/officeDocument/2006/relationships/image" Target="media/image57.wmf"/><Relationship Id="rId327" Type="http://schemas.openxmlformats.org/officeDocument/2006/relationships/image" Target="media/image155.wmf"/><Relationship Id="rId369" Type="http://schemas.openxmlformats.org/officeDocument/2006/relationships/image" Target="media/image175.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0.wmf"/><Relationship Id="rId436" Type="http://schemas.openxmlformats.org/officeDocument/2006/relationships/image" Target="media/image207.wmf"/></Relationships>
</file>

<file path=word/_rels/footer1.xml.rels><?xml version="1.0" encoding="UTF-8" standalone="yes"?>
<Relationships xmlns="http://schemas.openxmlformats.org/package/2006/relationships"><Relationship Id="rId2" Type="http://schemas.openxmlformats.org/officeDocument/2006/relationships/hyperlink" Target="http://copyright.com.au" TargetMode="External"/><Relationship Id="rId1" Type="http://schemas.openxmlformats.org/officeDocument/2006/relationships/hyperlink" Target="https://kilbaha.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28180E-8FA3-440A-ADE7-FEED7BC085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4</TotalTime>
  <Pages>30</Pages>
  <Words>6045</Words>
  <Characters>34460</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2019 Kilbaha VCE Mathematical Methods Trial Examination 2</vt:lpstr>
    </vt:vector>
  </TitlesOfParts>
  <Manager/>
  <Company>Kilbaha Multimedia Publishing</Company>
  <LinksUpToDate>false</LinksUpToDate>
  <CharactersWithSpaces>40425</CharactersWithSpaces>
  <SharedDoc>false</SharedDoc>
  <HyperlinkBase/>
  <HLinks>
    <vt:vector size="36" baseType="variant">
      <vt:variant>
        <vt:i4>1638493</vt:i4>
      </vt:variant>
      <vt:variant>
        <vt:i4>3</vt:i4>
      </vt:variant>
      <vt:variant>
        <vt:i4>0</vt:i4>
      </vt:variant>
      <vt:variant>
        <vt:i4>5</vt:i4>
      </vt:variant>
      <vt:variant>
        <vt:lpwstr>http://www.copyright.com.au/</vt:lpwstr>
      </vt:variant>
      <vt:variant>
        <vt:lpwstr/>
      </vt:variant>
      <vt:variant>
        <vt:i4>2097238</vt:i4>
      </vt:variant>
      <vt:variant>
        <vt:i4>0</vt:i4>
      </vt:variant>
      <vt:variant>
        <vt:i4>0</vt:i4>
      </vt:variant>
      <vt:variant>
        <vt:i4>5</vt:i4>
      </vt:variant>
      <vt:variant>
        <vt:lpwstr>mailto:info@copyright.com.au</vt:lpwstr>
      </vt:variant>
      <vt:variant>
        <vt:lpwstr/>
      </vt:variant>
      <vt:variant>
        <vt:i4>1638404</vt:i4>
      </vt:variant>
      <vt:variant>
        <vt:i4>24</vt:i4>
      </vt:variant>
      <vt:variant>
        <vt:i4>0</vt:i4>
      </vt:variant>
      <vt:variant>
        <vt:i4>5</vt:i4>
      </vt:variant>
      <vt:variant>
        <vt:lpwstr>http://copyright.com.au/</vt:lpwstr>
      </vt:variant>
      <vt:variant>
        <vt:lpwstr/>
      </vt:variant>
      <vt:variant>
        <vt:i4>7078000</vt:i4>
      </vt:variant>
      <vt:variant>
        <vt:i4>21</vt:i4>
      </vt:variant>
      <vt:variant>
        <vt:i4>0</vt:i4>
      </vt:variant>
      <vt:variant>
        <vt:i4>5</vt:i4>
      </vt:variant>
      <vt:variant>
        <vt:lpwstr>http://kilbaha.com.au/</vt:lpwstr>
      </vt:variant>
      <vt:variant>
        <vt:lpwstr/>
      </vt:variant>
      <vt:variant>
        <vt:i4>1638404</vt:i4>
      </vt:variant>
      <vt:variant>
        <vt:i4>3</vt:i4>
      </vt:variant>
      <vt:variant>
        <vt:i4>0</vt:i4>
      </vt:variant>
      <vt:variant>
        <vt:i4>5</vt:i4>
      </vt:variant>
      <vt:variant>
        <vt:lpwstr>http://copyright.com.au/</vt:lpwstr>
      </vt:variant>
      <vt:variant>
        <vt:lpwstr/>
      </vt:variant>
      <vt:variant>
        <vt:i4>7078000</vt:i4>
      </vt:variant>
      <vt:variant>
        <vt:i4>0</vt:i4>
      </vt:variant>
      <vt:variant>
        <vt:i4>0</vt:i4>
      </vt:variant>
      <vt:variant>
        <vt:i4>5</vt:i4>
      </vt:variant>
      <vt:variant>
        <vt:lpwstr>http://kilbaha.com.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9 Kilbaha VCE Mathematical Methods Trial Examination 2</dc:title>
  <dc:subject/>
  <dc:creator>Ray Rozen</dc:creator>
  <cp:keywords/>
  <dc:description/>
  <cp:lastModifiedBy>Ray Rozen</cp:lastModifiedBy>
  <cp:revision>129</cp:revision>
  <cp:lastPrinted>2020-06-30T08:01:00Z</cp:lastPrinted>
  <dcterms:created xsi:type="dcterms:W3CDTF">2019-10-24T02:48:00Z</dcterms:created>
  <dcterms:modified xsi:type="dcterms:W3CDTF">2020-07-07T02: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